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1967" w:rsidRPr="00F472B1" w:rsidRDefault="00DA1967" w:rsidP="00F472B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rtl/>
        </w:rPr>
      </w:pPr>
      <w:r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حل تمارين فيزياء </w:t>
      </w:r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(2/ث</w:t>
      </w:r>
      <w:proofErr w:type="spellStart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)</w:t>
      </w:r>
      <w:proofErr w:type="spellEnd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</w:t>
      </w:r>
      <w:r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الفصل الأول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1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a)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يدور عقرب الثواني خلال </w:t>
      </w:r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1h </w:t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بمقدار</w:t>
      </w:r>
      <w:proofErr w:type="gram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60 </w:t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 دورة وبالتالي :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Δ θ = 60 </w:t>
      </w:r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( -</w:t>
      </w:r>
      <w:proofErr w:type="gram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2 π ) = - 120 π = -120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3.14 = -  376.8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≈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- 377 </w:t>
      </w:r>
      <w:proofErr w:type="spell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rad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b)     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يدور عقرب الدقائق خلال </w:t>
      </w:r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1h </w:t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بمقدار</w:t>
      </w:r>
      <w:proofErr w:type="gram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دورة واحدة وبالتالي : </w:t>
      </w:r>
    </w:p>
    <w:p w:rsidR="00DA1967" w:rsidRPr="00945783" w:rsidRDefault="00DA1967" w:rsidP="00DA1967">
      <w:pPr>
        <w:bidi w:val="0"/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Δ θ = -2 </w:t>
      </w:r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π  =</w:t>
      </w:r>
      <w:proofErr w:type="gram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- 6.28 </w:t>
      </w:r>
      <w:proofErr w:type="spell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rad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.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c)</w:t>
      </w:r>
    </w:p>
    <w:p w:rsidR="00DA1967" w:rsidRPr="00945783" w:rsidRDefault="00DA1967" w:rsidP="00DA1967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يدور عقرب الدقائق خلال </w:t>
      </w:r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1h </w:t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بمقدار</w:t>
      </w:r>
      <w:proofErr w:type="gram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0.75pt" o:ole="">
            <v:imagedata r:id="rId7" o:title=""/>
          </v:shape>
          <o:OLEObject Type="Embed" ProgID="Equation.DSMT4" ShapeID="_x0000_i1025" DrawAspect="Content" ObjectID="_1412766054" r:id="rId8"/>
        </w:object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 من الدورة وبالتالي :</w:t>
      </w:r>
    </w:p>
    <w:p w:rsidR="00DA1967" w:rsidRPr="00945783" w:rsidRDefault="00DA1967" w:rsidP="00DA1967">
      <w:pPr>
        <w:bidi w:val="0"/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</w:rPr>
        <w:object w:dxaOrig="3320" w:dyaOrig="620">
          <v:shape id="_x0000_i1026" type="#_x0000_t75" style="width:165.75pt;height:30.75pt" o:ole="">
            <v:imagedata r:id="rId9" o:title=""/>
          </v:shape>
          <o:OLEObject Type="Embed" ProgID="Equation.DSMT4" ShapeID="_x0000_i1026" DrawAspect="Content" ObjectID="_1412766055" r:id="rId10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2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</w:t>
      </w:r>
      <w:r w:rsidRPr="00945783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</w:rPr>
        <w:object w:dxaOrig="2299" w:dyaOrig="620">
          <v:shape id="_x0000_i1027" type="#_x0000_t75" style="width:114.75pt;height:30.75pt" o:ole="">
            <v:imagedata r:id="rId11" o:title=""/>
          </v:shape>
          <o:OLEObject Type="Embed" ProgID="Equation.DSMT4" ShapeID="_x0000_i1027" DrawAspect="Content" ObjectID="_1412766056" r:id="rId12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12"/>
          <w:szCs w:val="12"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</w:t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قطر الإطار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2r = 2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0.354 = </w:t>
      </w:r>
      <w:smartTag w:uri="urn:schemas-microsoft-com:office:smarttags" w:element="metricconverter">
        <w:smartTagPr>
          <w:attr w:name="ProductID" w:val="0.707 m"/>
        </w:smartTagPr>
        <w:r w:rsidRPr="00945783">
          <w:rPr>
            <w:rFonts w:ascii="Times New Roman" w:eastAsia="Times New Roman" w:hAnsi="Times New Roman" w:cs="Times New Roman"/>
            <w:b/>
            <w:bCs/>
            <w:sz w:val="24"/>
            <w:szCs w:val="24"/>
          </w:rPr>
          <w:t xml:space="preserve">0.707 </w:t>
        </w:r>
        <w:proofErr w:type="gramStart"/>
        <w:r w:rsidRPr="00945783">
          <w:rPr>
            <w:rFonts w:ascii="Times New Roman" w:eastAsia="Times New Roman" w:hAnsi="Times New Roman" w:cs="Times New Roman"/>
            <w:b/>
            <w:bCs/>
            <w:sz w:val="24"/>
            <w:szCs w:val="24"/>
          </w:rPr>
          <w:t>m</w:t>
        </w:r>
      </w:smartTag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.</w:t>
      </w:r>
      <w:proofErr w:type="gram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</w:t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3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a) 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التسارع الخطي للعربة والقاطرة هو نفسه لأن لهما نفس </w:t>
      </w:r>
      <w:proofErr w:type="gram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السرعة  الخطية</w:t>
      </w:r>
      <w:proofErr w:type="gram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     </w:t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ab/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= 1.85 m/s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2</w:t>
      </w:r>
      <w:proofErr w:type="spell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  <w:t>α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proofErr w:type="gram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=</w:t>
      </w:r>
      <w:proofErr w:type="spell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1</w:t>
      </w:r>
      <w:proofErr w:type="spell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  <w:t>α</w:t>
      </w:r>
      <w:proofErr w:type="spellEnd"/>
      <w:proofErr w:type="gramEnd"/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b)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                                   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5.23 </w:t>
      </w:r>
      <w:proofErr w:type="spell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rad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/s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2</w:t>
      </w:r>
      <w:proofErr w:type="spellStart"/>
      <w:proofErr w:type="gram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=</w:t>
      </w:r>
      <w:proofErr w:type="spell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1</w:t>
      </w:r>
      <w:proofErr w:type="spell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  <w:t>α</w:t>
      </w:r>
      <w:proofErr w:type="spellEnd"/>
      <w:proofErr w:type="gram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                          التسارع الزاوي للعربة                          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                        </w:t>
      </w:r>
      <w:proofErr w:type="gram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التسارع</w:t>
      </w:r>
      <w:proofErr w:type="gram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الزاوي للقاطرة                             </w:t>
      </w:r>
      <w:r w:rsidRPr="00945783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</w:rPr>
        <w:object w:dxaOrig="2620" w:dyaOrig="620">
          <v:shape id="_x0000_i1028" type="#_x0000_t75" style="width:131.25pt;height:30.75pt" o:ole="">
            <v:imagedata r:id="rId13" o:title=""/>
          </v:shape>
          <o:OLEObject Type="Embed" ProgID="Equation.DSMT4" ShapeID="_x0000_i1028" DrawAspect="Content" ObjectID="_1412766057" r:id="rId14"/>
        </w:objec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نلاحظ أن التسارع الزاوي يزداد بنقصان </w:t>
      </w:r>
      <w:proofErr w:type="gram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نصف</w:t>
      </w:r>
      <w:proofErr w:type="gram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القطر لوجود علاقة عكسية بينهما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</w:pPr>
      <w:proofErr w:type="gram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حيث</w:t>
      </w:r>
      <w:proofErr w:type="gram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</w:t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ab/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ab/>
        <w:t xml:space="preserve">   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24 cm = </w:t>
      </w:r>
      <w:smartTag w:uri="urn:schemas-microsoft-com:office:smarttags" w:element="metricconverter">
        <w:smartTagPr>
          <w:attr w:name="ProductID" w:val="0.24 m"/>
        </w:smartTagPr>
        <w:r w:rsidRPr="00945783">
          <w:rPr>
            <w:rFonts w:ascii="Times New Roman" w:eastAsia="Times New Roman" w:hAnsi="Times New Roman" w:cs="Times New Roman"/>
            <w:b/>
            <w:bCs/>
            <w:sz w:val="24"/>
            <w:szCs w:val="24"/>
          </w:rPr>
          <w:t>0.24 m</w:t>
        </w:r>
      </w:smartTag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=</w:t>
      </w:r>
      <w:proofErr w:type="spell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</w:rPr>
        <w:object w:dxaOrig="400" w:dyaOrig="620">
          <v:shape id="_x0000_i1029" type="#_x0000_t75" style="width:20.25pt;height:30.75pt" o:ole="">
            <v:imagedata r:id="rId15" o:title=""/>
          </v:shape>
          <o:OLEObject Type="Embed" ProgID="Equation.DSMT4" ShapeID="_x0000_i1029" DrawAspect="Content" ObjectID="_1412766058" r:id="rId16"/>
        </w:object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r =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8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position w:val="-76"/>
          <w:sz w:val="24"/>
          <w:szCs w:val="24"/>
        </w:rPr>
        <w:object w:dxaOrig="4140" w:dyaOrig="1640">
          <v:shape id="_x0000_i1030" type="#_x0000_t75" style="width:207pt;height:81.75pt" o:ole="">
            <v:imagedata r:id="rId17" o:title=""/>
          </v:shape>
          <o:OLEObject Type="Embed" ProgID="Equation.DSMT4" ShapeID="_x0000_i1030" DrawAspect="Content" ObjectID="_1412766059" r:id="rId18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10) </w:t>
      </w:r>
    </w:p>
    <w:p w:rsidR="00DA1967" w:rsidRPr="00945783" w:rsidRDefault="00DA1967" w:rsidP="00DA1967">
      <w:pPr>
        <w:bidi w:val="0"/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945783">
        <w:rPr>
          <w:rFonts w:ascii="Times New Roman" w:eastAsia="Times New Roman" w:hAnsi="Times New Roman" w:cs="Times New Roman"/>
          <w:b/>
          <w:bCs/>
          <w:position w:val="-30"/>
          <w:sz w:val="24"/>
          <w:szCs w:val="24"/>
        </w:rPr>
        <w:object w:dxaOrig="4760" w:dyaOrig="680">
          <v:shape id="_x0000_i1031" type="#_x0000_t75" style="width:237.75pt;height:33.75pt" o:ole="">
            <v:imagedata r:id="rId19" o:title=""/>
          </v:shape>
          <o:OLEObject Type="Embed" ProgID="Equation.DSMT4" ShapeID="_x0000_i1031" DrawAspect="Content" ObjectID="_1412766060" r:id="rId20"/>
        </w:object>
      </w:r>
    </w:p>
    <w:p w:rsidR="00DA1967" w:rsidRPr="00945783" w:rsidRDefault="00DA1967" w:rsidP="00DA1967">
      <w:pPr>
        <w:bidi w:val="0"/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position w:val="-30"/>
          <w:sz w:val="24"/>
          <w:szCs w:val="24"/>
        </w:rPr>
        <w:object w:dxaOrig="2700" w:dyaOrig="680">
          <v:shape id="_x0000_i1032" type="#_x0000_t75" style="width:135pt;height:33.75pt" o:ole="">
            <v:imagedata r:id="rId21" o:title=""/>
          </v:shape>
          <o:OLEObject Type="Embed" ProgID="Equation.DSMT4" ShapeID="_x0000_i1032" DrawAspect="Content" ObjectID="_1412766061" r:id="rId22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11)       </w:t>
      </w:r>
      <w:r w:rsidRPr="00945783">
        <w:rPr>
          <w:rFonts w:ascii="Times New Roman" w:eastAsia="Times New Roman" w:hAnsi="Times New Roman" w:cs="Times New Roman"/>
          <w:b/>
          <w:bCs/>
          <w:position w:val="-30"/>
          <w:sz w:val="24"/>
          <w:szCs w:val="24"/>
        </w:rPr>
        <w:object w:dxaOrig="3760" w:dyaOrig="680">
          <v:shape id="_x0000_i1033" type="#_x0000_t75" style="width:188.25pt;height:33.75pt" o:ole="">
            <v:imagedata r:id="rId23" o:title=""/>
          </v:shape>
          <o:OLEObject Type="Embed" ProgID="Equation.DSMT4" ShapeID="_x0000_i1033" DrawAspect="Content" ObjectID="_1412766062" r:id="rId24"/>
        </w:objec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13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</w:rPr>
        <w:object w:dxaOrig="1840" w:dyaOrig="360">
          <v:shape id="_x0000_i1034" type="#_x0000_t75" style="width:92.25pt;height:18pt" o:ole="">
            <v:imagedata r:id="rId25" o:title=""/>
          </v:shape>
          <o:OLEObject Type="Embed" ProgID="Equation.DSMT4" ShapeID="_x0000_i1034" DrawAspect="Content" ObjectID="_1412766063" r:id="rId26"/>
        </w:object>
      </w:r>
    </w:p>
    <w:p w:rsidR="00DA1967" w:rsidRPr="00945783" w:rsidRDefault="00DA1967" w:rsidP="00DA1967">
      <w:pPr>
        <w:bidi w:val="0"/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position w:val="-28"/>
          <w:sz w:val="24"/>
          <w:szCs w:val="24"/>
        </w:rPr>
        <w:object w:dxaOrig="3420" w:dyaOrig="680">
          <v:shape id="_x0000_i1035" type="#_x0000_t75" style="width:171pt;height:33.75pt" o:ole="">
            <v:imagedata r:id="rId27" o:title=""/>
          </v:shape>
          <o:OLEObject Type="Embed" ProgID="Equation.DSMT4" ShapeID="_x0000_i1035" DrawAspect="Content" ObjectID="_1412766064" r:id="rId28"/>
        </w:object>
      </w:r>
    </w:p>
    <w:p w:rsidR="00DA1967" w:rsidRDefault="00DA1967" w:rsidP="00DA1967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</w:pPr>
    </w:p>
    <w:p w:rsidR="00DA1967" w:rsidRPr="00945783" w:rsidRDefault="00DA1967" w:rsidP="00DA1967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lastRenderedPageBreak/>
        <w:t xml:space="preserve">إذا كانت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البدالة</w:t>
      </w:r>
      <w:proofErr w:type="spell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رأسية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:</w:t>
      </w:r>
      <w:proofErr w:type="spellEnd"/>
    </w:p>
    <w:p w:rsidR="00DA1967" w:rsidRPr="00945783" w:rsidRDefault="00DA1967" w:rsidP="00DA1967">
      <w:pPr>
        <w:bidi w:val="0"/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14"/>
          <w:szCs w:val="14"/>
        </w:rPr>
      </w:pPr>
    </w:p>
    <w:p w:rsidR="00DA1967" w:rsidRPr="00945783" w:rsidRDefault="00DA1967" w:rsidP="00DA1967">
      <w:pPr>
        <w:bidi w:val="0"/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θ = 0.0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 xml:space="preserve">o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τ = m g r sin θ   </w:t>
      </w:r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=  6.5</w:t>
      </w:r>
      <w:proofErr w:type="gram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9.8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0.18 sin (0) = 0.0 N. m  .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14)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عند الاتزان بتساوي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العزمين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:rsidR="00DA1967" w:rsidRPr="00945783" w:rsidRDefault="00DA1967" w:rsidP="00DA1967">
      <w:pPr>
        <w:bidi w:val="0"/>
        <w:spacing w:after="0" w:line="240" w:lineRule="auto"/>
        <w:ind w:left="720" w:firstLine="216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F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A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r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A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= F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s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r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c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br/>
      </w:r>
      <w:r w:rsidRPr="00945783">
        <w:rPr>
          <w:rFonts w:ascii="Times New Roman" w:eastAsia="Times New Roman" w:hAnsi="Times New Roman" w:cs="Times New Roman"/>
          <w:b/>
          <w:bCs/>
          <w:position w:val="-30"/>
          <w:sz w:val="24"/>
          <w:szCs w:val="24"/>
        </w:rPr>
        <w:object w:dxaOrig="4420" w:dyaOrig="680">
          <v:shape id="_x0000_i1036" type="#_x0000_t75" style="width:221.25pt;height:33.75pt" o:ole="">
            <v:imagedata r:id="rId29" o:title=""/>
          </v:shape>
          <o:OLEObject Type="Embed" ProgID="Equation.DSMT4" ShapeID="_x0000_i1036" DrawAspect="Content" ObjectID="_1412766065" r:id="rId30"/>
        </w:objec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15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r = 7.70 cm = </w:t>
      </w:r>
      <w:smartTag w:uri="urn:schemas-microsoft-com:office:smarttags" w:element="metricconverter">
        <w:smartTagPr>
          <w:attr w:name="ProductID" w:val="0.077 m"/>
        </w:smartTagPr>
        <w:r w:rsidRPr="00945783">
          <w:rPr>
            <w:rFonts w:ascii="Times New Roman" w:eastAsia="Times New Roman" w:hAnsi="Times New Roman" w:cs="Times New Roman"/>
            <w:b/>
            <w:bCs/>
            <w:sz w:val="24"/>
            <w:szCs w:val="24"/>
          </w:rPr>
          <w:t xml:space="preserve">0.077 </w:t>
        </w:r>
        <w:proofErr w:type="gramStart"/>
        <w:r w:rsidRPr="00945783">
          <w:rPr>
            <w:rFonts w:ascii="Times New Roman" w:eastAsia="Times New Roman" w:hAnsi="Times New Roman" w:cs="Times New Roman"/>
            <w:b/>
            <w:bCs/>
            <w:sz w:val="24"/>
            <w:szCs w:val="24"/>
          </w:rPr>
          <w:t>m</w:t>
        </w:r>
      </w:smartTag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.</w:t>
      </w:r>
      <w:proofErr w:type="gramEnd"/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τ = F. r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    </w:t>
      </w:r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=  -</w:t>
      </w:r>
      <w:proofErr w:type="gram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35.0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0.077 = -2.7 N . </w:t>
      </w:r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m</w:t>
      </w:r>
      <w:proofErr w:type="gram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   العزم اللازم لمنع الإطار من الدوران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=</w:t>
      </w:r>
      <w:proofErr w:type="spell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2.7 </w:t>
      </w:r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N .</w:t>
      </w:r>
      <w:proofErr w:type="gram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m</w:t>
      </w:r>
      <w:proofErr w:type="gramEnd"/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16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>τ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1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= τ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 xml:space="preserve">2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>m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1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g r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1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= m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g r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>m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1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945783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940" w:dyaOrig="680">
          <v:shape id="_x0000_i1037" type="#_x0000_t75" style="width:147pt;height:33.75pt" o:ole="">
            <v:imagedata r:id="rId31" o:title=""/>
          </v:shape>
          <o:OLEObject Type="Embed" ProgID="Equation.DSMT4" ShapeID="_x0000_i1037" DrawAspect="Content" ObjectID="_1412766066" r:id="rId32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18)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  <w:rtl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عزم ذراع التدوير 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τ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1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  <w:rtl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عزم ذراع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الإطار الخلفي 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τ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2</w:t>
      </w:r>
    </w:p>
    <w:p w:rsidR="00DA1967" w:rsidRPr="00945783" w:rsidRDefault="00DA1967" w:rsidP="00DA1967">
      <w:pPr>
        <w:bidi w:val="0"/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τ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1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= -τ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 xml:space="preserve">2 </w:t>
      </w:r>
    </w:p>
    <w:p w:rsidR="00DA1967" w:rsidRPr="00945783" w:rsidRDefault="00DA1967" w:rsidP="00DA1967">
      <w:pPr>
        <w:bidi w:val="0"/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F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1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r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1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sin θ = -F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r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position w:val="-60"/>
          <w:sz w:val="24"/>
          <w:szCs w:val="24"/>
        </w:rPr>
        <w:object w:dxaOrig="3820" w:dyaOrig="1320">
          <v:shape id="_x0000_i1038" type="#_x0000_t75" style="width:190.5pt;height:66pt" o:ole="">
            <v:imagedata r:id="rId33" o:title=""/>
          </v:shape>
          <o:OLEObject Type="Embed" ProgID="Equation.DSMT4" ShapeID="_x0000_i1038" DrawAspect="Content" ObjectID="_1412766067" r:id="rId34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21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 </w:t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(</w:t>
      </w:r>
      <w:proofErr w:type="gram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محصلة</w:t>
      </w:r>
      <w:proofErr w:type="gram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العزم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)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τ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net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= τ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1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+ τ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                      = (F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1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+ F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) r     =   (- 43 + 67) (1.2) = 29 </w:t>
      </w:r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N .</w:t>
      </w:r>
      <w:proofErr w:type="gram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m</w:t>
      </w:r>
      <w:proofErr w:type="gramEnd"/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2r = </w:t>
      </w:r>
      <w:smartTag w:uri="urn:schemas-microsoft-com:office:smarttags" w:element="metricconverter">
        <w:smartTagPr>
          <w:attr w:name="ProductID" w:val="2.4 m"/>
        </w:smartTagPr>
        <w:r w:rsidRPr="00945783">
          <w:rPr>
            <w:rFonts w:ascii="Times New Roman" w:eastAsia="Times New Roman" w:hAnsi="Times New Roman" w:cs="Times New Roman"/>
            <w:b/>
            <w:bCs/>
            <w:sz w:val="24"/>
            <w:szCs w:val="24"/>
          </w:rPr>
          <w:t xml:space="preserve">2.4 </w:t>
        </w:r>
        <w:proofErr w:type="gramStart"/>
        <w:r w:rsidRPr="00945783">
          <w:rPr>
            <w:rFonts w:ascii="Times New Roman" w:eastAsia="Times New Roman" w:hAnsi="Times New Roman" w:cs="Times New Roman"/>
            <w:b/>
            <w:bCs/>
            <w:sz w:val="24"/>
            <w:szCs w:val="24"/>
          </w:rPr>
          <w:t>m</w:t>
        </w:r>
      </w:smartTag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r</w:t>
      </w:r>
      <w:proofErr w:type="gram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= </w:t>
      </w:r>
      <w:r w:rsidRPr="00945783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</w:rPr>
        <w:object w:dxaOrig="420" w:dyaOrig="620">
          <v:shape id="_x0000_i1039" type="#_x0000_t75" style="width:21pt;height:30.75pt" o:ole="">
            <v:imagedata r:id="rId35" o:title=""/>
          </v:shape>
          <o:OLEObject Type="Embed" ProgID="Equation.DSMT4" ShapeID="_x0000_i1039" DrawAspect="Content" ObjectID="_1412766068" r:id="rId36"/>
        </w:objec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= </w:t>
      </w:r>
      <w:smartTag w:uri="urn:schemas-microsoft-com:office:smarttags" w:element="metricconverter">
        <w:smartTagPr>
          <w:attr w:name="ProductID" w:val="1.2 m"/>
        </w:smartTagPr>
        <w:r w:rsidRPr="00945783">
          <w:rPr>
            <w:rFonts w:ascii="Times New Roman" w:eastAsia="Times New Roman" w:hAnsi="Times New Roman" w:cs="Times New Roman"/>
            <w:b/>
            <w:bCs/>
            <w:sz w:val="24"/>
            <w:szCs w:val="24"/>
          </w:rPr>
          <w:t>1.2 m</w:t>
        </w:r>
      </w:smartTag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23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المركز</w:t>
      </w:r>
      <w:proofErr w:type="gram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F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center</w:t>
      </w:r>
      <w:proofErr w:type="spell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= </w:t>
      </w:r>
      <w:proofErr w:type="spell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Fg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= 24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9.8 = 2.4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0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N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  </w:t>
      </w:r>
      <w:proofErr w:type="gram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الطرف</w:t>
      </w:r>
      <w:proofErr w:type="gram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F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end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= 0 N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50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v = r ω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r = 45 cm = </w:t>
      </w:r>
      <w:smartTag w:uri="urn:schemas-microsoft-com:office:smarttags" w:element="metricconverter">
        <w:smartTagPr>
          <w:attr w:name="ProductID" w:val="0.45 m"/>
        </w:smartTagPr>
        <w:r w:rsidRPr="00945783">
          <w:rPr>
            <w:rFonts w:ascii="Times New Roman" w:eastAsia="Times New Roman" w:hAnsi="Times New Roman" w:cs="Times New Roman"/>
            <w:b/>
            <w:bCs/>
            <w:sz w:val="24"/>
            <w:szCs w:val="24"/>
          </w:rPr>
          <w:t>0.45 m</w:t>
        </w:r>
      </w:smartTag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ω = </w:t>
      </w:r>
      <w:r w:rsidRPr="00945783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</w:rPr>
        <w:object w:dxaOrig="2000" w:dyaOrig="620">
          <v:shape id="_x0000_i1040" type="#_x0000_t75" style="width:99.75pt;height:30.75pt" o:ole="">
            <v:imagedata r:id="rId37" o:title=""/>
          </v:shape>
          <o:OLEObject Type="Embed" ProgID="Equation.DSMT4" ShapeID="_x0000_i1040" DrawAspect="Content" ObjectID="_1412766069" r:id="rId38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51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</w:rPr>
        <w:object w:dxaOrig="2360" w:dyaOrig="620">
          <v:shape id="_x0000_i1041" type="#_x0000_t75" style="width:117.75pt;height:30.75pt" o:ole="">
            <v:imagedata r:id="rId39" o:title=""/>
          </v:shape>
          <o:OLEObject Type="Embed" ProgID="Equation.DSMT4" ShapeID="_x0000_i1041" DrawAspect="Content" ObjectID="_1412766070" r:id="rId40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52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r = 22 cm = </w:t>
      </w:r>
      <w:smartTag w:uri="urn:schemas-microsoft-com:office:smarttags" w:element="metricconverter">
        <w:smartTagPr>
          <w:attr w:name="ProductID" w:val="0.22 m"/>
        </w:smartTagPr>
        <w:r w:rsidRPr="00945783">
          <w:rPr>
            <w:rFonts w:ascii="Times New Roman" w:eastAsia="Times New Roman" w:hAnsi="Times New Roman" w:cs="Times New Roman"/>
            <w:b/>
            <w:bCs/>
            <w:sz w:val="24"/>
            <w:szCs w:val="24"/>
          </w:rPr>
          <w:t>0.22 m</w:t>
        </w:r>
      </w:smartTag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>d = r θ = 0.22 (128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o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) </w:t>
      </w:r>
      <w:r w:rsidRPr="00945783">
        <w:rPr>
          <w:rFonts w:ascii="Times New Roman" w:eastAsia="Times New Roman" w:hAnsi="Times New Roman" w:cs="Times New Roman"/>
          <w:b/>
          <w:bCs/>
          <w:position w:val="-28"/>
          <w:sz w:val="24"/>
          <w:szCs w:val="24"/>
        </w:rPr>
        <w:object w:dxaOrig="1560" w:dyaOrig="680">
          <v:shape id="_x0000_i1042" type="#_x0000_t75" style="width:78pt;height:33.75pt" o:ole="">
            <v:imagedata r:id="rId41" o:title=""/>
          </v:shape>
          <o:OLEObject Type="Embed" ProgID="Equation.DSMT4" ShapeID="_x0000_i1042" DrawAspect="Content" ObjectID="_1412766071" r:id="rId42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55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v = r ω = 7.00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2.5 = 17.5 cm / s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57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c</w:t>
      </w:r>
      <w:proofErr w:type="gram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= ω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r </w:t>
      </w:r>
      <w:r w:rsidRPr="00945783">
        <w:rPr>
          <w:rFonts w:ascii="Times New Roman" w:eastAsia="Times New Roman" w:hAnsi="Times New Roman" w:cs="Times New Roman"/>
          <w:b/>
          <w:bCs/>
          <w:position w:val="-28"/>
          <w:sz w:val="24"/>
          <w:szCs w:val="24"/>
        </w:rPr>
        <w:object w:dxaOrig="3019" w:dyaOrig="680">
          <v:shape id="_x0000_i1043" type="#_x0000_t75" style="width:150.75pt;height:33.75pt" o:ole="">
            <v:imagedata r:id="rId43" o:title=""/>
          </v:shape>
          <o:OLEObject Type="Embed" ProgID="Equation.DSMT4" ShapeID="_x0000_i1043" DrawAspect="Content" ObjectID="_1412766072" r:id="rId44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      = </w:t>
      </w:r>
      <w:r w:rsidRPr="00945783">
        <w:rPr>
          <w:rFonts w:ascii="Times New Roman" w:eastAsia="Times New Roman" w:hAnsi="Times New Roman" w:cs="Times New Roman"/>
          <w:b/>
          <w:bCs/>
          <w:position w:val="-28"/>
          <w:sz w:val="24"/>
          <w:szCs w:val="24"/>
        </w:rPr>
        <w:object w:dxaOrig="2980" w:dyaOrig="740">
          <v:shape id="_x0000_i1044" type="#_x0000_t75" style="width:149.25pt;height:36.75pt" o:ole="">
            <v:imagedata r:id="rId45" o:title=""/>
          </v:shape>
          <o:OLEObject Type="Embed" ProgID="Equation.DSMT4" ShapeID="_x0000_i1044" DrawAspect="Content" ObjectID="_1412766073" r:id="rId46"/>
        </w:objec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58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ω = </w:t>
      </w:r>
      <w:r w:rsidRPr="00945783">
        <w:rPr>
          <w:rFonts w:ascii="Times New Roman" w:eastAsia="Times New Roman" w:hAnsi="Times New Roman" w:cs="Times New Roman"/>
          <w:b/>
          <w:bCs/>
          <w:position w:val="-30"/>
          <w:sz w:val="24"/>
          <w:szCs w:val="24"/>
        </w:rPr>
        <w:object w:dxaOrig="2900" w:dyaOrig="760">
          <v:shape id="_x0000_i1045" type="#_x0000_t75" style="width:144.75pt;height:38.25pt" o:ole="">
            <v:imagedata r:id="rId47" o:title=""/>
          </v:shape>
          <o:OLEObject Type="Embed" ProgID="Equation.DSMT4" ShapeID="_x0000_i1045" DrawAspect="Content" ObjectID="_1412766074" r:id="rId48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ω = 1.1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0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5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rev / min         </w:t>
      </w:r>
      <w:r w:rsidRPr="00945783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دورة </w:t>
      </w:r>
      <w:proofErr w:type="spellStart"/>
      <w:r w:rsidRPr="00945783">
        <w:rPr>
          <w:rFonts w:ascii="Times New Roman" w:eastAsia="Times New Roman" w:hAnsi="Times New Roman" w:cs="Times New Roman" w:hint="cs"/>
          <w:sz w:val="24"/>
          <w:szCs w:val="24"/>
          <w:rtl/>
        </w:rPr>
        <w:t>/</w:t>
      </w:r>
      <w:proofErr w:type="spellEnd"/>
      <w:r w:rsidRPr="00945783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دقيقة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r = 2.50 cm = </w:t>
      </w:r>
      <w:smartTag w:uri="urn:schemas-microsoft-com:office:smarttags" w:element="metricconverter">
        <w:smartTagPr>
          <w:attr w:name="ProductID" w:val="0.025 m"/>
        </w:smartTagPr>
        <w:r w:rsidRPr="00945783">
          <w:rPr>
            <w:rFonts w:ascii="Times New Roman" w:eastAsia="Times New Roman" w:hAnsi="Times New Roman" w:cs="Times New Roman"/>
            <w:b/>
            <w:bCs/>
            <w:sz w:val="24"/>
            <w:szCs w:val="24"/>
          </w:rPr>
          <w:t>0.025 m</w:t>
        </w:r>
      </w:smartTag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0.35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smartTag w:uri="urn:schemas-microsoft-com:office:smarttags" w:element="metricconverter">
        <w:smartTagPr>
          <w:attr w:name="ProductID" w:val="106 g"/>
        </w:smartTagPr>
        <w:r w:rsidRPr="00945783">
          <w:rPr>
            <w:rFonts w:ascii="Times New Roman" w:eastAsia="Times New Roman" w:hAnsi="Times New Roman" w:cs="Times New Roman"/>
            <w:b/>
            <w:bCs/>
            <w:sz w:val="24"/>
            <w:szCs w:val="24"/>
          </w:rPr>
          <w:t>10</w:t>
        </w:r>
        <w:r w:rsidRPr="00945783">
          <w:rPr>
            <w:rFonts w:ascii="Times New Roman" w:eastAsia="Times New Roman" w:hAnsi="Times New Roman" w:cs="Times New Roman"/>
            <w:b/>
            <w:bCs/>
            <w:sz w:val="24"/>
            <w:szCs w:val="24"/>
            <w:vertAlign w:val="superscript"/>
          </w:rPr>
          <w:t>6</w:t>
        </w:r>
        <w:r w:rsidRPr="00945783">
          <w:rPr>
            <w:rFonts w:ascii="Times New Roman" w:eastAsia="Times New Roman" w:hAnsi="Times New Roman" w:cs="Times New Roman"/>
            <w:b/>
            <w:bCs/>
            <w:sz w:val="24"/>
            <w:szCs w:val="24"/>
          </w:rPr>
          <w:t xml:space="preserve"> </w:t>
        </w:r>
        <w:proofErr w:type="gramStart"/>
        <w:r w:rsidRPr="00945783">
          <w:rPr>
            <w:rFonts w:ascii="Times New Roman" w:eastAsia="Times New Roman" w:hAnsi="Times New Roman" w:cs="Times New Roman"/>
            <w:b/>
            <w:bCs/>
            <w:sz w:val="24"/>
            <w:szCs w:val="24"/>
          </w:rPr>
          <w:t>g</w:t>
        </w:r>
      </w:smartTag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=</w:t>
      </w:r>
      <w:proofErr w:type="gram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0.35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0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9.8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59)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نؤثر بأقل قوة عندما تكون الزاوية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θ = 90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o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position w:val="-30"/>
          <w:sz w:val="24"/>
          <w:szCs w:val="24"/>
        </w:rPr>
        <w:object w:dxaOrig="3180" w:dyaOrig="680">
          <v:shape id="_x0000_i1046" type="#_x0000_t75" style="width:159pt;height:33.75pt" o:ole="">
            <v:imagedata r:id="rId49" o:title=""/>
          </v:shape>
          <o:OLEObject Type="Embed" ProgID="Equation.DSMT4" ShapeID="_x0000_i1046" DrawAspect="Content" ObjectID="_1412766075" r:id="rId50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60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τ = F r sin θ   =   15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0.25  sin</w:t>
      </w:r>
      <w:proofErr w:type="gram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90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 xml:space="preserve">o 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= 3.8 N . </w:t>
      </w:r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m</w:t>
      </w:r>
      <w:proofErr w:type="gramEnd"/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61)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>a)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</w:pPr>
      <w:r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          </w:t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أقل قوة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=</w:t>
      </w:r>
      <w:proofErr w:type="spell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النصف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F = m </w:t>
      </w:r>
      <w:proofErr w:type="gramStart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g  =</w:t>
      </w:r>
      <w:proofErr w:type="gramEnd"/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</w:t>
      </w:r>
      <w:r w:rsidRPr="00945783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</w:rPr>
        <w:object w:dxaOrig="240" w:dyaOrig="620">
          <v:shape id="_x0000_i1047" type="#_x0000_t75" style="width:12pt;height:30.75pt" o:ole="">
            <v:imagedata r:id="rId51" o:title=""/>
          </v:shape>
          <o:OLEObject Type="Embed" ProgID="Equation.DSMT4" ShapeID="_x0000_i1047" DrawAspect="Content" ObjectID="_1412766076" r:id="rId52"/>
        </w:objec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(12.5) 9.8  = 61.2 N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>b)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</w:rPr>
      </w:pPr>
      <w:r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          </w:t>
      </w:r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أكبر قوة </w:t>
      </w:r>
      <w:proofErr w:type="spellStart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>=</w:t>
      </w:r>
      <w:proofErr w:type="spellEnd"/>
      <w:r w:rsidRPr="00945783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</w:rPr>
        <w:t xml:space="preserve"> المثل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F = (12.5) (9.8) = 122 N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66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b/>
          <w:bCs/>
          <w:position w:val="-64"/>
          <w:sz w:val="24"/>
          <w:szCs w:val="24"/>
        </w:rPr>
        <w:object w:dxaOrig="3580" w:dyaOrig="1740">
          <v:shape id="_x0000_i1048" type="#_x0000_t75" style="width:179.25pt;height:87pt" o:ole="">
            <v:imagedata r:id="rId53" o:title=""/>
          </v:shape>
          <o:OLEObject Type="Embed" ProgID="Equation.DSMT4" ShapeID="_x0000_i1048" DrawAspect="Content" ObjectID="_1412766077" r:id="rId54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>69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>v = r ω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   = 0.012 </w:t>
      </w:r>
      <w:r w:rsidRPr="00945783">
        <w:rPr>
          <w:rFonts w:ascii="Times New Roman" w:eastAsia="Times New Roman" w:hAnsi="Times New Roman" w:cs="Times New Roman"/>
          <w:b/>
          <w:bCs/>
          <w:position w:val="-28"/>
          <w:sz w:val="24"/>
          <w:szCs w:val="24"/>
        </w:rPr>
        <w:object w:dxaOrig="2480" w:dyaOrig="680">
          <v:shape id="_x0000_i1049" type="#_x0000_t75" style="width:123.75pt;height:33.75pt" o:ole="">
            <v:imagedata r:id="rId55" o:title=""/>
          </v:shape>
          <o:OLEObject Type="Embed" ProgID="Equation.DSMT4" ShapeID="_x0000_i1049" DrawAspect="Content" ObjectID="_1412766078" r:id="rId56"/>
        </w:object>
      </w: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Pr="00F472B1" w:rsidRDefault="00DA1967" w:rsidP="00F472B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rtl/>
        </w:rPr>
      </w:pPr>
      <w:r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lastRenderedPageBreak/>
        <w:t xml:space="preserve">حل تمارين فيزياء </w:t>
      </w:r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(2/ث</w:t>
      </w:r>
      <w:proofErr w:type="spellStart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)</w:t>
      </w:r>
      <w:proofErr w:type="spellEnd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</w:t>
      </w:r>
      <w:r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الفصل الثاني </w:t>
      </w:r>
    </w:p>
    <w:p w:rsidR="00DA1967" w:rsidRPr="00945783" w:rsidRDefault="001D1EC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62.25pt;margin-top:7.2pt;width:135pt;height:27pt;z-index:251660288" filled="f" stroked="f">
            <v:textbox>
              <w:txbxContent>
                <w:p w:rsidR="00DA1967" w:rsidRPr="00D449F3" w:rsidRDefault="00F472B1" w:rsidP="00DA1967">
                  <w:r>
                    <w:rPr>
                      <w:noProof/>
                    </w:rPr>
                    <w:pict>
                      <v:shape id="صورة 517" o:spid="_x0000_i1670" type="#_x0000_t75" alt="01" style="width:124.5pt;height:21pt;visibility:visible">
                        <v:imagedata r:id="rId57" o:title="01"/>
                      </v:shape>
                    </w:pict>
                  </w:r>
                </w:p>
              </w:txbxContent>
            </v:textbox>
            <w10:wrap anchorx="page"/>
          </v:shape>
        </w:pi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1)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a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)    P = m v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EG"/>
        </w:rPr>
      </w:pPr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                                      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بإتجاه</w:t>
      </w:r>
      <w:proofErr w:type="spellEnd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الشرق </w:t>
      </w:r>
    </w:p>
    <w:p w:rsidR="00DA1967" w:rsidRPr="00945783" w:rsidRDefault="00DA1967" w:rsidP="00DA1967">
      <w:pPr>
        <w:bidi w:val="0"/>
        <w:spacing w:after="0" w:line="240" w:lineRule="auto"/>
        <w:ind w:left="720" w:firstLine="720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=  </w:t>
      </w:r>
      <w:r w:rsidRPr="00945783">
        <w:rPr>
          <w:rFonts w:ascii="Times New Roman" w:eastAsia="Times New Roman" w:hAnsi="Times New Roman" w:cs="Times New Roman"/>
          <w:position w:val="-28"/>
          <w:sz w:val="28"/>
          <w:szCs w:val="28"/>
          <w:lang w:bidi="ar-EG"/>
        </w:rPr>
        <w:object w:dxaOrig="3700" w:dyaOrig="680">
          <v:shape id="_x0000_i1050" type="#_x0000_t75" style="width:185.25pt;height:33.75pt" o:ole="">
            <v:imagedata r:id="rId58" o:title=""/>
          </v:shape>
          <o:OLEObject Type="Embed" ProgID="Equation.DSMT4" ShapeID="_x0000_i1050" DrawAspect="Content" ObjectID="_1412766079" r:id="rId59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b)    </w:t>
      </w:r>
      <w:r w:rsidRPr="00945783">
        <w:rPr>
          <w:rFonts w:ascii="Times New Roman" w:eastAsia="Times New Roman" w:hAnsi="Times New Roman" w:cs="Times New Roman"/>
          <w:position w:val="-24"/>
          <w:sz w:val="28"/>
          <w:szCs w:val="28"/>
          <w:lang w:bidi="ar-EG"/>
        </w:rPr>
        <w:object w:dxaOrig="680" w:dyaOrig="620">
          <v:shape id="_x0000_i1051" type="#_x0000_t75" style="width:33.75pt;height:30.75pt" o:ole="">
            <v:imagedata r:id="rId60" o:title=""/>
          </v:shape>
          <o:OLEObject Type="Embed" ProgID="Equation.DSMT4" ShapeID="_x0000_i1051" DrawAspect="Content" ObjectID="_1412766080" r:id="rId61"/>
        </w:objec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                                        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بإتجاه</w:t>
      </w:r>
      <w:proofErr w:type="spellEnd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الشرق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            </w:t>
      </w:r>
      <w:r w:rsidRPr="00945783">
        <w:rPr>
          <w:rFonts w:ascii="Times New Roman" w:eastAsia="Times New Roman" w:hAnsi="Times New Roman" w:cs="Times New Roman"/>
          <w:position w:val="-28"/>
          <w:sz w:val="28"/>
          <w:szCs w:val="28"/>
          <w:lang w:bidi="ar-EG"/>
        </w:rPr>
        <w:object w:dxaOrig="3060" w:dyaOrig="700">
          <v:shape id="_x0000_i1052" type="#_x0000_t75" style="width:153pt;height:35.25pt" o:ole="">
            <v:imagedata r:id="rId62" o:title=""/>
          </v:shape>
          <o:OLEObject Type="Embed" ProgID="Equation.DSMT4" ShapeID="_x0000_i1052" DrawAspect="Content" ObjectID="_1412766081" r:id="rId63"/>
        </w:object>
      </w:r>
    </w:p>
    <w:p w:rsidR="00DA1967" w:rsidRPr="00945783" w:rsidRDefault="001D1EC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pict>
          <v:shape id="_x0000_s1027" type="#_x0000_t202" style="position:absolute;margin-left:237pt;margin-top:3.5pt;width:132.2pt;height:42pt;z-index:251661312;mso-wrap-style:none" filled="f" stroked="f">
            <v:textbox style="mso-next-textbox:#_x0000_s1027">
              <w:txbxContent>
                <w:p w:rsidR="00DA1967" w:rsidRPr="004E37E0" w:rsidRDefault="00F472B1" w:rsidP="00DA1967">
                  <w:pPr>
                    <w:rPr>
                      <w:rtl/>
                    </w:rPr>
                  </w:pPr>
                  <w:r>
                    <w:rPr>
                      <w:noProof/>
                    </w:rPr>
                    <w:pict>
                      <v:shape id="صورة 518" o:spid="_x0000_i1671" type="#_x0000_t75" alt="02" style="width:117.75pt;height:37.5pt;visibility:visible">
                        <v:imagedata r:id="rId64" o:title="02"/>
                      </v:shape>
                    </w:pict>
                  </w:r>
                </w:p>
              </w:txbxContent>
            </v:textbox>
            <w10:wrap anchorx="page"/>
          </v:shape>
        </w:pict>
      </w:r>
      <w:r w:rsidR="00DA1967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819150</wp:posOffset>
            </wp:positionH>
            <wp:positionV relativeFrom="paragraph">
              <wp:posOffset>149225</wp:posOffset>
            </wp:positionV>
            <wp:extent cx="1485900" cy="342900"/>
            <wp:effectExtent l="19050" t="0" r="0" b="0"/>
            <wp:wrapNone/>
            <wp:docPr id="4" name="صورة 7" descr="نسخ من scan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7" descr="نسخ من scan0010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A1967"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4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a)   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</w:p>
    <w:p w:rsidR="00DA1967" w:rsidRPr="00945783" w:rsidRDefault="00DA1967" w:rsidP="00DA1967">
      <w:pPr>
        <w:bidi w:val="0"/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bidi="ar-EG"/>
        </w:rPr>
      </w:pPr>
    </w:p>
    <w:p w:rsidR="00DA1967" w:rsidRPr="00945783" w:rsidRDefault="00DA1967" w:rsidP="00DA1967">
      <w:pPr>
        <w:bidi w:val="0"/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b)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EG"/>
        </w:rPr>
      </w:pPr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التغير في الزخم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=</w:t>
      </w:r>
      <w:proofErr w:type="spellEnd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الدفع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       ∆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P = F 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∆t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 = m (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f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- 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i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  = 240 (28 – 6.0) = 5.28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  <w:lang w:bidi="ar-EG"/>
        </w:rPr>
        <w:t>3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kg m/s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c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     </w:t>
      </w:r>
      <w:r w:rsidRPr="00945783">
        <w:rPr>
          <w:rFonts w:ascii="Times New Roman" w:eastAsia="Times New Roman" w:hAnsi="Times New Roman" w:cs="Times New Roman"/>
          <w:position w:val="-62"/>
          <w:sz w:val="28"/>
          <w:szCs w:val="28"/>
          <w:lang w:bidi="ar-EG"/>
        </w:rPr>
        <w:object w:dxaOrig="2299" w:dyaOrig="1359">
          <v:shape id="_x0000_i1053" type="#_x0000_t75" style="width:114.75pt;height:68.25pt" o:ole="">
            <v:imagedata r:id="rId66" o:title=""/>
          </v:shape>
          <o:OLEObject Type="Embed" ProgID="Equation.DSMT4" ShapeID="_x0000_i1053" DrawAspect="Content" ObjectID="_1412766082" r:id="rId67"/>
        </w:objec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   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12)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P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i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= P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f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m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i1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+ m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i2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= </w:t>
      </w:r>
      <w:smartTag w:uri="urn:schemas-microsoft-com:office:smarttags" w:element="metricconverter">
        <w:smartTagPr>
          <w:attr w:name="ProductID" w:val="2 m"/>
        </w:smartTagPr>
        <w:r w:rsidRPr="00945783">
          <w:rPr>
            <w:rFonts w:ascii="Times New Roman" w:eastAsia="Times New Roman" w:hAnsi="Times New Roman" w:cs="Times New Roman"/>
            <w:sz w:val="28"/>
            <w:szCs w:val="28"/>
            <w:lang w:bidi="ar-EG"/>
          </w:rPr>
          <w:t>2 m</w:t>
        </w:r>
      </w:smartTag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f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position w:val="-24"/>
          <w:sz w:val="28"/>
          <w:szCs w:val="28"/>
          <w:lang w:bidi="ar-EG"/>
        </w:rPr>
        <w:object w:dxaOrig="3140" w:dyaOrig="620">
          <v:shape id="_x0000_i1054" type="#_x0000_t75" style="width:156.75pt;height:30.75pt" o:ole="">
            <v:imagedata r:id="rId68" o:title=""/>
          </v:shape>
          <o:OLEObject Type="Embed" ProgID="Equation.DSMT4" ShapeID="_x0000_i1054" DrawAspect="Content" ObjectID="_1412766083" r:id="rId69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14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position w:val="-30"/>
          <w:sz w:val="28"/>
          <w:szCs w:val="28"/>
          <w:lang w:bidi="ar-EG"/>
        </w:rPr>
        <w:object w:dxaOrig="5140" w:dyaOrig="680">
          <v:shape id="_x0000_i1055" type="#_x0000_t75" style="width:257.25pt;height:33.75pt" o:ole="">
            <v:imagedata r:id="rId70" o:title=""/>
          </v:shape>
          <o:OLEObject Type="Embed" ProgID="Equation.DSMT4" ShapeID="_x0000_i1055" DrawAspect="Content" ObjectID="_1412766084" r:id="rId71"/>
        </w:objec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     </w:t>
      </w:r>
      <w:r w:rsidRPr="00945783">
        <w:rPr>
          <w:rFonts w:ascii="Times New Roman" w:eastAsia="Times New Roman" w:hAnsi="Times New Roman" w:cs="Times New Roman"/>
          <w:position w:val="-24"/>
          <w:sz w:val="28"/>
          <w:szCs w:val="28"/>
          <w:lang w:bidi="ar-EG"/>
        </w:rPr>
        <w:object w:dxaOrig="3240" w:dyaOrig="620">
          <v:shape id="_x0000_i1056" type="#_x0000_t75" style="width:162pt;height:30.75pt" o:ole="">
            <v:imagedata r:id="rId72" o:title=""/>
          </v:shape>
          <o:OLEObject Type="Embed" ProgID="Equation.DSMT4" ShapeID="_x0000_i1056" DrawAspect="Content" ObjectID="_1412766085" r:id="rId73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position w:val="-62"/>
          <w:sz w:val="28"/>
          <w:szCs w:val="28"/>
          <w:lang w:bidi="ar-EG"/>
        </w:rPr>
        <w:object w:dxaOrig="3420" w:dyaOrig="1359">
          <v:shape id="_x0000_i1057" type="#_x0000_t75" style="width:171pt;height:68.25pt" o:ole="">
            <v:imagedata r:id="rId74" o:title=""/>
          </v:shape>
          <o:OLEObject Type="Embed" ProgID="Equation.DSMT4" ShapeID="_x0000_i1057" DrawAspect="Content" ObjectID="_1412766086" r:id="rId75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51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position w:val="-58"/>
          <w:sz w:val="28"/>
          <w:szCs w:val="28"/>
          <w:lang w:bidi="ar-EG"/>
        </w:rPr>
        <w:object w:dxaOrig="3920" w:dyaOrig="1280">
          <v:shape id="_x0000_i1058" type="#_x0000_t75" style="width:195.75pt;height:63.75pt" o:ole="">
            <v:imagedata r:id="rId76" o:title=""/>
          </v:shape>
          <o:OLEObject Type="Embed" ProgID="Equation.DSMT4" ShapeID="_x0000_i1058" DrawAspect="Content" ObjectID="_1412766087" r:id="rId77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lastRenderedPageBreak/>
        <w:t>52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a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position w:val="-30"/>
          <w:sz w:val="28"/>
          <w:szCs w:val="28"/>
          <w:lang w:bidi="ar-EG"/>
        </w:rPr>
        <w:object w:dxaOrig="4200" w:dyaOrig="720">
          <v:shape id="_x0000_i1059" type="#_x0000_t75" style="width:210pt;height:36pt" o:ole="">
            <v:imagedata r:id="rId78" o:title=""/>
          </v:shape>
          <o:OLEObject Type="Embed" ProgID="Equation.DSMT4" ShapeID="_x0000_i1059" DrawAspect="Content" ObjectID="_1412766088" r:id="rId79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b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F ∆ t = ∆ P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position w:val="-60"/>
          <w:sz w:val="28"/>
          <w:szCs w:val="28"/>
        </w:rPr>
        <w:object w:dxaOrig="2799" w:dyaOrig="1320">
          <v:shape id="_x0000_i1060" type="#_x0000_t75" style="width:140.25pt;height:66pt" o:ole="">
            <v:imagedata r:id="rId80" o:title=""/>
          </v:shape>
          <o:OLEObject Type="Embed" ProgID="Equation.DSMT4" ShapeID="_x0000_i1060" DrawAspect="Content" ObjectID="_1412766089" r:id="rId81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>53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∆ P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F 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∆ t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        = (186) (0.40) = 74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N.s = 74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kg.m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/s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position w:val="-24"/>
          <w:sz w:val="28"/>
          <w:szCs w:val="28"/>
          <w:lang w:bidi="ar-EG"/>
        </w:rPr>
        <w:object w:dxaOrig="2420" w:dyaOrig="620">
          <v:shape id="_x0000_i1061" type="#_x0000_t75" style="width:121.5pt;height:30.75pt" o:ole="">
            <v:imagedata r:id="rId82" o:title=""/>
          </v:shape>
          <o:OLEObject Type="Embed" ProgID="Equation.DSMT4" ShapeID="_x0000_i1061" DrawAspect="Content" ObjectID="_1412766090" r:id="rId83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54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a)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∆ P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m 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∆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v = m (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f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- 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= 5500 (7.8 – 4.2) = 2.0</w:t>
      </w:r>
      <w:proofErr w:type="spellStart"/>
      <w:proofErr w:type="gram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×</w:t>
      </w:r>
      <w:proofErr w:type="spellEnd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  <w:lang w:bidi="ar-EG"/>
        </w:rPr>
        <w:t>4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kg.m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/s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b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position w:val="-30"/>
          <w:sz w:val="28"/>
          <w:szCs w:val="28"/>
          <w:lang w:bidi="ar-EG"/>
        </w:rPr>
        <w:object w:dxaOrig="3100" w:dyaOrig="720">
          <v:shape id="_x0000_i1062" type="#_x0000_t75" style="width:155.25pt;height:36pt" o:ole="">
            <v:imagedata r:id="rId84" o:title=""/>
          </v:shape>
          <o:OLEObject Type="Embed" ProgID="Equation.DSMT4" ShapeID="_x0000_i1062" DrawAspect="Content" ObjectID="_1412766091" r:id="rId85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55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m = 6.09 = </w:t>
      </w:r>
      <w:r w:rsidRPr="00945783">
        <w:rPr>
          <w:rFonts w:ascii="Times New Roman" w:eastAsia="Times New Roman" w:hAnsi="Times New Roman" w:cs="Times New Roman"/>
          <w:position w:val="-24"/>
          <w:sz w:val="28"/>
          <w:szCs w:val="28"/>
          <w:lang w:bidi="ar-EG"/>
        </w:rPr>
        <w:object w:dxaOrig="1960" w:dyaOrig="620">
          <v:shape id="_x0000_i1063" type="#_x0000_t75" style="width:98.25pt;height:30.75pt" o:ole="">
            <v:imagedata r:id="rId86" o:title=""/>
          </v:shape>
          <o:OLEObject Type="Embed" ProgID="Equation.DSMT4" ShapeID="_x0000_i1063" DrawAspect="Content" ObjectID="_1412766092" r:id="rId87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position w:val="-60"/>
          <w:sz w:val="28"/>
          <w:szCs w:val="28"/>
          <w:lang w:bidi="ar-EG"/>
        </w:rPr>
        <w:object w:dxaOrig="3360" w:dyaOrig="1320">
          <v:shape id="_x0000_i1064" type="#_x0000_t75" style="width:168pt;height:66pt" o:ole="">
            <v:imagedata r:id="rId88" o:title=""/>
          </v:shape>
          <o:OLEObject Type="Embed" ProgID="Equation.DSMT4" ShapeID="_x0000_i1064" DrawAspect="Content" ObjectID="_1412766093" r:id="rId89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56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position w:val="-24"/>
          <w:sz w:val="28"/>
          <w:szCs w:val="28"/>
          <w:lang w:bidi="ar-EG"/>
        </w:rPr>
        <w:object w:dxaOrig="4120" w:dyaOrig="620">
          <v:shape id="_x0000_i1065" type="#_x0000_t75" style="width:206.25pt;height:30.75pt" o:ole="">
            <v:imagedata r:id="rId90" o:title=""/>
          </v:shape>
          <o:OLEObject Type="Embed" ProgID="Equation.DSMT4" ShapeID="_x0000_i1065" DrawAspect="Content" ObjectID="_1412766094" r:id="rId91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57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الدفع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= F ∆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t = (30.0) (0.16) = 4.8 N.s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>58)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bidi="ar-EG"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p = m v = (m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1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+m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) v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= (35.6 +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1.3 )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(9.5) = 3.5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kg m/s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lang w:bidi="ar-EG"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59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F ∆t = m ∆ v = m (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f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- 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i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) </w:t>
      </w:r>
    </w:p>
    <w:p w:rsidR="00DA1967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         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i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= 0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position w:val="-28"/>
          <w:sz w:val="28"/>
          <w:szCs w:val="28"/>
          <w:lang w:bidi="ar-EG"/>
        </w:rPr>
        <w:object w:dxaOrig="3420" w:dyaOrig="660">
          <v:shape id="_x0000_i1066" type="#_x0000_t75" style="width:171pt;height:33pt" o:ole="">
            <v:imagedata r:id="rId92" o:title=""/>
          </v:shape>
          <o:OLEObject Type="Embed" ProgID="Equation.DSMT4" ShapeID="_x0000_i1066" DrawAspect="Content" ObjectID="_1412766095" r:id="rId93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</w:p>
    <w:p w:rsidR="00DA1967" w:rsidRPr="00945783" w:rsidRDefault="00DA1967" w:rsidP="00DA1967">
      <w:pPr>
        <w:bidi w:val="0"/>
        <w:spacing w:after="0" w:line="216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60)</w:t>
      </w:r>
    </w:p>
    <w:p w:rsidR="00DA1967" w:rsidRPr="00945783" w:rsidRDefault="00DA1967" w:rsidP="00DA1967">
      <w:pPr>
        <w:bidi w:val="0"/>
        <w:spacing w:after="0" w:line="216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a)</w:t>
      </w:r>
    </w:p>
    <w:p w:rsidR="00DA1967" w:rsidRPr="00945783" w:rsidRDefault="00DA1967" w:rsidP="00DA1967">
      <w:pPr>
        <w:bidi w:val="0"/>
        <w:spacing w:after="0" w:line="216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     F ∆t = m ∆v = m (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f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- 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i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)</w:t>
      </w:r>
    </w:p>
    <w:p w:rsidR="00DA1967" w:rsidRPr="00945783" w:rsidRDefault="00DA1967" w:rsidP="00DA1967">
      <w:pPr>
        <w:bidi w:val="0"/>
        <w:spacing w:after="0" w:line="216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             = 25 (8.0-12) = -1.0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= -100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kg .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m/s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</w:p>
    <w:p w:rsidR="00DA1967" w:rsidRPr="00945783" w:rsidRDefault="00DA1967" w:rsidP="00DA1967">
      <w:pPr>
        <w:bidi w:val="0"/>
        <w:spacing w:after="0" w:line="216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b)</w:t>
      </w:r>
    </w:p>
    <w:p w:rsidR="00DA1967" w:rsidRPr="00945783" w:rsidRDefault="00DA1967" w:rsidP="00DA1967">
      <w:pPr>
        <w:bidi w:val="0"/>
        <w:spacing w:after="0" w:line="216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      F = 25 (-8.0 -12) = -5.0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= -500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kg .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m/s</w:t>
      </w:r>
      <w:proofErr w:type="gramEnd"/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61)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مساحة الشكل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=</w:t>
      </w:r>
      <w:proofErr w:type="spellEnd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مساحة المثلث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=</w:t>
      </w:r>
      <w:proofErr w:type="spellEnd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24"/>
          <w:sz w:val="28"/>
          <w:szCs w:val="28"/>
          <w:lang w:bidi="ar-EG"/>
        </w:rPr>
        <w:object w:dxaOrig="240" w:dyaOrig="620">
          <v:shape id="_x0000_i1067" type="#_x0000_t75" style="width:12pt;height:30.75pt" o:ole="">
            <v:imagedata r:id="rId94" o:title=""/>
          </v:shape>
          <o:OLEObject Type="Embed" ProgID="Equation.DSMT4" ShapeID="_x0000_i1067" DrawAspect="Content" ObjectID="_1412766096" r:id="rId95"/>
        </w:objec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القاعدة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×</w:t>
      </w:r>
      <w:proofErr w:type="spellEnd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الارتفاع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=</w:t>
      </w:r>
      <w:proofErr w:type="spellEnd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الدفع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=</w:t>
      </w:r>
      <w:proofErr w:type="spellEnd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الدفع         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24"/>
          <w:sz w:val="28"/>
          <w:szCs w:val="28"/>
          <w:lang w:bidi="ar-EG"/>
        </w:rPr>
        <w:object w:dxaOrig="240" w:dyaOrig="620">
          <v:shape id="_x0000_i1068" type="#_x0000_t75" style="width:12pt;height:30.75pt" o:ole="">
            <v:imagedata r:id="rId94" o:title=""/>
          </v:shape>
          <o:OLEObject Type="Embed" ProgID="Equation.DSMT4" ShapeID="_x0000_i1068" DrawAspect="Content" ObjectID="_1412766097" r:id="rId96"/>
        </w:objec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(2.0) (2.0) = 2.0 N.s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الدفع        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= m ∆ v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2.0 = (0.150) (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f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- 12)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f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= </w:t>
      </w:r>
      <w:r w:rsidRPr="00945783">
        <w:rPr>
          <w:rFonts w:ascii="Times New Roman" w:eastAsia="Times New Roman" w:hAnsi="Times New Roman" w:cs="Times New Roman"/>
          <w:position w:val="-24"/>
          <w:sz w:val="28"/>
          <w:szCs w:val="28"/>
          <w:lang w:bidi="ar-EG"/>
        </w:rPr>
        <w:object w:dxaOrig="639" w:dyaOrig="620">
          <v:shape id="_x0000_i1069" type="#_x0000_t75" style="width:32.25pt;height:30.75pt" o:ole="">
            <v:imagedata r:id="rId97" o:title=""/>
          </v:shape>
          <o:OLEObject Type="Embed" ProgID="Equation.DSMT4" ShapeID="_x0000_i1069" DrawAspect="Content" ObjectID="_1412766098" r:id="rId98"/>
        </w:objec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+ 12 = </w:t>
      </w:r>
      <w:smartTag w:uri="urn:schemas-microsoft-com:office:smarttags" w:element="metricconverter">
        <w:smartTagPr>
          <w:attr w:name="ProductID" w:val="25 m"/>
        </w:smartTagPr>
        <w:r w:rsidRPr="00945783">
          <w:rPr>
            <w:rFonts w:ascii="Times New Roman" w:eastAsia="Times New Roman" w:hAnsi="Times New Roman" w:cs="Times New Roman"/>
            <w:sz w:val="28"/>
            <w:szCs w:val="28"/>
            <w:lang w:bidi="ar-EG"/>
          </w:rPr>
          <w:t>25 m</w:t>
        </w:r>
      </w:smartTag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/ s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62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a)     ∆P = m (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f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- 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i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= 0.145 (0 - 35)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-5.1 Kg</w:t>
      </w:r>
      <w:r w:rsidRPr="00945783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80" w:dyaOrig="279">
          <v:shape id="_x0000_i1070" type="#_x0000_t75" style="width:9pt;height:14.25pt" o:ole="">
            <v:imagedata r:id="rId99" o:title=""/>
          </v:shape>
          <o:OLEObject Type="Embed" ProgID="Equation.DSMT4" ShapeID="_x0000_i1070" DrawAspect="Content" ObjectID="_1412766099" r:id="rId100"/>
        </w:objec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.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m/s</w:t>
      </w:r>
      <w:proofErr w:type="gramEnd"/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  <w:t xml:space="preserve">b)    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2580" w:dyaOrig="680">
          <v:shape id="_x0000_i1071" type="#_x0000_t75" style="width:129pt;height:33.75pt" o:ole="">
            <v:imagedata r:id="rId101" o:title=""/>
          </v:shape>
          <o:OLEObject Type="Embed" ProgID="Equation.DSMT4" ShapeID="_x0000_i1071" DrawAspect="Content" ObjectID="_1412766100" r:id="rId102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  <w:t xml:space="preserve">c)    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2340" w:dyaOrig="680">
          <v:shape id="_x0000_i1072" type="#_x0000_t75" style="width:117pt;height:33.75pt" o:ole="">
            <v:imagedata r:id="rId103" o:title=""/>
          </v:shape>
          <o:OLEObject Type="Embed" ProgID="Equation.DSMT4" ShapeID="_x0000_i1072" DrawAspect="Content" ObjectID="_1412766101" r:id="rId104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>63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  <w:t xml:space="preserve">a)     F 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∆t = m (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f</w:t>
      </w:r>
      <w:proofErr w:type="spellEnd"/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-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i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∆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P=0.115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(-25 - 37) = - 7.1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kg .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m/s</w:t>
      </w:r>
      <w:proofErr w:type="gramEnd"/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lang w:bidi="ar-EG"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b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        F = </w:t>
      </w:r>
      <w:r w:rsidRPr="00945783">
        <w:rPr>
          <w:rFonts w:ascii="Times New Roman" w:eastAsia="Times New Roman" w:hAnsi="Times New Roman" w:cs="Times New Roman"/>
          <w:position w:val="-24"/>
          <w:sz w:val="28"/>
          <w:szCs w:val="28"/>
          <w:lang w:bidi="ar-EG"/>
        </w:rPr>
        <w:object w:dxaOrig="440" w:dyaOrig="620">
          <v:shape id="_x0000_i1073" type="#_x0000_t75" style="width:21.75pt;height:30.75pt" o:ole="">
            <v:imagedata r:id="rId105" o:title=""/>
          </v:shape>
          <o:OLEObject Type="Embed" ProgID="Equation.DSMT4" ShapeID="_x0000_i1073" DrawAspect="Content" ObjectID="_1412766102" r:id="rId106"/>
        </w:objec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= </w:t>
      </w:r>
      <w:r w:rsidRPr="00945783">
        <w:rPr>
          <w:rFonts w:ascii="Times New Roman" w:eastAsia="Times New Roman" w:hAnsi="Times New Roman" w:cs="Times New Roman"/>
          <w:position w:val="-30"/>
          <w:sz w:val="28"/>
          <w:szCs w:val="28"/>
          <w:lang w:bidi="ar-EG"/>
        </w:rPr>
        <w:object w:dxaOrig="1219" w:dyaOrig="680">
          <v:shape id="_x0000_i1074" type="#_x0000_t75" style="width:61.5pt;height:33.75pt" o:ole="">
            <v:imagedata r:id="rId107" o:title=""/>
          </v:shape>
          <o:OLEObject Type="Embed" ProgID="Equation.DSMT4" ShapeID="_x0000_i1074" DrawAspect="Content" ObjectID="_1412766103" r:id="rId108"/>
        </w:objec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-1.4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4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N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80" w:dyaOrig="279">
          <v:shape id="_x0000_i1075" type="#_x0000_t75" style="width:9pt;height:14.25pt" o:ole="">
            <v:imagedata r:id="rId99" o:title=""/>
          </v:shape>
          <o:OLEObject Type="Embed" ProgID="Equation.DSMT4" ShapeID="_x0000_i1075" DrawAspect="Content" ObjectID="_1412766104" r:id="rId109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>64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  <w:t xml:space="preserve">a)     F 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∆t = m (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f</w:t>
      </w:r>
      <w:proofErr w:type="spellEnd"/>
      <w:proofErr w:type="gramEnd"/>
      <w:r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-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i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∆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P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=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4.7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  <w:lang w:bidi="ar-EG"/>
        </w:rPr>
        <w:t>-26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(-550 - 500) = - 5.2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  <w:lang w:bidi="ar-EG"/>
        </w:rPr>
        <w:t>-23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kg .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m/s</w:t>
      </w:r>
      <w:proofErr w:type="gramEnd"/>
    </w:p>
    <w:p w:rsidR="00DA1967" w:rsidRPr="00945783" w:rsidRDefault="00DA1967" w:rsidP="00DA1967">
      <w:pPr>
        <w:bidi w:val="0"/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b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        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F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total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=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عدد التصادمات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24"/>
          <w:sz w:val="28"/>
          <w:szCs w:val="28"/>
          <w:lang w:bidi="ar-EG"/>
        </w:rPr>
        <w:object w:dxaOrig="440" w:dyaOrig="620">
          <v:shape id="_x0000_i1076" type="#_x0000_t75" style="width:21.75pt;height:30.75pt" o:ole="">
            <v:imagedata r:id="rId105" o:title=""/>
          </v:shape>
          <o:OLEObject Type="Embed" ProgID="Equation.DSMT4" ShapeID="_x0000_i1076" DrawAspect="Content" ObjectID="_1412766105" r:id="rId110"/>
        </w:object>
      </w:r>
    </w:p>
    <w:p w:rsidR="00DA1967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                 = 1.5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  <w:lang w:bidi="ar-EG"/>
        </w:rPr>
        <w:t>23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24"/>
          <w:sz w:val="28"/>
          <w:szCs w:val="28"/>
          <w:lang w:bidi="ar-EG"/>
        </w:rPr>
        <w:object w:dxaOrig="1920" w:dyaOrig="660">
          <v:shape id="_x0000_i1077" type="#_x0000_t75" style="width:96pt;height:33pt" o:ole="">
            <v:imagedata r:id="rId111" o:title=""/>
          </v:shape>
          <o:OLEObject Type="Embed" ProgID="Equation.DSMT4" ShapeID="_x0000_i1077" DrawAspect="Content" ObjectID="_1412766106" r:id="rId112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lastRenderedPageBreak/>
        <w:t>66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a) </w:t>
      </w:r>
    </w:p>
    <w:p w:rsidR="00DA1967" w:rsidRPr="00945783" w:rsidRDefault="00DA1967" w:rsidP="00DA1967">
      <w:pPr>
        <w:bidi w:val="0"/>
        <w:spacing w:after="0" w:line="240" w:lineRule="auto"/>
        <w:ind w:left="720" w:firstLine="720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F 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∆t = m ∆v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m (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f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-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i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∆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P=20.0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(0 – 10.0) = - 200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kg .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m/s</w:t>
      </w:r>
      <w:proofErr w:type="gramEnd"/>
    </w:p>
    <w:p w:rsidR="00DA1967" w:rsidRPr="00945783" w:rsidRDefault="00DA1967" w:rsidP="00DA1967">
      <w:pPr>
        <w:bidi w:val="0"/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b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        F = </w:t>
      </w:r>
      <w:r w:rsidRPr="00945783">
        <w:rPr>
          <w:rFonts w:ascii="Times New Roman" w:eastAsia="Times New Roman" w:hAnsi="Times New Roman" w:cs="Times New Roman"/>
          <w:position w:val="-4"/>
          <w:sz w:val="28"/>
          <w:szCs w:val="28"/>
          <w:lang w:bidi="ar-EG"/>
        </w:rPr>
        <w:object w:dxaOrig="180" w:dyaOrig="279">
          <v:shape id="_x0000_i1078" type="#_x0000_t75" style="width:9pt;height:14.25pt" o:ole="">
            <v:imagedata r:id="rId99" o:title=""/>
          </v:shape>
          <o:OLEObject Type="Embed" ProgID="Equation.DSMT4" ShapeID="_x0000_i1078" DrawAspect="Content" ObjectID="_1412766107" r:id="rId113"/>
        </w:object>
      </w:r>
      <w:r w:rsidRPr="00945783">
        <w:rPr>
          <w:rFonts w:ascii="Times New Roman" w:eastAsia="Times New Roman" w:hAnsi="Times New Roman" w:cs="Times New Roman"/>
          <w:position w:val="-30"/>
          <w:sz w:val="28"/>
          <w:szCs w:val="28"/>
          <w:lang w:bidi="ar-EG"/>
        </w:rPr>
        <w:object w:dxaOrig="2680" w:dyaOrig="680">
          <v:shape id="_x0000_i1079" type="#_x0000_t75" style="width:134.25pt;height:33.75pt" o:ole="">
            <v:imagedata r:id="rId114" o:title=""/>
          </v:shape>
          <o:OLEObject Type="Embed" ProgID="Equation.DSMT4" ShapeID="_x0000_i1079" DrawAspect="Content" ObjectID="_1412766108" r:id="rId115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 xml:space="preserve">c)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F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g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m g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</w:rPr>
        <w:tab/>
        <w:t xml:space="preserve">m = </w:t>
      </w:r>
      <w:r w:rsidRPr="00945783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60" w:dyaOrig="700">
          <v:shape id="_x0000_i1080" type="#_x0000_t75" style="width:18pt;height:35.25pt" o:ole="">
            <v:imagedata r:id="rId116" o:title=""/>
          </v:shape>
          <o:OLEObject Type="Embed" ProgID="Equation.DSMT4" ShapeID="_x0000_i1080" DrawAspect="Content" ObjectID="_1412766109" r:id="rId117"/>
        </w:objec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945783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180" w:dyaOrig="660">
          <v:shape id="_x0000_i1081" type="#_x0000_t75" style="width:108.75pt;height:33pt" o:ole="">
            <v:imagedata r:id="rId118" o:title=""/>
          </v:shape>
          <o:OLEObject Type="Embed" ProgID="Equation.DSMT4" ShapeID="_x0000_i1081" DrawAspect="Content" ObjectID="_1412766110" r:id="rId119"/>
        </w:object>
      </w:r>
    </w:p>
    <w:p w:rsidR="00DA1967" w:rsidRPr="00945783" w:rsidRDefault="00DA1967" w:rsidP="00DA1967">
      <w:pPr>
        <w:bidi w:val="0"/>
        <w:spacing w:after="0" w:line="204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  <w:t>d)</w:t>
      </w:r>
    </w:p>
    <w:p w:rsidR="00DA1967" w:rsidRPr="00945783" w:rsidRDefault="00DA1967" w:rsidP="00DA1967">
      <w:pPr>
        <w:bidi w:val="0"/>
        <w:spacing w:after="0" w:line="204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لا</w:t>
      </w:r>
    </w:p>
    <w:p w:rsidR="00DA1967" w:rsidRPr="00945783" w:rsidRDefault="00DA1967" w:rsidP="00DA1967">
      <w:pPr>
        <w:bidi w:val="0"/>
        <w:spacing w:after="0" w:line="204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e)</w:t>
      </w:r>
    </w:p>
    <w:p w:rsidR="00DA1967" w:rsidRPr="00945783" w:rsidRDefault="00DA1967" w:rsidP="00DA1967">
      <w:pPr>
        <w:spacing w:after="0" w:line="204" w:lineRule="auto"/>
        <w:rPr>
          <w:rFonts w:ascii="Times New Roman" w:eastAsia="Times New Roman" w:hAnsi="Times New Roman" w:cs="Times New Roman"/>
          <w:sz w:val="28"/>
          <w:szCs w:val="28"/>
          <w:rtl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استخدام</w:t>
      </w:r>
      <w:proofErr w:type="gramEnd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كرسي الأطفال في السيارة أكثر أمانًا من احتضان الطفل وقت وقوع التصادم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67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</w:r>
      <w:r w:rsidRPr="00945783">
        <w:rPr>
          <w:rFonts w:ascii="Times New Roman" w:eastAsia="Times New Roman" w:hAnsi="Times New Roman" w:cs="Times New Roman"/>
          <w:position w:val="-58"/>
          <w:sz w:val="28"/>
          <w:szCs w:val="28"/>
          <w:lang w:bidi="ar-EG"/>
        </w:rPr>
        <w:object w:dxaOrig="5200" w:dyaOrig="1280">
          <v:shape id="_x0000_i1082" type="#_x0000_t75" style="width:260.25pt;height:63.75pt" o:ole="">
            <v:imagedata r:id="rId120" o:title=""/>
          </v:shape>
          <o:OLEObject Type="Embed" ProgID="Equation.DSMT4" ShapeID="_x0000_i1082" DrawAspect="Content" ObjectID="_1412766111" r:id="rId121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72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m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1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i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= -m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>f</w:t>
      </w:r>
      <w:proofErr w:type="spellEnd"/>
      <w:proofErr w:type="gramEnd"/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  <w:lang w:bidi="ar-EG"/>
        </w:rPr>
        <w:tab/>
        <w:t xml:space="preserve">    </w:t>
      </w:r>
      <w:r w:rsidRPr="00945783">
        <w:rPr>
          <w:rFonts w:ascii="Times New Roman" w:eastAsia="Times New Roman" w:hAnsi="Times New Roman" w:cs="Times New Roman"/>
          <w:position w:val="-30"/>
          <w:sz w:val="28"/>
          <w:szCs w:val="28"/>
          <w:vertAlign w:val="subscript"/>
          <w:lang w:bidi="ar-EG"/>
        </w:rPr>
        <w:object w:dxaOrig="3519" w:dyaOrig="680">
          <v:shape id="_x0000_i1083" type="#_x0000_t75" style="width:177pt;height:33.75pt" o:ole="">
            <v:imagedata r:id="rId122" o:title=""/>
          </v:shape>
          <o:OLEObject Type="Embed" ProgID="Equation.DSMT4" ShapeID="_x0000_i1083" DrawAspect="Content" ObjectID="_1412766112" r:id="rId123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EG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78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ab/>
        <w:t>∆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P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= F ∆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t = (6.00) (10.0) = 60.0 N.s =60.0 kg m/s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760" w:dyaOrig="620">
          <v:shape id="_x0000_i1084" type="#_x0000_t75" style="width:138pt;height:30.75pt" o:ole="">
            <v:imagedata r:id="rId124" o:title=""/>
          </v:shape>
          <o:OLEObject Type="Embed" ProgID="Equation.DSMT4" ShapeID="_x0000_i1084" DrawAspect="Content" ObjectID="_1412766113" r:id="rId125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>79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  <w:t xml:space="preserve">a)   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∆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P = m (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f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-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)  =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625 (44.0 -10.0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∆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P = 2.12 </w:t>
      </w:r>
      <w:proofErr w:type="spell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×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  <w:lang w:bidi="ar-EG"/>
        </w:rPr>
        <w:t>4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kg .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m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/ s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  <w:t xml:space="preserve">b)   F = </w:t>
      </w:r>
      <w:r w:rsidRPr="00945783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20" w:dyaOrig="660">
          <v:shape id="_x0000_i1085" type="#_x0000_t75" style="width:120.75pt;height:33pt" o:ole="">
            <v:imagedata r:id="rId126" o:title=""/>
          </v:shape>
          <o:OLEObject Type="Embed" ProgID="Equation.DSMT4" ShapeID="_x0000_i1085" DrawAspect="Content" ObjectID="_1412766114" r:id="rId127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>80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  <w:t>a)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</w:t>
      </w:r>
      <w:r w:rsidRPr="00945783">
        <w:rPr>
          <w:rFonts w:ascii="Times New Roman" w:eastAsia="Times New Roman" w:hAnsi="Times New Roman" w:cs="Times New Roman"/>
          <w:position w:val="-44"/>
          <w:sz w:val="28"/>
          <w:szCs w:val="28"/>
        </w:rPr>
        <w:object w:dxaOrig="4440" w:dyaOrig="999">
          <v:shape id="_x0000_i1086" type="#_x0000_t75" style="width:222pt;height:50.25pt" o:ole="">
            <v:imagedata r:id="rId128" o:title=""/>
          </v:shape>
          <o:OLEObject Type="Embed" ProgID="Equation.DSMT4" ShapeID="_x0000_i1086" DrawAspect="Content" ObjectID="_1412766115" r:id="rId129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  <w:t xml:space="preserve">b)    </w: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w:r w:rsidRPr="00945783">
        <w:rPr>
          <w:rFonts w:ascii="Times New Roman" w:eastAsia="Times New Roman" w:hAnsi="Times New Roman" w:cs="Times New Roman"/>
          <w:position w:val="-60"/>
          <w:sz w:val="28"/>
          <w:szCs w:val="28"/>
        </w:rPr>
        <w:object w:dxaOrig="3200" w:dyaOrig="1320">
          <v:shape id="_x0000_i1087" type="#_x0000_t75" style="width:159.75pt;height:66pt" o:ole="">
            <v:imagedata r:id="rId130" o:title=""/>
          </v:shape>
          <o:OLEObject Type="Embed" ProgID="Equation.DSMT4" ShapeID="_x0000_i1087" DrawAspect="Content" ObjectID="_1412766116" r:id="rId131"/>
        </w:object>
      </w:r>
    </w:p>
    <w:p w:rsidR="00DA1967" w:rsidRPr="00945783" w:rsidRDefault="00DA1967" w:rsidP="00DA1967">
      <w:p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  <w:t>c)</w:t>
      </w:r>
    </w:p>
    <w:p w:rsidR="00DA1967" w:rsidRPr="00945783" w:rsidRDefault="00DA1967" w:rsidP="00DA196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            الذي </w:t>
      </w:r>
      <w:proofErr w:type="gram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>ولد</w:t>
      </w:r>
      <w:proofErr w:type="gramEnd"/>
      <w:r w:rsidRPr="00945783">
        <w:rPr>
          <w:rFonts w:ascii="Times New Roman" w:eastAsia="Times New Roman" w:hAnsi="Times New Roman" w:cs="Times New Roman" w:hint="cs"/>
          <w:sz w:val="28"/>
          <w:szCs w:val="28"/>
          <w:rtl/>
          <w:lang w:bidi="ar-EG"/>
        </w:rPr>
        <w:t xml:space="preserve"> القوة هو احتكاك السيارة بالطريق</w:t>
      </w:r>
    </w:p>
    <w:p w:rsidR="00DA1967" w:rsidRDefault="00DA1967" w:rsidP="00DA1967">
      <w:pPr>
        <w:rPr>
          <w:rtl/>
        </w:rPr>
      </w:pPr>
    </w:p>
    <w:p w:rsidR="00F472B1" w:rsidRDefault="00DA1967" w:rsidP="00F472B1">
      <w:pPr>
        <w:spacing w:after="0" w:line="240" w:lineRule="auto"/>
        <w:jc w:val="center"/>
        <w:rPr>
          <w:rFonts w:ascii="Times New Roman" w:eastAsia="Times New Roman" w:hAnsi="Times New Roman" w:cs="Simplified Arabic" w:hint="cs"/>
          <w:sz w:val="24"/>
          <w:szCs w:val="28"/>
          <w:rtl/>
          <w:lang w:val="en-GB" w:eastAsia="ar-SA"/>
        </w:rPr>
      </w:pPr>
      <w:r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lastRenderedPageBreak/>
        <w:t xml:space="preserve">حل تمارين فيزياء </w:t>
      </w:r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(2/ث</w:t>
      </w:r>
      <w:proofErr w:type="spellStart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)</w:t>
      </w:r>
      <w:proofErr w:type="spellEnd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</w:t>
      </w:r>
      <w:r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الفصل الثالث</w:t>
      </w:r>
    </w:p>
    <w:p w:rsidR="00DA1967" w:rsidRPr="00F472B1" w:rsidRDefault="00DA1967" w:rsidP="00F472B1">
      <w:pPr>
        <w:spacing w:after="0" w:line="240" w:lineRule="auto"/>
        <w:jc w:val="center"/>
        <w:rPr>
          <w:rFonts w:ascii="Times New Roman" w:eastAsia="Times New Roman" w:hAnsi="Times New Roman" w:cs="Simplified Arabic"/>
          <w:sz w:val="24"/>
          <w:szCs w:val="28"/>
          <w:rtl/>
          <w:lang w:val="en-GB" w:eastAsia="ar-SA"/>
        </w:rPr>
      </w:pPr>
      <w:r w:rsidRPr="00F472B1">
        <w:rPr>
          <w:rFonts w:ascii="Times New Roman" w:eastAsia="Times New Roman" w:hAnsi="Times New Roman" w:cs="Simplified Arabic" w:hint="cs"/>
          <w:sz w:val="24"/>
          <w:szCs w:val="28"/>
          <w:rtl/>
          <w:lang w:val="en-GB" w:eastAsia="ar-SA"/>
        </w:rPr>
        <w:t xml:space="preserve"> </w: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1) </w:t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2200" w:dyaOrig="279">
          <v:shape id="_x0000_i1088" type="#_x0000_t75" style="width:110.25pt;height:14.25pt" o:ole="">
            <v:imagedata r:id="rId132" o:title=""/>
          </v:shape>
          <o:OLEObject Type="Embed" ProgID="Equation.DSMT4" ShapeID="_x0000_i1088" DrawAspect="Content" ObjectID="_1412766117" r:id="rId133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0"/>
          <w:szCs w:val="24"/>
          <w:lang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a) </w:t>
      </w:r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eastAsia="ar-SA"/>
        </w:rPr>
        <w:t>بمضاعفة القوة يتضاعف الشغل وبالتالي تتضاعف الطاقة الحركية</w: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eastAsia="ar-SA"/>
        </w:rPr>
        <w:tab/>
      </w:r>
      <w:r w:rsidRPr="00945783">
        <w:rPr>
          <w:rFonts w:ascii="Times New Roman" w:eastAsia="Times New Roman" w:hAnsi="Times New Roman" w:cs="Simplified Arabic"/>
          <w:sz w:val="24"/>
          <w:szCs w:val="28"/>
          <w:lang w:eastAsia="ar-SA"/>
        </w:rPr>
        <w:tab/>
      </w:r>
      <w:r w:rsidRPr="0067545B">
        <w:rPr>
          <w:rFonts w:ascii="Times New Roman" w:eastAsia="Times New Roman" w:hAnsi="Times New Roman" w:cs="Simplified Arabic"/>
          <w:position w:val="-10"/>
          <w:sz w:val="24"/>
          <w:szCs w:val="28"/>
          <w:lang w:eastAsia="ar-SA"/>
        </w:rPr>
        <w:object w:dxaOrig="2659" w:dyaOrig="320">
          <v:shape id="_x0000_i1089" type="#_x0000_t75" style="width:133.5pt;height:16.5pt" o:ole="">
            <v:imagedata r:id="rId134" o:title=""/>
          </v:shape>
          <o:OLEObject Type="Embed" ProgID="Equation.DSMT4" ShapeID="_x0000_i1089" DrawAspect="Content" ObjectID="_1412766118" r:id="rId135"/>
        </w:object>
      </w:r>
    </w:p>
    <w:p w:rsidR="00DA1967" w:rsidRPr="00945783" w:rsidRDefault="00DA1967" w:rsidP="00DA1967">
      <w:pPr>
        <w:spacing w:after="0" w:line="240" w:lineRule="auto"/>
        <w:ind w:left="720"/>
        <w:jc w:val="lowKashida"/>
        <w:rPr>
          <w:rFonts w:ascii="Times New Roman" w:eastAsia="Times New Roman" w:hAnsi="Times New Roman" w:cs="Simplified Arabic"/>
          <w:sz w:val="20"/>
          <w:szCs w:val="24"/>
          <w:rtl/>
          <w:lang w:eastAsia="ar-SA"/>
        </w:rPr>
      </w:pPr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eastAsia="ar-SA"/>
        </w:rPr>
        <w:t xml:space="preserve">بمضاعفـة القوة ونقصـان المسافـة إلى النصف </w:t>
      </w:r>
      <w:proofErr w:type="gramStart"/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eastAsia="ar-SA"/>
        </w:rPr>
        <w:t>فإن</w:t>
      </w:r>
      <w:proofErr w:type="gramEnd"/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eastAsia="ar-SA"/>
        </w:rPr>
        <w:t xml:space="preserve"> مقدار التغير في الطاقة الحركية يبقى ثابت كما هـو  </w:t>
      </w:r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eastAsia="ar-SA"/>
        </w:rPr>
        <w:tab/>
      </w:r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eastAsia="ar-SA"/>
        </w:rPr>
        <w:tab/>
      </w:r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eastAsia="ar-SA"/>
        </w:rPr>
        <w:tab/>
      </w:r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eastAsia="ar-SA"/>
        </w:rPr>
        <w:tab/>
      </w:r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eastAsia="ar-SA"/>
        </w:rPr>
        <w:tab/>
      </w:r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eastAsia="ar-SA"/>
        </w:rPr>
        <w:tab/>
      </w:r>
      <w:r w:rsidRPr="00945783">
        <w:rPr>
          <w:rFonts w:ascii="Times New Roman" w:eastAsia="Times New Roman" w:hAnsi="Times New Roman" w:cs="Simplified Arabic"/>
          <w:position w:val="-6"/>
          <w:sz w:val="20"/>
          <w:szCs w:val="24"/>
          <w:lang w:eastAsia="ar-SA"/>
        </w:rPr>
        <w:object w:dxaOrig="1420" w:dyaOrig="279">
          <v:shape id="_x0000_i1090" type="#_x0000_t75" style="width:71.25pt;height:14.25pt" o:ole="">
            <v:imagedata r:id="rId136" o:title=""/>
          </v:shape>
          <o:OLEObject Type="Embed" ProgID="Equation.DSMT4" ShapeID="_x0000_i1090" DrawAspect="Content" ObjectID="_1412766119" r:id="rId137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eastAsia="ar-SA"/>
        </w:rPr>
        <w:t xml:space="preserve">2) </w:t>
      </w:r>
      <w:r w:rsidRPr="00945783">
        <w:rPr>
          <w:rFonts w:ascii="Times New Roman" w:eastAsia="Times New Roman" w:hAnsi="Times New Roman" w:cs="Simplified Arabic"/>
          <w:sz w:val="24"/>
          <w:szCs w:val="28"/>
          <w:lang w:eastAsia="ar-SA"/>
        </w:rPr>
        <w:tab/>
      </w:r>
      <w:proofErr w:type="gramStart"/>
      <w:r w:rsidRPr="00945783">
        <w:rPr>
          <w:rFonts w:ascii="Times New Roman" w:eastAsia="Times New Roman" w:hAnsi="Times New Roman" w:cs="Simplified Arabic"/>
          <w:sz w:val="24"/>
          <w:szCs w:val="28"/>
          <w:lang w:eastAsia="ar-SA"/>
        </w:rPr>
        <w:t>a</w:t>
      </w:r>
      <w:proofErr w:type="gramEnd"/>
      <w:r w:rsidRPr="00945783">
        <w:rPr>
          <w:rFonts w:ascii="Times New Roman" w:eastAsia="Times New Roman" w:hAnsi="Times New Roman" w:cs="Simplified Arabic"/>
          <w:sz w:val="24"/>
          <w:szCs w:val="28"/>
          <w:lang w:eastAsia="ar-SA"/>
        </w:rPr>
        <w:t xml:space="preserve">) </w:t>
      </w:r>
      <w:r w:rsidRPr="00945783">
        <w:rPr>
          <w:rFonts w:ascii="Times New Roman" w:eastAsia="Times New Roman" w:hAnsi="Times New Roman" w:cs="Simplified Arabic"/>
          <w:position w:val="-12"/>
          <w:sz w:val="24"/>
          <w:szCs w:val="28"/>
          <w:lang w:val="en-GB" w:eastAsia="ar-SA"/>
        </w:rPr>
        <w:object w:dxaOrig="820" w:dyaOrig="360">
          <v:shape id="_x0000_i1091" type="#_x0000_t75" style="width:41.25pt;height:18pt" o:ole="">
            <v:imagedata r:id="rId138" o:title=""/>
          </v:shape>
          <o:OLEObject Type="Embed" ProgID="Equation.DSMT4" ShapeID="_x0000_i1091" DrawAspect="Content" ObjectID="_1412766120" r:id="rId139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2280" w:dyaOrig="320">
          <v:shape id="_x0000_i1092" type="#_x0000_t75" style="width:114pt;height:15.75pt" o:ole="">
            <v:imagedata r:id="rId140" o:title=""/>
          </v:shape>
          <o:OLEObject Type="Embed" ProgID="Equation.DSMT4" ShapeID="_x0000_i1092" DrawAspect="Content" ObjectID="_1412766121" r:id="rId141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sz w:val="24"/>
          <w:szCs w:val="28"/>
          <w:lang w:eastAsia="ar-SA"/>
        </w:rPr>
        <w:t xml:space="preserve">b) </w:t>
      </w:r>
      <w:r w:rsidRPr="00945783">
        <w:rPr>
          <w:rFonts w:ascii="Times New Roman" w:eastAsia="Times New Roman" w:hAnsi="Times New Roman" w:cs="Simplified Arabic"/>
          <w:position w:val="-12"/>
          <w:sz w:val="24"/>
          <w:szCs w:val="28"/>
          <w:lang w:val="en-GB" w:eastAsia="ar-SA"/>
        </w:rPr>
        <w:object w:dxaOrig="3580" w:dyaOrig="380">
          <v:shape id="_x0000_i1093" type="#_x0000_t75" style="width:178.5pt;height:18.75pt" o:ole="">
            <v:imagedata r:id="rId142" o:title=""/>
          </v:shape>
          <o:OLEObject Type="Embed" ProgID="Equation.DSMT4" ShapeID="_x0000_i1093" DrawAspect="Content" ObjectID="_1412766122" r:id="rId143"/>
        </w:object>
      </w:r>
    </w:p>
    <w:p w:rsidR="00DA1967" w:rsidRPr="00945783" w:rsidRDefault="00DA1967" w:rsidP="00DA1967">
      <w:pPr>
        <w:spacing w:after="0" w:line="240" w:lineRule="auto"/>
        <w:jc w:val="lowKashida"/>
        <w:rPr>
          <w:rFonts w:ascii="Times New Roman" w:eastAsia="Times New Roman" w:hAnsi="Times New Roman" w:cs="Simplified Arabic"/>
          <w:sz w:val="20"/>
          <w:szCs w:val="24"/>
          <w:rtl/>
          <w:lang w:eastAsia="ar-SA"/>
        </w:rPr>
      </w:pPr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eastAsia="ar-SA"/>
        </w:rPr>
        <w:tab/>
        <w:t xml:space="preserve">لأنه بمضاعفة القوة يتضاعف </w:t>
      </w:r>
      <w:proofErr w:type="gramStart"/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eastAsia="ar-SA"/>
        </w:rPr>
        <w:t>الشغل</w:t>
      </w:r>
      <w:proofErr w:type="gramEnd"/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eastAsia="ar-SA"/>
        </w:rPr>
        <w:t>.</w: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eastAsia="ar-SA"/>
        </w:rPr>
        <w:t>3)</w: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eastAsia="ar-SA"/>
        </w:rPr>
        <w:tab/>
        <w:t xml:space="preserve">a) </w:t>
      </w:r>
      <w:r w:rsidRPr="00945783">
        <w:rPr>
          <w:rFonts w:ascii="Times New Roman" w:eastAsia="Times New Roman" w:hAnsi="Times New Roman" w:cs="Simplified Arabic"/>
          <w:position w:val="-10"/>
          <w:sz w:val="24"/>
          <w:szCs w:val="28"/>
          <w:lang w:val="en-GB" w:eastAsia="ar-SA"/>
        </w:rPr>
        <w:object w:dxaOrig="1480" w:dyaOrig="320">
          <v:shape id="_x0000_i1094" type="#_x0000_t75" style="width:74.25pt;height:15.75pt" o:ole="">
            <v:imagedata r:id="rId144" o:title=""/>
          </v:shape>
          <o:OLEObject Type="Embed" ProgID="Equation.DSMT4" ShapeID="_x0000_i1094" DrawAspect="Content" ObjectID="_1412766123" r:id="rId145"/>
        </w:object>
      </w:r>
    </w:p>
    <w:p w:rsidR="00DA1967" w:rsidRPr="00945783" w:rsidRDefault="00DA1967" w:rsidP="00DA1967">
      <w:pPr>
        <w:bidi w:val="0"/>
        <w:spacing w:after="0" w:line="240" w:lineRule="auto"/>
        <w:ind w:left="162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2720" w:dyaOrig="320">
          <v:shape id="_x0000_i1095" type="#_x0000_t75" style="width:135.75pt;height:15.75pt" o:ole="">
            <v:imagedata r:id="rId146" o:title=""/>
          </v:shape>
          <o:OLEObject Type="Embed" ProgID="Equation.DSMT4" ShapeID="_x0000_i1095" DrawAspect="Content" ObjectID="_1412766124" r:id="rId147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b) </w:t>
      </w:r>
      <w:r w:rsidRPr="00A37430">
        <w:rPr>
          <w:rFonts w:ascii="Times New Roman" w:eastAsia="Times New Roman" w:hAnsi="Times New Roman" w:cs="Simplified Arabic"/>
          <w:position w:val="-10"/>
          <w:sz w:val="24"/>
          <w:szCs w:val="28"/>
          <w:lang w:val="en-GB" w:eastAsia="ar-SA"/>
        </w:rPr>
        <w:object w:dxaOrig="1460" w:dyaOrig="320">
          <v:shape id="_x0000_i1096" type="#_x0000_t75" style="width:72.75pt;height:15.75pt" o:ole="">
            <v:imagedata r:id="rId148" o:title=""/>
          </v:shape>
          <o:OLEObject Type="Embed" ProgID="Equation.DSMT4" ShapeID="_x0000_i1096" DrawAspect="Content" ObjectID="_1412766125" r:id="rId149"/>
        </w:object>
      </w:r>
    </w:p>
    <w:p w:rsidR="00DA1967" w:rsidRPr="00945783" w:rsidRDefault="00DA1967" w:rsidP="00DA1967">
      <w:pPr>
        <w:bidi w:val="0"/>
        <w:spacing w:after="0" w:line="240" w:lineRule="auto"/>
        <w:ind w:left="1260"/>
        <w:jc w:val="lowKashida"/>
        <w:rPr>
          <w:rFonts w:ascii="Times New Roman" w:eastAsia="Times New Roman" w:hAnsi="Times New Roman" w:cs="Simplified Arabic"/>
          <w:sz w:val="24"/>
          <w:szCs w:val="28"/>
          <w:lang w:eastAsia="ar-SA"/>
        </w:rPr>
      </w:pPr>
      <w:r w:rsidRPr="00945783">
        <w:rPr>
          <w:rFonts w:ascii="Times New Roman" w:eastAsia="Times New Roman" w:hAnsi="Times New Roman" w:cs="Simplified Arabic"/>
          <w:position w:val="-14"/>
          <w:sz w:val="24"/>
          <w:szCs w:val="28"/>
          <w:lang w:val="en-GB" w:eastAsia="ar-SA"/>
        </w:rPr>
        <w:object w:dxaOrig="3560" w:dyaOrig="400">
          <v:shape id="_x0000_i1097" type="#_x0000_t75" style="width:177.75pt;height:20.25pt" o:ole="">
            <v:imagedata r:id="rId150" o:title=""/>
          </v:shape>
          <o:OLEObject Type="Embed" ProgID="Equation.DSMT4" ShapeID="_x0000_i1097" DrawAspect="Content" ObjectID="_1412766126" r:id="rId151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c)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2740" w:dyaOrig="660">
          <v:shape id="_x0000_i1098" type="#_x0000_t75" style="width:137.25pt;height:33pt" o:ole="">
            <v:imagedata r:id="rId152" o:title=""/>
          </v:shape>
          <o:OLEObject Type="Embed" ProgID="Equation.DSMT4" ShapeID="_x0000_i1098" DrawAspect="Content" ObjectID="_1412766127" r:id="rId153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4) </w:t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1380" w:dyaOrig="279">
          <v:shape id="_x0000_i1099" type="#_x0000_t75" style="width:69pt;height:14.25pt" o:ole="">
            <v:imagedata r:id="rId154" o:title=""/>
          </v:shape>
          <o:OLEObject Type="Embed" ProgID="Equation.DSMT4" ShapeID="_x0000_i1099" DrawAspect="Content" ObjectID="_1412766128" r:id="rId155"/>
        </w:object>
      </w:r>
    </w:p>
    <w:p w:rsidR="00DA1967" w:rsidRPr="00945783" w:rsidRDefault="00DA1967" w:rsidP="00DA1967">
      <w:pPr>
        <w:bidi w:val="0"/>
        <w:spacing w:after="0" w:line="240" w:lineRule="auto"/>
        <w:ind w:left="36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 </w:t>
      </w:r>
      <w:r w:rsidRPr="00945783">
        <w:rPr>
          <w:rFonts w:ascii="Times New Roman" w:eastAsia="Times New Roman" w:hAnsi="Times New Roman" w:cs="Simplified Arabic"/>
          <w:position w:val="-16"/>
          <w:sz w:val="24"/>
          <w:szCs w:val="28"/>
          <w:lang w:val="en-GB" w:eastAsia="ar-SA"/>
        </w:rPr>
        <w:object w:dxaOrig="3640" w:dyaOrig="440">
          <v:shape id="_x0000_i1100" type="#_x0000_t75" style="width:182.25pt;height:21.75pt" o:ole="">
            <v:imagedata r:id="rId156" o:title=""/>
          </v:shape>
          <o:OLEObject Type="Embed" ProgID="Equation.DSMT4" ShapeID="_x0000_i1100" DrawAspect="Content" ObjectID="_1412766129" r:id="rId157"/>
        </w:object>
      </w:r>
    </w:p>
    <w:p w:rsidR="00DA1967" w:rsidRPr="00945783" w:rsidRDefault="00DA1967" w:rsidP="00DA1967">
      <w:pPr>
        <w:bidi w:val="0"/>
        <w:spacing w:after="0" w:line="240" w:lineRule="auto"/>
        <w:ind w:left="360"/>
        <w:jc w:val="lowKashida"/>
        <w:rPr>
          <w:rFonts w:ascii="Times New Roman" w:eastAsia="Times New Roman" w:hAnsi="Times New Roman" w:cs="Simplified Arabic"/>
          <w:sz w:val="24"/>
          <w:szCs w:val="28"/>
          <w:lang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5) </w:t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1380" w:dyaOrig="279">
          <v:shape id="_x0000_i1101" type="#_x0000_t75" style="width:69pt;height:14.25pt" o:ole="">
            <v:imagedata r:id="rId158" o:title=""/>
          </v:shape>
          <o:OLEObject Type="Embed" ProgID="Equation.DSMT4" ShapeID="_x0000_i1101" DrawAspect="Content" ObjectID="_1412766130" r:id="rId159"/>
        </w:object>
      </w:r>
    </w:p>
    <w:p w:rsidR="00DA1967" w:rsidRPr="00945783" w:rsidRDefault="00DA1967" w:rsidP="00DA1967">
      <w:pPr>
        <w:bidi w:val="0"/>
        <w:spacing w:after="0" w:line="240" w:lineRule="auto"/>
        <w:ind w:left="36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 </w:t>
      </w:r>
      <w:r w:rsidRPr="00945783">
        <w:rPr>
          <w:rFonts w:ascii="Times New Roman" w:eastAsia="Times New Roman" w:hAnsi="Times New Roman" w:cs="Simplified Arabic"/>
          <w:position w:val="-16"/>
          <w:sz w:val="24"/>
          <w:szCs w:val="28"/>
          <w:lang w:val="en-GB" w:eastAsia="ar-SA"/>
        </w:rPr>
        <w:object w:dxaOrig="3420" w:dyaOrig="440">
          <v:shape id="_x0000_i1102" type="#_x0000_t75" style="width:171pt;height:21.75pt" o:ole="">
            <v:imagedata r:id="rId160" o:title=""/>
          </v:shape>
          <o:OLEObject Type="Embed" ProgID="Equation.DSMT4" ShapeID="_x0000_i1102" DrawAspect="Content" ObjectID="_1412766131" r:id="rId161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6)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proofErr w:type="gramStart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a</w:t>
      </w:r>
      <w:proofErr w:type="gramEnd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) </w:t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800" w:dyaOrig="279">
          <v:shape id="_x0000_i1103" type="#_x0000_t75" style="width:40.5pt;height:14.25pt" o:ole="">
            <v:imagedata r:id="rId162" o:title=""/>
          </v:shape>
          <o:OLEObject Type="Embed" ProgID="Equation.DSMT4" ShapeID="_x0000_i1103" DrawAspect="Content" ObjectID="_1412766132" r:id="rId163"/>
        </w:object>
      </w:r>
    </w:p>
    <w:p w:rsidR="00DA1967" w:rsidRPr="00945783" w:rsidRDefault="00DA1967" w:rsidP="00DA1967">
      <w:pPr>
        <w:bidi w:val="0"/>
        <w:spacing w:after="0" w:line="240" w:lineRule="auto"/>
        <w:ind w:left="108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 </w:t>
      </w:r>
      <w:r w:rsidRPr="00945783">
        <w:rPr>
          <w:rFonts w:ascii="Times New Roman" w:eastAsia="Times New Roman" w:hAnsi="Times New Roman" w:cs="Simplified Arabic"/>
          <w:position w:val="-14"/>
          <w:sz w:val="24"/>
          <w:szCs w:val="28"/>
          <w:lang w:val="en-GB" w:eastAsia="ar-SA"/>
        </w:rPr>
        <w:object w:dxaOrig="2200" w:dyaOrig="400">
          <v:shape id="_x0000_i1104" type="#_x0000_t75" style="width:110.25pt;height:20.25pt" o:ole="">
            <v:imagedata r:id="rId164" o:title=""/>
          </v:shape>
          <o:OLEObject Type="Embed" ProgID="Equation.DSMT4" ShapeID="_x0000_i1104" DrawAspect="Content" ObjectID="_1412766133" r:id="rId165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b) </w:t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1380" w:dyaOrig="279">
          <v:shape id="_x0000_i1105" type="#_x0000_t75" style="width:69pt;height:14.25pt" o:ole="">
            <v:imagedata r:id="rId166" o:title=""/>
          </v:shape>
          <o:OLEObject Type="Embed" ProgID="Equation.DSMT4" ShapeID="_x0000_i1105" DrawAspect="Content" ObjectID="_1412766134" r:id="rId167"/>
        </w:object>
      </w:r>
    </w:p>
    <w:p w:rsidR="00DA1967" w:rsidRPr="00945783" w:rsidRDefault="00DA1967" w:rsidP="00DA1967">
      <w:pPr>
        <w:bidi w:val="0"/>
        <w:spacing w:after="0" w:line="240" w:lineRule="auto"/>
        <w:ind w:left="108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 </w:t>
      </w:r>
      <w:r w:rsidRPr="00945783">
        <w:rPr>
          <w:rFonts w:ascii="Times New Roman" w:eastAsia="Times New Roman" w:hAnsi="Times New Roman" w:cs="Simplified Arabic"/>
          <w:position w:val="-16"/>
          <w:sz w:val="24"/>
          <w:szCs w:val="28"/>
          <w:lang w:val="en-GB" w:eastAsia="ar-SA"/>
        </w:rPr>
        <w:object w:dxaOrig="3300" w:dyaOrig="440">
          <v:shape id="_x0000_i1106" type="#_x0000_t75" style="width:165pt;height:21.75pt" o:ole="">
            <v:imagedata r:id="rId168" o:title=""/>
          </v:shape>
          <o:OLEObject Type="Embed" ProgID="Equation.DSMT4" ShapeID="_x0000_i1106" DrawAspect="Content" ObjectID="_1412766135" r:id="rId169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7) </w:t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1380" w:dyaOrig="279">
          <v:shape id="_x0000_i1107" type="#_x0000_t75" style="width:69pt;height:14.25pt" o:ole="">
            <v:imagedata r:id="rId170" o:title=""/>
          </v:shape>
          <o:OLEObject Type="Embed" ProgID="Equation.DSMT4" ShapeID="_x0000_i1107" DrawAspect="Content" ObjectID="_1412766136" r:id="rId171"/>
        </w:object>
      </w:r>
    </w:p>
    <w:p w:rsidR="00DA1967" w:rsidRPr="00945783" w:rsidRDefault="00DA1967" w:rsidP="00DA1967">
      <w:pPr>
        <w:bidi w:val="0"/>
        <w:spacing w:after="0" w:line="240" w:lineRule="auto"/>
        <w:ind w:left="36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 </w:t>
      </w:r>
      <w:r w:rsidRPr="00945783">
        <w:rPr>
          <w:rFonts w:ascii="Times New Roman" w:eastAsia="Times New Roman" w:hAnsi="Times New Roman" w:cs="Simplified Arabic"/>
          <w:position w:val="-16"/>
          <w:sz w:val="24"/>
          <w:szCs w:val="28"/>
          <w:lang w:val="en-GB" w:eastAsia="ar-SA"/>
        </w:rPr>
        <w:object w:dxaOrig="3620" w:dyaOrig="440">
          <v:shape id="_x0000_i1108" type="#_x0000_t75" style="width:180.75pt;height:21.75pt" o:ole="">
            <v:imagedata r:id="rId172" o:title=""/>
          </v:shape>
          <o:OLEObject Type="Embed" ProgID="Equation.DSMT4" ShapeID="_x0000_i1108" DrawAspect="Content" ObjectID="_1412766137" r:id="rId173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eastAsia="ar-SA"/>
        </w:rPr>
        <w:br w:type="column"/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lastRenderedPageBreak/>
        <w:t xml:space="preserve">8)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proofErr w:type="gramStart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a</w:t>
      </w:r>
      <w:proofErr w:type="gramEnd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) </w:t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800" w:dyaOrig="279">
          <v:shape id="_x0000_i1109" type="#_x0000_t75" style="width:40.5pt;height:14.25pt" o:ole="">
            <v:imagedata r:id="rId174" o:title=""/>
          </v:shape>
          <o:OLEObject Type="Embed" ProgID="Equation.DSMT4" ShapeID="_x0000_i1109" DrawAspect="Content" ObjectID="_1412766138" r:id="rId175"/>
        </w:object>
      </w:r>
    </w:p>
    <w:p w:rsidR="00DA1967" w:rsidRPr="00945783" w:rsidRDefault="00DA1967" w:rsidP="00DA1967">
      <w:pPr>
        <w:bidi w:val="0"/>
        <w:spacing w:after="0" w:line="240" w:lineRule="auto"/>
        <w:ind w:left="108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 </w:t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2280" w:dyaOrig="320">
          <v:shape id="_x0000_i1110" type="#_x0000_t75" style="width:114pt;height:15.75pt" o:ole="">
            <v:imagedata r:id="rId176" o:title=""/>
          </v:shape>
          <o:OLEObject Type="Embed" ProgID="Equation.DSMT4" ShapeID="_x0000_i1110" DrawAspect="Content" ObjectID="_1412766139" r:id="rId177"/>
        </w:object>
      </w:r>
    </w:p>
    <w:p w:rsidR="00DA1967" w:rsidRPr="00945783" w:rsidRDefault="00DA1967" w:rsidP="00DA1967">
      <w:pPr>
        <w:bidi w:val="0"/>
        <w:spacing w:after="0" w:line="240" w:lineRule="auto"/>
        <w:ind w:left="108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b) </w:t>
      </w:r>
      <w:r w:rsidRPr="00945783">
        <w:rPr>
          <w:rFonts w:ascii="Times New Roman" w:eastAsia="Times New Roman" w:hAnsi="Times New Roman" w:cs="Simplified Arabic"/>
          <w:position w:val="-10"/>
          <w:sz w:val="24"/>
          <w:szCs w:val="28"/>
          <w:lang w:val="en-GB" w:eastAsia="ar-SA"/>
        </w:rPr>
        <w:object w:dxaOrig="2580" w:dyaOrig="320">
          <v:shape id="_x0000_i1111" type="#_x0000_t75" style="width:129.75pt;height:15.75pt" o:ole="">
            <v:imagedata r:id="rId178" o:title=""/>
          </v:shape>
          <o:OLEObject Type="Embed" ProgID="Equation.DSMT4" ShapeID="_x0000_i1111" DrawAspect="Content" ObjectID="_1412766140" r:id="rId179"/>
        </w:object>
      </w:r>
    </w:p>
    <w:p w:rsidR="00DA1967" w:rsidRPr="00945783" w:rsidRDefault="00DA1967" w:rsidP="00DA1967">
      <w:pPr>
        <w:bidi w:val="0"/>
        <w:spacing w:after="0" w:line="240" w:lineRule="auto"/>
        <w:ind w:left="108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 </w:t>
      </w:r>
      <w:r w:rsidRPr="00945783">
        <w:rPr>
          <w:rFonts w:ascii="Times New Roman" w:eastAsia="Times New Roman" w:hAnsi="Times New Roman" w:cs="Simplified Arabic"/>
          <w:position w:val="-16"/>
          <w:sz w:val="24"/>
          <w:szCs w:val="28"/>
          <w:lang w:val="en-GB" w:eastAsia="ar-SA"/>
        </w:rPr>
        <w:object w:dxaOrig="2480" w:dyaOrig="440">
          <v:shape id="_x0000_i1112" type="#_x0000_t75" style="width:123.75pt;height:21.75pt" o:ole="">
            <v:imagedata r:id="rId180" o:title=""/>
          </v:shape>
          <o:OLEObject Type="Embed" ProgID="Equation.DSMT4" ShapeID="_x0000_i1112" DrawAspect="Content" ObjectID="_1412766141" r:id="rId181"/>
        </w:object>
      </w:r>
    </w:p>
    <w:p w:rsidR="00DA1967" w:rsidRPr="00945783" w:rsidRDefault="00DA1967" w:rsidP="00DA1967">
      <w:pPr>
        <w:bidi w:val="0"/>
        <w:spacing w:after="0" w:line="240" w:lineRule="auto"/>
        <w:ind w:left="108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 </w:t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1380" w:dyaOrig="320">
          <v:shape id="_x0000_i1113" type="#_x0000_t75" style="width:69pt;height:15.75pt" o:ole="">
            <v:imagedata r:id="rId182" o:title=""/>
          </v:shape>
          <o:OLEObject Type="Embed" ProgID="Equation.DSMT4" ShapeID="_x0000_i1113" DrawAspect="Content" ObjectID="_1412766142" r:id="rId183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rtl/>
          <w:lang w:val="en-GB" w:eastAsia="ar-SA"/>
        </w:rPr>
      </w:pPr>
      <w:proofErr w:type="gramStart"/>
      <w:r w:rsidRPr="00945783">
        <w:rPr>
          <w:rFonts w:ascii="Times New Roman" w:eastAsia="Times New Roman" w:hAnsi="Times New Roman" w:cs="Simplified Arabic" w:hint="cs"/>
          <w:sz w:val="24"/>
          <w:szCs w:val="28"/>
          <w:rtl/>
          <w:lang w:val="en-GB" w:eastAsia="ar-SA"/>
        </w:rPr>
        <w:t>القوة</w:t>
      </w:r>
      <w:proofErr w:type="gramEnd"/>
      <w:r w:rsidRPr="00945783">
        <w:rPr>
          <w:rFonts w:ascii="Times New Roman" w:eastAsia="Times New Roman" w:hAnsi="Times New Roman" w:cs="Simplified Arabic" w:hint="cs"/>
          <w:sz w:val="24"/>
          <w:szCs w:val="28"/>
          <w:rtl/>
          <w:lang w:val="en-GB" w:eastAsia="ar-SA"/>
        </w:rPr>
        <w:t xml:space="preserve"> باتجاه المحور الصادي السالب والإزاحة تميل عن الأفقي بزاوية </w:t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380" w:dyaOrig="320">
          <v:shape id="_x0000_i1114" type="#_x0000_t75" style="width:18.75pt;height:15.75pt" o:ole="">
            <v:imagedata r:id="rId184" o:title=""/>
          </v:shape>
          <o:OLEObject Type="Embed" ProgID="Equation.DSMT4" ShapeID="_x0000_i1114" DrawAspect="Content" ObjectID="_1412766143" r:id="rId185"/>
        </w:object>
      </w:r>
      <w:r w:rsidRPr="00945783">
        <w:rPr>
          <w:rFonts w:ascii="Times New Roman" w:eastAsia="Times New Roman" w:hAnsi="Times New Roman" w:cs="Simplified Arabic" w:hint="cs"/>
          <w:sz w:val="24"/>
          <w:szCs w:val="28"/>
          <w:rtl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4"/>
          <w:sz w:val="24"/>
          <w:szCs w:val="28"/>
          <w:lang w:val="en-GB" w:eastAsia="ar-SA"/>
        </w:rPr>
        <w:object w:dxaOrig="220" w:dyaOrig="200">
          <v:shape id="_x0000_i1115" type="#_x0000_t75" style="width:11.25pt;height:9.75pt" o:ole="">
            <v:imagedata r:id="rId186" o:title=""/>
          </v:shape>
          <o:OLEObject Type="Embed" ProgID="Equation.DSMT4" ShapeID="_x0000_i1115" DrawAspect="Content" ObjectID="_1412766144" r:id="rId187"/>
        </w:object>
      </w:r>
      <w:r w:rsidRPr="00945783">
        <w:rPr>
          <w:rFonts w:ascii="Times New Roman" w:eastAsia="Times New Roman" w:hAnsi="Times New Roman" w:cs="Simplified Arabic" w:hint="cs"/>
          <w:sz w:val="24"/>
          <w:szCs w:val="28"/>
          <w:rtl/>
          <w:lang w:val="en-GB" w:eastAsia="ar-SA"/>
        </w:rPr>
        <w:t xml:space="preserve"> الزاوية بين الإزاحة والقوة مقدارها </w:t>
      </w:r>
      <w:r w:rsidRPr="00945783">
        <w:rPr>
          <w:rFonts w:ascii="Times New Roman" w:eastAsia="Times New Roman" w:hAnsi="Times New Roman" w:cs="Simplified Arabic"/>
          <w:position w:val="-16"/>
          <w:sz w:val="24"/>
          <w:szCs w:val="28"/>
          <w:lang w:val="en-GB" w:eastAsia="ar-SA"/>
        </w:rPr>
        <w:object w:dxaOrig="1620" w:dyaOrig="440">
          <v:shape id="_x0000_i1116" type="#_x0000_t75" style="width:81pt;height:21.75pt" o:ole="">
            <v:imagedata r:id="rId188" o:title=""/>
          </v:shape>
          <o:OLEObject Type="Embed" ProgID="Equation.DSMT4" ShapeID="_x0000_i1116" DrawAspect="Content" ObjectID="_1412766145" r:id="rId189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9)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1280" w:dyaOrig="620">
          <v:shape id="_x0000_i1117" type="#_x0000_t75" style="width:64.5pt;height:30.75pt" o:ole="">
            <v:imagedata r:id="rId190" o:title=""/>
          </v:shape>
          <o:OLEObject Type="Embed" ProgID="Equation.DSMT4" ShapeID="_x0000_i1117" DrawAspect="Content" ObjectID="_1412766146" r:id="rId191"/>
        </w:object>
      </w:r>
    </w:p>
    <w:p w:rsidR="00DA1967" w:rsidRPr="00945783" w:rsidRDefault="00DA1967" w:rsidP="00DA1967">
      <w:pPr>
        <w:bidi w:val="0"/>
        <w:spacing w:after="0" w:line="240" w:lineRule="auto"/>
        <w:ind w:left="126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3660" w:dyaOrig="620">
          <v:shape id="_x0000_i1118" type="#_x0000_t75" style="width:183pt;height:30.75pt" o:ole="">
            <v:imagedata r:id="rId192" o:title=""/>
          </v:shape>
          <o:OLEObject Type="Embed" ProgID="Equation.DSMT4" ShapeID="_x0000_i1118" DrawAspect="Content" ObjectID="_1412766147" r:id="rId193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ind w:left="108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10)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proofErr w:type="gramStart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a</w:t>
      </w:r>
      <w:proofErr w:type="gramEnd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)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1280" w:dyaOrig="620">
          <v:shape id="_x0000_i1119" type="#_x0000_t75" style="width:64.5pt;height:30.75pt" o:ole="">
            <v:imagedata r:id="rId194" o:title=""/>
          </v:shape>
          <o:OLEObject Type="Embed" ProgID="Equation.DSMT4" ShapeID="_x0000_i1119" DrawAspect="Content" ObjectID="_1412766148" r:id="rId195"/>
        </w:object>
      </w:r>
    </w:p>
    <w:p w:rsidR="00DA1967" w:rsidRPr="00945783" w:rsidRDefault="00DA1967" w:rsidP="00DA1967">
      <w:pPr>
        <w:bidi w:val="0"/>
        <w:spacing w:after="0" w:line="240" w:lineRule="auto"/>
        <w:ind w:left="144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 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1980" w:dyaOrig="660">
          <v:shape id="_x0000_i1120" type="#_x0000_t75" style="width:99pt;height:33pt" o:ole="">
            <v:imagedata r:id="rId196" o:title=""/>
          </v:shape>
          <o:OLEObject Type="Embed" ProgID="Equation.DSMT4" ShapeID="_x0000_i1120" DrawAspect="Content" ObjectID="_1412766149" r:id="rId197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0"/>
          <w:szCs w:val="24"/>
          <w:rtl/>
          <w:lang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b) </w:t>
      </w:r>
      <w:r w:rsidRPr="00945783">
        <w:rPr>
          <w:rFonts w:ascii="Times New Roman" w:eastAsia="Times New Roman" w:hAnsi="Times New Roman" w:cs="Simplified Arabic"/>
          <w:position w:val="-10"/>
          <w:sz w:val="24"/>
          <w:szCs w:val="28"/>
          <w:lang w:val="en-GB" w:eastAsia="ar-SA"/>
        </w:rPr>
        <w:object w:dxaOrig="740" w:dyaOrig="320">
          <v:shape id="_x0000_i1121" type="#_x0000_t75" style="width:36.75pt;height:15.75pt" o:ole="">
            <v:imagedata r:id="rId198" o:title=""/>
          </v:shape>
          <o:OLEObject Type="Embed" ProgID="Equation.DSMT4" ShapeID="_x0000_i1121" DrawAspect="Content" ObjectID="_1412766150" r:id="rId199"/>
        </w:object>
      </w:r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eastAsia="ar-SA"/>
        </w:rPr>
        <w:t xml:space="preserve">إذا تضاعفت السرعة فإن القدرة تتضاعف لأن </w:t>
      </w:r>
    </w:p>
    <w:p w:rsidR="00DA1967" w:rsidRPr="00945783" w:rsidRDefault="00DA1967" w:rsidP="00DA1967">
      <w:pPr>
        <w:bidi w:val="0"/>
        <w:spacing w:after="0" w:line="240" w:lineRule="auto"/>
        <w:ind w:left="1080"/>
        <w:jc w:val="lowKashida"/>
        <w:rPr>
          <w:rFonts w:ascii="Times New Roman" w:eastAsia="Times New Roman" w:hAnsi="Times New Roman" w:cs="Simplified Arabic"/>
          <w:sz w:val="24"/>
          <w:szCs w:val="28"/>
          <w:lang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 </w:t>
      </w:r>
      <w:r w:rsidRPr="00945783">
        <w:rPr>
          <w:rFonts w:ascii="Times New Roman" w:eastAsia="Times New Roman" w:hAnsi="Times New Roman" w:cs="Simplified Arabic"/>
          <w:position w:val="-10"/>
          <w:sz w:val="24"/>
          <w:szCs w:val="28"/>
          <w:lang w:val="en-GB" w:eastAsia="ar-SA"/>
        </w:rPr>
        <w:object w:dxaOrig="2079" w:dyaOrig="320">
          <v:shape id="_x0000_i1122" type="#_x0000_t75" style="width:104.25pt;height:15.75pt" o:ole="">
            <v:imagedata r:id="rId200" o:title=""/>
          </v:shape>
          <o:OLEObject Type="Embed" ProgID="Equation.DSMT4" ShapeID="_x0000_i1122" DrawAspect="Content" ObjectID="_1412766151" r:id="rId201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11)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proofErr w:type="gramStart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a</w:t>
      </w:r>
      <w:proofErr w:type="gramEnd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)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1460" w:dyaOrig="620">
          <v:shape id="_x0000_i1123" type="#_x0000_t75" style="width:73.5pt;height:30.75pt" o:ole="">
            <v:imagedata r:id="rId202" o:title=""/>
          </v:shape>
          <o:OLEObject Type="Embed" ProgID="Equation.DSMT4" ShapeID="_x0000_i1123" DrawAspect="Content" ObjectID="_1412766152" r:id="rId203"/>
        </w:object>
      </w:r>
    </w:p>
    <w:p w:rsidR="00DA1967" w:rsidRPr="00945783" w:rsidRDefault="00DA1967" w:rsidP="00DA1967">
      <w:pPr>
        <w:bidi w:val="0"/>
        <w:spacing w:after="0" w:line="240" w:lineRule="auto"/>
        <w:ind w:left="144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 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4040" w:dyaOrig="620">
          <v:shape id="_x0000_i1124" type="#_x0000_t75" style="width:201.75pt;height:30.75pt" o:ole="">
            <v:imagedata r:id="rId204" o:title=""/>
          </v:shape>
          <o:OLEObject Type="Embed" ProgID="Equation.DSMT4" ShapeID="_x0000_i1124" DrawAspect="Content" ObjectID="_1412766153" r:id="rId205"/>
        </w:object>
      </w:r>
    </w:p>
    <w:p w:rsidR="00DA1967" w:rsidRPr="00945783" w:rsidRDefault="00DA1967" w:rsidP="00DA1967">
      <w:pPr>
        <w:bidi w:val="0"/>
        <w:spacing w:after="0" w:line="240" w:lineRule="auto"/>
        <w:ind w:left="144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12)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proofErr w:type="gramStart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a</w:t>
      </w:r>
      <w:proofErr w:type="gramEnd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)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1280" w:dyaOrig="620">
          <v:shape id="_x0000_i1125" type="#_x0000_t75" style="width:64.5pt;height:30.75pt" o:ole="">
            <v:imagedata r:id="rId206" o:title=""/>
          </v:shape>
          <o:OLEObject Type="Embed" ProgID="Equation.DSMT4" ShapeID="_x0000_i1125" DrawAspect="Content" ObjectID="_1412766154" r:id="rId207"/>
        </w:object>
      </w:r>
    </w:p>
    <w:p w:rsidR="00DA1967" w:rsidRPr="00945783" w:rsidRDefault="00DA1967" w:rsidP="00DA1967">
      <w:pPr>
        <w:bidi w:val="0"/>
        <w:spacing w:after="0" w:line="240" w:lineRule="auto"/>
        <w:ind w:left="144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 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2799" w:dyaOrig="660">
          <v:shape id="_x0000_i1126" type="#_x0000_t75" style="width:140.25pt;height:33pt" o:ole="">
            <v:imagedata r:id="rId208" o:title=""/>
          </v:shape>
          <o:OLEObject Type="Embed" ProgID="Equation.DSMT4" ShapeID="_x0000_i1126" DrawAspect="Content" ObjectID="_1412766155" r:id="rId209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13)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28"/>
          <w:sz w:val="24"/>
          <w:szCs w:val="28"/>
          <w:lang w:val="en-GB" w:eastAsia="ar-SA"/>
        </w:rPr>
        <w:object w:dxaOrig="2260" w:dyaOrig="660">
          <v:shape id="_x0000_i1127" type="#_x0000_t75" style="width:113.25pt;height:33pt" o:ole="">
            <v:imagedata r:id="rId210" o:title=""/>
          </v:shape>
          <o:OLEObject Type="Embed" ProgID="Equation.DSMT4" ShapeID="_x0000_i1127" DrawAspect="Content" ObjectID="_1412766156" r:id="rId211"/>
        </w:object>
      </w:r>
    </w:p>
    <w:p w:rsidR="00DA1967" w:rsidRPr="00945783" w:rsidRDefault="00DA1967" w:rsidP="00DA1967">
      <w:pPr>
        <w:bidi w:val="0"/>
        <w:spacing w:after="0" w:line="240" w:lineRule="auto"/>
        <w:ind w:firstLine="72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3440" w:dyaOrig="660">
          <v:shape id="_x0000_i1128" type="#_x0000_t75" style="width:171.75pt;height:33pt" o:ole="">
            <v:imagedata r:id="rId212" o:title=""/>
          </v:shape>
          <o:OLEObject Type="Embed" ProgID="Equation.DSMT4" ShapeID="_x0000_i1128" DrawAspect="Content" ObjectID="_1412766157" r:id="rId213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15)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2700" w:dyaOrig="320">
          <v:shape id="_x0000_i1129" type="#_x0000_t75" style="width:135pt;height:15.75pt" o:ole="">
            <v:imagedata r:id="rId214" o:title=""/>
          </v:shape>
          <o:OLEObject Type="Embed" ProgID="Equation.DSMT4" ShapeID="_x0000_i1129" DrawAspect="Content" ObjectID="_1412766158" r:id="rId215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16)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10"/>
          <w:sz w:val="24"/>
          <w:szCs w:val="28"/>
          <w:lang w:val="en-GB" w:eastAsia="ar-SA"/>
        </w:rPr>
        <w:object w:dxaOrig="5260" w:dyaOrig="360">
          <v:shape id="_x0000_i1130" type="#_x0000_t75" style="width:263.25pt;height:18pt" o:ole="">
            <v:imagedata r:id="rId216" o:title=""/>
          </v:shape>
          <o:OLEObject Type="Embed" ProgID="Equation.DSMT4" ShapeID="_x0000_i1130" DrawAspect="Content" ObjectID="_1412766159" r:id="rId217"/>
        </w:object>
      </w:r>
    </w:p>
    <w:p w:rsidR="00DA1967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lastRenderedPageBreak/>
        <w:t xml:space="preserve">18)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1460" w:dyaOrig="620">
          <v:shape id="_x0000_i1131" type="#_x0000_t75" style="width:73.5pt;height:30.75pt" o:ole="">
            <v:imagedata r:id="rId218" o:title=""/>
          </v:shape>
          <o:OLEObject Type="Embed" ProgID="Equation.DSMT4" ShapeID="_x0000_i1131" DrawAspect="Content" ObjectID="_1412766160" r:id="rId219"/>
        </w:object>
      </w:r>
    </w:p>
    <w:p w:rsidR="00DA1967" w:rsidRPr="00945783" w:rsidRDefault="00DA1967" w:rsidP="00DA1967">
      <w:pPr>
        <w:bidi w:val="0"/>
        <w:spacing w:after="0" w:line="240" w:lineRule="auto"/>
        <w:ind w:left="144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3340" w:dyaOrig="660">
          <v:shape id="_x0000_i1132" type="#_x0000_t75" style="width:167.25pt;height:33pt" o:ole="">
            <v:imagedata r:id="rId220" o:title=""/>
          </v:shape>
          <o:OLEObject Type="Embed" ProgID="Equation.DSMT4" ShapeID="_x0000_i1132" DrawAspect="Content" ObjectID="_1412766161" r:id="rId221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19)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10"/>
          <w:sz w:val="24"/>
          <w:szCs w:val="28"/>
          <w:lang w:val="en-GB" w:eastAsia="ar-SA"/>
        </w:rPr>
        <w:object w:dxaOrig="980" w:dyaOrig="320">
          <v:shape id="_x0000_i1133" type="#_x0000_t75" style="width:49.5pt;height:15.75pt" o:ole="">
            <v:imagedata r:id="rId222" o:title=""/>
          </v:shape>
          <o:OLEObject Type="Embed" ProgID="Equation.DSMT4" ShapeID="_x0000_i1133" DrawAspect="Content" ObjectID="_1412766162" r:id="rId223"/>
        </w:object>
      </w:r>
    </w:p>
    <w:p w:rsidR="00DA1967" w:rsidRPr="00945783" w:rsidRDefault="00DA1967" w:rsidP="00DA1967">
      <w:pPr>
        <w:bidi w:val="0"/>
        <w:spacing w:after="0" w:line="240" w:lineRule="auto"/>
        <w:ind w:left="90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14"/>
          <w:sz w:val="24"/>
          <w:szCs w:val="28"/>
          <w:lang w:val="en-GB" w:eastAsia="ar-SA"/>
        </w:rPr>
        <w:object w:dxaOrig="2560" w:dyaOrig="400">
          <v:shape id="_x0000_i1134" type="#_x0000_t75" style="width:128.25pt;height:20.25pt" o:ole="">
            <v:imagedata r:id="rId224" o:title=""/>
          </v:shape>
          <o:OLEObject Type="Embed" ProgID="Equation.DSMT4" ShapeID="_x0000_i1134" DrawAspect="Content" ObjectID="_1412766163" r:id="rId225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20)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28"/>
          <w:sz w:val="24"/>
          <w:szCs w:val="28"/>
          <w:lang w:val="en-GB" w:eastAsia="ar-SA"/>
        </w:rPr>
        <w:object w:dxaOrig="800" w:dyaOrig="660">
          <v:shape id="_x0000_i1135" type="#_x0000_t75" style="width:39.75pt;height:33pt" o:ole="">
            <v:imagedata r:id="rId226" o:title=""/>
          </v:shape>
          <o:OLEObject Type="Embed" ProgID="Equation.DSMT4" ShapeID="_x0000_i1135" DrawAspect="Content" ObjectID="_1412766164" r:id="rId227"/>
        </w:object>
      </w:r>
    </w:p>
    <w:p w:rsidR="00DA1967" w:rsidRPr="00945783" w:rsidRDefault="00DA1967" w:rsidP="00DA1967">
      <w:pPr>
        <w:bidi w:val="0"/>
        <w:spacing w:after="0" w:line="240" w:lineRule="auto"/>
        <w:ind w:left="90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2480" w:dyaOrig="660">
          <v:shape id="_x0000_i1136" type="#_x0000_t75" style="width:123.75pt;height:33pt" o:ole="">
            <v:imagedata r:id="rId228" o:title=""/>
          </v:shape>
          <o:OLEObject Type="Embed" ProgID="Equation.DSMT4" ShapeID="_x0000_i1136" DrawAspect="Content" ObjectID="_1412766165" r:id="rId229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25)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proofErr w:type="gramStart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a</w:t>
      </w:r>
      <w:proofErr w:type="gramEnd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)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2420" w:dyaOrig="620">
          <v:shape id="_x0000_i1137" type="#_x0000_t75" style="width:120.75pt;height:30.75pt" o:ole="">
            <v:imagedata r:id="rId230" o:title=""/>
          </v:shape>
          <o:OLEObject Type="Embed" ProgID="Equation.DSMT4" ShapeID="_x0000_i1137" DrawAspect="Content" ObjectID="_1412766166" r:id="rId231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b)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2580" w:dyaOrig="660">
          <v:shape id="_x0000_i1138" type="#_x0000_t75" style="width:129pt;height:33pt" o:ole="">
            <v:imagedata r:id="rId232" o:title=""/>
          </v:shape>
          <o:OLEObject Type="Embed" ProgID="Equation.DSMT4" ShapeID="_x0000_i1138" DrawAspect="Content" ObjectID="_1412766167" r:id="rId233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c)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3260" w:dyaOrig="620">
          <v:shape id="_x0000_i1139" type="#_x0000_t75" style="width:162pt;height:30.75pt" o:ole="">
            <v:imagedata r:id="rId234" o:title=""/>
          </v:shape>
          <o:OLEObject Type="Embed" ProgID="Equation.DSMT4" ShapeID="_x0000_i1139" DrawAspect="Content" ObjectID="_1412766168" r:id="rId235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30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3860" w:dyaOrig="620">
          <v:shape id="_x0000_i1140" type="#_x0000_t75" style="width:192.75pt;height:30.75pt" o:ole="">
            <v:imagedata r:id="rId236" o:title=""/>
          </v:shape>
          <o:OLEObject Type="Embed" ProgID="Equation.DSMT4" ShapeID="_x0000_i1140" DrawAspect="Content" ObjectID="_1412766169" r:id="rId237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28"/>
          <w:sz w:val="24"/>
          <w:szCs w:val="28"/>
          <w:lang w:val="en-GB" w:eastAsia="ar-SA"/>
        </w:rPr>
        <w:object w:dxaOrig="1920" w:dyaOrig="680">
          <v:shape id="_x0000_i1141" type="#_x0000_t75" style="width:96pt;height:33.75pt" o:ole="">
            <v:imagedata r:id="rId238" o:title=""/>
          </v:shape>
          <o:OLEObject Type="Embed" ProgID="Equation.DSMT4" ShapeID="_x0000_i1141" DrawAspect="Content" ObjectID="_1412766170" r:id="rId239"/>
        </w:objec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2680" w:dyaOrig="660">
          <v:shape id="_x0000_i1142" type="#_x0000_t75" style="width:134.25pt;height:33pt" o:ole="">
            <v:imagedata r:id="rId240" o:title=""/>
          </v:shape>
          <o:OLEObject Type="Embed" ProgID="Equation.DSMT4" ShapeID="_x0000_i1142" DrawAspect="Content" ObjectID="_1412766171" r:id="rId241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53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10"/>
          <w:sz w:val="24"/>
          <w:szCs w:val="28"/>
          <w:lang w:val="en-GB" w:eastAsia="ar-SA"/>
        </w:rPr>
        <w:object w:dxaOrig="1480" w:dyaOrig="320">
          <v:shape id="_x0000_i1143" type="#_x0000_t75" style="width:74.25pt;height:15.75pt" o:ole="">
            <v:imagedata r:id="rId242" o:title=""/>
          </v:shape>
          <o:OLEObject Type="Embed" ProgID="Equation.DSMT4" ShapeID="_x0000_i1143" DrawAspect="Content" ObjectID="_1412766172" r:id="rId243"/>
        </w:object>
      </w:r>
    </w:p>
    <w:p w:rsidR="00DA1967" w:rsidRPr="00945783" w:rsidRDefault="00DA1967" w:rsidP="00DA1967">
      <w:pPr>
        <w:bidi w:val="0"/>
        <w:spacing w:after="0" w:line="240" w:lineRule="auto"/>
        <w:ind w:left="90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2400" w:dyaOrig="320">
          <v:shape id="_x0000_i1144" type="#_x0000_t75" style="width:120pt;height:15.75pt" o:ole="">
            <v:imagedata r:id="rId244" o:title=""/>
          </v:shape>
          <o:OLEObject Type="Embed" ProgID="Equation.DSMT4" ShapeID="_x0000_i1144" DrawAspect="Content" ObjectID="_1412766173" r:id="rId245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54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10"/>
          <w:sz w:val="24"/>
          <w:szCs w:val="28"/>
          <w:lang w:val="en-GB" w:eastAsia="ar-SA"/>
        </w:rPr>
        <w:object w:dxaOrig="1480" w:dyaOrig="320">
          <v:shape id="_x0000_i1145" type="#_x0000_t75" style="width:74.25pt;height:15.75pt" o:ole="">
            <v:imagedata r:id="rId246" o:title=""/>
          </v:shape>
          <o:OLEObject Type="Embed" ProgID="Equation.DSMT4" ShapeID="_x0000_i1145" DrawAspect="Content" ObjectID="_1412766174" r:id="rId247"/>
        </w:object>
      </w:r>
    </w:p>
    <w:p w:rsidR="00DA1967" w:rsidRPr="00945783" w:rsidRDefault="00DA1967" w:rsidP="00DA1967">
      <w:pPr>
        <w:bidi w:val="0"/>
        <w:spacing w:after="0" w:line="240" w:lineRule="auto"/>
        <w:ind w:left="90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28"/>
          <w:sz w:val="24"/>
          <w:szCs w:val="28"/>
          <w:lang w:val="en-GB" w:eastAsia="ar-SA"/>
        </w:rPr>
        <w:object w:dxaOrig="2799" w:dyaOrig="660">
          <v:shape id="_x0000_i1146" type="#_x0000_t75" style="width:140.25pt;height:33pt" o:ole="">
            <v:imagedata r:id="rId248" o:title=""/>
          </v:shape>
          <o:OLEObject Type="Embed" ProgID="Equation.DSMT4" ShapeID="_x0000_i1146" DrawAspect="Content" ObjectID="_1412766175" r:id="rId249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55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10"/>
          <w:sz w:val="24"/>
          <w:szCs w:val="28"/>
          <w:lang w:val="en-GB" w:eastAsia="ar-SA"/>
        </w:rPr>
        <w:object w:dxaOrig="980" w:dyaOrig="320">
          <v:shape id="_x0000_i1147" type="#_x0000_t75" style="width:49.5pt;height:15.75pt" o:ole="">
            <v:imagedata r:id="rId250" o:title=""/>
          </v:shape>
          <o:OLEObject Type="Embed" ProgID="Equation.DSMT4" ShapeID="_x0000_i1147" DrawAspect="Content" ObjectID="_1412766176" r:id="rId251"/>
        </w:object>
      </w:r>
    </w:p>
    <w:p w:rsidR="00DA1967" w:rsidRPr="00945783" w:rsidRDefault="00DA1967" w:rsidP="00DA1967">
      <w:pPr>
        <w:bidi w:val="0"/>
        <w:spacing w:after="0" w:line="240" w:lineRule="auto"/>
        <w:ind w:left="90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2400" w:dyaOrig="279">
          <v:shape id="_x0000_i1148" type="#_x0000_t75" style="width:120pt;height:14.25pt" o:ole="">
            <v:imagedata r:id="rId252" o:title=""/>
          </v:shape>
          <o:OLEObject Type="Embed" ProgID="Equation.DSMT4" ShapeID="_x0000_i1148" DrawAspect="Content" ObjectID="_1412766177" r:id="rId253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56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4200" w:dyaOrig="660">
          <v:shape id="_x0000_i1149" type="#_x0000_t75" style="width:210pt;height:33pt" o:ole="">
            <v:imagedata r:id="rId254" o:title=""/>
          </v:shape>
          <o:OLEObject Type="Embed" ProgID="Equation.DSMT4" ShapeID="_x0000_i1149" DrawAspect="Content" ObjectID="_1412766178" r:id="rId255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57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3700" w:dyaOrig="320">
          <v:shape id="_x0000_i1150" type="#_x0000_t75" style="width:185.25pt;height:15.75pt" o:ole="">
            <v:imagedata r:id="rId256" o:title=""/>
          </v:shape>
          <o:OLEObject Type="Embed" ProgID="Equation.DSMT4" ShapeID="_x0000_i1150" DrawAspect="Content" ObjectID="_1412766179" r:id="rId257"/>
        </w:object>
      </w:r>
    </w:p>
    <w:p w:rsidR="00DA1967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58)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3680" w:dyaOrig="660">
          <v:shape id="_x0000_i1151" type="#_x0000_t75" style="width:184.5pt;height:33pt" o:ole="">
            <v:imagedata r:id="rId258" o:title=""/>
          </v:shape>
          <o:OLEObject Type="Embed" ProgID="Equation.DSMT4" ShapeID="_x0000_i1151" DrawAspect="Content" ObjectID="_1412766180" r:id="rId259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lastRenderedPageBreak/>
        <w:t>59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10"/>
          <w:sz w:val="24"/>
          <w:szCs w:val="28"/>
          <w:lang w:val="en-GB" w:eastAsia="ar-SA"/>
        </w:rPr>
        <w:object w:dxaOrig="1480" w:dyaOrig="320">
          <v:shape id="_x0000_i1152" type="#_x0000_t75" style="width:74.25pt;height:15.75pt" o:ole="">
            <v:imagedata r:id="rId260" o:title=""/>
          </v:shape>
          <o:OLEObject Type="Embed" ProgID="Equation.DSMT4" ShapeID="_x0000_i1152" DrawAspect="Content" ObjectID="_1412766181" r:id="rId261"/>
        </w:object>
      </w:r>
    </w:p>
    <w:p w:rsidR="00DA1967" w:rsidRPr="00945783" w:rsidRDefault="00DA1967" w:rsidP="00DA1967">
      <w:pPr>
        <w:bidi w:val="0"/>
        <w:spacing w:after="0" w:line="240" w:lineRule="auto"/>
        <w:ind w:left="90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14"/>
          <w:sz w:val="24"/>
          <w:szCs w:val="28"/>
          <w:lang w:val="en-GB" w:eastAsia="ar-SA"/>
        </w:rPr>
        <w:object w:dxaOrig="2700" w:dyaOrig="400">
          <v:shape id="_x0000_i1153" type="#_x0000_t75" style="width:135pt;height:20.25pt" o:ole="">
            <v:imagedata r:id="rId262" o:title=""/>
          </v:shape>
          <o:OLEObject Type="Embed" ProgID="Equation.DSMT4" ShapeID="_x0000_i1153" DrawAspect="Content" ObjectID="_1412766182" r:id="rId263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60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proofErr w:type="gramStart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a</w:t>
      </w:r>
      <w:proofErr w:type="gramEnd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) </w:t>
      </w:r>
      <w:r w:rsidRPr="00945783">
        <w:rPr>
          <w:rFonts w:ascii="Times New Roman" w:eastAsia="Times New Roman" w:hAnsi="Times New Roman" w:cs="Simplified Arabic"/>
          <w:position w:val="-14"/>
          <w:sz w:val="24"/>
          <w:szCs w:val="28"/>
          <w:lang w:val="en-GB" w:eastAsia="ar-SA"/>
        </w:rPr>
        <w:object w:dxaOrig="4720" w:dyaOrig="400">
          <v:shape id="_x0000_i1154" type="#_x0000_t75" style="width:236.25pt;height:20.25pt" o:ole="">
            <v:imagedata r:id="rId264" o:title=""/>
          </v:shape>
          <o:OLEObject Type="Embed" ProgID="Equation.DSMT4" ShapeID="_x0000_i1154" DrawAspect="Content" ObjectID="_1412766183" r:id="rId265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b)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760" w:dyaOrig="620">
          <v:shape id="_x0000_i1155" type="#_x0000_t75" style="width:38.25pt;height:30.75pt" o:ole="">
            <v:imagedata r:id="rId266" o:title=""/>
          </v:shape>
          <o:OLEObject Type="Embed" ProgID="Equation.DSMT4" ShapeID="_x0000_i1155" DrawAspect="Content" ObjectID="_1412766184" r:id="rId267"/>
        </w:object>
      </w:r>
    </w:p>
    <w:p w:rsidR="00DA1967" w:rsidRPr="00945783" w:rsidRDefault="00DA1967" w:rsidP="00DA1967">
      <w:pPr>
        <w:bidi w:val="0"/>
        <w:spacing w:after="0" w:line="240" w:lineRule="auto"/>
        <w:ind w:left="126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3780" w:dyaOrig="660">
          <v:shape id="_x0000_i1156" type="#_x0000_t75" style="width:189pt;height:33pt" o:ole="">
            <v:imagedata r:id="rId268" o:title=""/>
          </v:shape>
          <o:OLEObject Type="Embed" ProgID="Equation.DSMT4" ShapeID="_x0000_i1156" DrawAspect="Content" ObjectID="_1412766185" r:id="rId269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61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1320" w:dyaOrig="279">
          <v:shape id="_x0000_i1157" type="#_x0000_t75" style="width:66pt;height:14.25pt" o:ole="">
            <v:imagedata r:id="rId270" o:title=""/>
          </v:shape>
          <o:OLEObject Type="Embed" ProgID="Equation.DSMT4" ShapeID="_x0000_i1157" DrawAspect="Content" ObjectID="_1412766186" r:id="rId271"/>
        </w:object>
      </w:r>
    </w:p>
    <w:p w:rsidR="00DA1967" w:rsidRPr="00945783" w:rsidRDefault="00DA1967" w:rsidP="00DA1967">
      <w:pPr>
        <w:bidi w:val="0"/>
        <w:spacing w:after="0" w:line="240" w:lineRule="auto"/>
        <w:ind w:left="54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        </w:t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3280" w:dyaOrig="279">
          <v:shape id="_x0000_i1158" type="#_x0000_t75" style="width:164.25pt;height:14.25pt" o:ole="">
            <v:imagedata r:id="rId272" o:title=""/>
          </v:shape>
          <o:OLEObject Type="Embed" ProgID="Equation.DSMT4" ShapeID="_x0000_i1158" DrawAspect="Content" ObjectID="_1412766187" r:id="rId273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14"/>
          <w:sz w:val="24"/>
          <w:szCs w:val="28"/>
          <w:lang w:val="en-GB" w:eastAsia="ar-SA"/>
        </w:rPr>
        <w:object w:dxaOrig="3720" w:dyaOrig="400">
          <v:shape id="_x0000_i1159" type="#_x0000_t75" style="width:186.75pt;height:20.25pt" o:ole="">
            <v:imagedata r:id="rId274" o:title=""/>
          </v:shape>
          <o:OLEObject Type="Embed" ProgID="Equation.DSMT4" ShapeID="_x0000_i1159" DrawAspect="Content" ObjectID="_1412766188" r:id="rId275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62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1320" w:dyaOrig="279">
          <v:shape id="_x0000_i1160" type="#_x0000_t75" style="width:66pt;height:14.25pt" o:ole="">
            <v:imagedata r:id="rId276" o:title=""/>
          </v:shape>
          <o:OLEObject Type="Embed" ProgID="Equation.DSMT4" ShapeID="_x0000_i1160" DrawAspect="Content" ObjectID="_1412766189" r:id="rId277"/>
        </w:object>
      </w:r>
    </w:p>
    <w:p w:rsidR="00DA1967" w:rsidRPr="00945783" w:rsidRDefault="00DA1967" w:rsidP="00DA1967">
      <w:pPr>
        <w:bidi w:val="0"/>
        <w:spacing w:after="0" w:line="240" w:lineRule="auto"/>
        <w:ind w:left="90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16"/>
          <w:sz w:val="24"/>
          <w:szCs w:val="28"/>
          <w:lang w:val="en-GB" w:eastAsia="ar-SA"/>
        </w:rPr>
        <w:object w:dxaOrig="3920" w:dyaOrig="440">
          <v:shape id="_x0000_i1161" type="#_x0000_t75" style="width:195.75pt;height:21.75pt" o:ole="">
            <v:imagedata r:id="rId278" o:title=""/>
          </v:shape>
          <o:OLEObject Type="Embed" ProgID="Equation.DSMT4" ShapeID="_x0000_i1161" DrawAspect="Content" ObjectID="_1412766190" r:id="rId279"/>
        </w:object>
      </w:r>
    </w:p>
    <w:p w:rsidR="00DA1967" w:rsidRPr="00945783" w:rsidRDefault="00DA1967" w:rsidP="00DA1967">
      <w:pPr>
        <w:bidi w:val="0"/>
        <w:spacing w:after="0" w:line="240" w:lineRule="auto"/>
        <w:ind w:left="90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63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1320" w:dyaOrig="279">
          <v:shape id="_x0000_i1162" type="#_x0000_t75" style="width:66pt;height:14.25pt" o:ole="">
            <v:imagedata r:id="rId280" o:title=""/>
          </v:shape>
          <o:OLEObject Type="Embed" ProgID="Equation.DSMT4" ShapeID="_x0000_i1162" DrawAspect="Content" ObjectID="_1412766191" r:id="rId281"/>
        </w:object>
      </w:r>
    </w:p>
    <w:p w:rsidR="00DA1967" w:rsidRPr="00945783" w:rsidRDefault="00DA1967" w:rsidP="00DA1967">
      <w:pPr>
        <w:bidi w:val="0"/>
        <w:spacing w:after="0" w:line="240" w:lineRule="auto"/>
        <w:ind w:left="90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32"/>
          <w:sz w:val="24"/>
          <w:szCs w:val="28"/>
          <w:lang w:val="en-GB" w:eastAsia="ar-SA"/>
        </w:rPr>
        <w:object w:dxaOrig="4239" w:dyaOrig="720">
          <v:shape id="_x0000_i1163" type="#_x0000_t75" style="width:212.25pt;height:36pt" o:ole="">
            <v:imagedata r:id="rId282" o:title=""/>
          </v:shape>
          <o:OLEObject Type="Embed" ProgID="Equation.DSMT4" ShapeID="_x0000_i1163" DrawAspect="Content" ObjectID="_1412766192" r:id="rId283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66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1320" w:dyaOrig="279">
          <v:shape id="_x0000_i1164" type="#_x0000_t75" style="width:66pt;height:14.25pt" o:ole="">
            <v:imagedata r:id="rId284" o:title=""/>
          </v:shape>
          <o:OLEObject Type="Embed" ProgID="Equation.DSMT4" ShapeID="_x0000_i1164" DrawAspect="Content" ObjectID="_1412766193" r:id="rId285"/>
        </w:object>
      </w:r>
    </w:p>
    <w:p w:rsidR="00DA1967" w:rsidRPr="00945783" w:rsidRDefault="00DA1967" w:rsidP="00DA1967">
      <w:pPr>
        <w:bidi w:val="0"/>
        <w:spacing w:after="0" w:line="240" w:lineRule="auto"/>
        <w:ind w:left="90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16"/>
          <w:sz w:val="24"/>
          <w:szCs w:val="28"/>
          <w:lang w:val="en-GB" w:eastAsia="ar-SA"/>
        </w:rPr>
        <w:object w:dxaOrig="3600" w:dyaOrig="440">
          <v:shape id="_x0000_i1165" type="#_x0000_t75" style="width:180pt;height:21.75pt" o:ole="">
            <v:imagedata r:id="rId286" o:title=""/>
          </v:shape>
          <o:OLEObject Type="Embed" ProgID="Equation.DSMT4" ShapeID="_x0000_i1165" DrawAspect="Content" ObjectID="_1412766194" r:id="rId287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67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10"/>
          <w:sz w:val="24"/>
          <w:szCs w:val="28"/>
          <w:lang w:val="en-GB" w:eastAsia="ar-SA"/>
        </w:rPr>
        <w:object w:dxaOrig="2439" w:dyaOrig="320">
          <v:shape id="_x0000_i1166" type="#_x0000_t75" style="width:122.25pt;height:15.75pt" o:ole="">
            <v:imagedata r:id="rId288" o:title=""/>
          </v:shape>
          <o:OLEObject Type="Embed" ProgID="Equation.DSMT4" ShapeID="_x0000_i1166" DrawAspect="Content" ObjectID="_1412766195" r:id="rId289"/>
        </w:object>
      </w:r>
    </w:p>
    <w:p w:rsidR="00DA1967" w:rsidRPr="00945783" w:rsidRDefault="00DA1967" w:rsidP="00DA1967">
      <w:pPr>
        <w:bidi w:val="0"/>
        <w:spacing w:after="0" w:line="240" w:lineRule="auto"/>
        <w:ind w:left="90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3540" w:dyaOrig="320">
          <v:shape id="_x0000_i1167" type="#_x0000_t75" style="width:177pt;height:15.75pt" o:ole="">
            <v:imagedata r:id="rId290" o:title=""/>
          </v:shape>
          <o:OLEObject Type="Embed" ProgID="Equation.DSMT4" ShapeID="_x0000_i1167" DrawAspect="Content" ObjectID="_1412766196" r:id="rId291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68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1800" w:dyaOrig="620">
          <v:shape id="_x0000_i1168" type="#_x0000_t75" style="width:90pt;height:30.75pt" o:ole="">
            <v:imagedata r:id="rId292" o:title=""/>
          </v:shape>
          <o:OLEObject Type="Embed" ProgID="Equation.DSMT4" ShapeID="_x0000_i1168" DrawAspect="Content" ObjectID="_1412766197" r:id="rId293"/>
        </w:object>
      </w:r>
    </w:p>
    <w:p w:rsidR="00DA1967" w:rsidRPr="00945783" w:rsidRDefault="00DA1967" w:rsidP="00DA1967">
      <w:pPr>
        <w:bidi w:val="0"/>
        <w:spacing w:after="0" w:line="240" w:lineRule="auto"/>
        <w:ind w:left="90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32"/>
          <w:sz w:val="24"/>
          <w:szCs w:val="28"/>
          <w:lang w:val="en-GB" w:eastAsia="ar-SA"/>
        </w:rPr>
        <w:object w:dxaOrig="3720" w:dyaOrig="740">
          <v:shape id="_x0000_i1169" type="#_x0000_t75" style="width:186pt;height:36.75pt" o:ole="">
            <v:imagedata r:id="rId294" o:title=""/>
          </v:shape>
          <o:OLEObject Type="Embed" ProgID="Equation.DSMT4" ShapeID="_x0000_i1169" DrawAspect="Content" ObjectID="_1412766198" r:id="rId295"/>
        </w:object>
      </w:r>
    </w:p>
    <w:p w:rsidR="00DA1967" w:rsidRPr="00945783" w:rsidRDefault="00DA1967" w:rsidP="00DA1967">
      <w:pPr>
        <w:bidi w:val="0"/>
        <w:spacing w:after="0" w:line="240" w:lineRule="auto"/>
        <w:ind w:left="90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71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1780" w:dyaOrig="620">
          <v:shape id="_x0000_i1170" type="#_x0000_t75" style="width:89.25pt;height:30.75pt" o:ole="">
            <v:imagedata r:id="rId296" o:title=""/>
          </v:shape>
          <o:OLEObject Type="Embed" ProgID="Equation.DSMT4" ShapeID="_x0000_i1170" DrawAspect="Content" ObjectID="_1412766199" r:id="rId297"/>
        </w:object>
      </w:r>
    </w:p>
    <w:p w:rsidR="00DA1967" w:rsidRPr="00945783" w:rsidRDefault="00DA1967" w:rsidP="00DA1967">
      <w:pPr>
        <w:bidi w:val="0"/>
        <w:spacing w:after="0" w:line="240" w:lineRule="auto"/>
        <w:ind w:left="198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position w:val="-14"/>
          <w:sz w:val="24"/>
          <w:szCs w:val="28"/>
          <w:lang w:val="en-GB" w:eastAsia="ar-SA"/>
        </w:rPr>
        <w:object w:dxaOrig="4000" w:dyaOrig="400">
          <v:shape id="_x0000_i1171" type="#_x0000_t75" style="width:199.5pt;height:20.25pt" o:ole="">
            <v:imagedata r:id="rId298" o:title=""/>
          </v:shape>
          <o:OLEObject Type="Embed" ProgID="Equation.DSMT4" ShapeID="_x0000_i1171" DrawAspect="Content" ObjectID="_1412766200" r:id="rId299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br w:type="column"/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lastRenderedPageBreak/>
        <w:t>77)</w:t>
      </w:r>
    </w:p>
    <w:p w:rsidR="00DA1967" w:rsidRPr="00945783" w:rsidRDefault="00DA1967" w:rsidP="00DA1967">
      <w:pPr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rtl/>
          <w:lang w:eastAsia="ar-SA"/>
        </w:rPr>
      </w:pPr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val="en-GB" w:eastAsia="ar-SA"/>
        </w:rPr>
        <w:t xml:space="preserve">للتحويل من </w:t>
      </w:r>
      <w:r w:rsidRPr="00945783">
        <w:rPr>
          <w:rFonts w:ascii="Times New Roman" w:eastAsia="Times New Roman" w:hAnsi="Times New Roman" w:cs="Simplified Arabic"/>
          <w:position w:val="-12"/>
          <w:sz w:val="20"/>
          <w:szCs w:val="24"/>
          <w:lang w:val="en-GB" w:eastAsia="ar-SA"/>
        </w:rPr>
        <w:object w:dxaOrig="1520" w:dyaOrig="340">
          <v:shape id="_x0000_i1172" type="#_x0000_t75" style="width:75.75pt;height:17.25pt" o:ole="">
            <v:imagedata r:id="rId300" o:title=""/>
          </v:shape>
          <o:OLEObject Type="Embed" ProgID="Equation.DSMT4" ShapeID="_x0000_i1172" DrawAspect="Content" ObjectID="_1412766201" r:id="rId301"/>
        </w:object>
      </w:r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val="en-GB" w:eastAsia="ar-SA"/>
        </w:rPr>
        <w:t xml:space="preserve"> </w:t>
      </w:r>
      <w:proofErr w:type="gramStart"/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val="en-GB" w:eastAsia="ar-SA"/>
        </w:rPr>
        <w:t>فإننا</w:t>
      </w:r>
      <w:proofErr w:type="gramEnd"/>
      <w:r w:rsidRPr="00945783">
        <w:rPr>
          <w:rFonts w:ascii="Times New Roman" w:eastAsia="Times New Roman" w:hAnsi="Times New Roman" w:cs="Simplified Arabic" w:hint="cs"/>
          <w:sz w:val="20"/>
          <w:szCs w:val="24"/>
          <w:rtl/>
          <w:lang w:val="en-GB" w:eastAsia="ar-SA"/>
        </w:rPr>
        <w:t xml:space="preserve"> نقسم على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3.6</w: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eastAsia="ar-SA"/>
        </w:rPr>
        <w:tab/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eastAsia="ar-SA"/>
        </w:rPr>
        <w:object w:dxaOrig="2640" w:dyaOrig="620">
          <v:shape id="_x0000_i1173" type="#_x0000_t75" style="width:132pt;height:30.75pt" o:ole="">
            <v:imagedata r:id="rId302" o:title=""/>
          </v:shape>
          <o:OLEObject Type="Embed" ProgID="Equation.DSMT4" ShapeID="_x0000_i1173" DrawAspect="Content" ObjectID="_1412766202" r:id="rId303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ind w:left="90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2700" w:dyaOrig="620">
          <v:shape id="_x0000_i1174" type="#_x0000_t75" style="width:135pt;height:30.75pt" o:ole="">
            <v:imagedata r:id="rId304" o:title=""/>
          </v:shape>
          <o:OLEObject Type="Embed" ProgID="Equation.DSMT4" ShapeID="_x0000_i1174" DrawAspect="Content" ObjectID="_1412766203" r:id="rId305"/>
        </w:object>
      </w:r>
    </w:p>
    <w:p w:rsidR="00DA1967" w:rsidRPr="00945783" w:rsidRDefault="00DA1967" w:rsidP="00DA1967">
      <w:pPr>
        <w:bidi w:val="0"/>
        <w:spacing w:after="0" w:line="240" w:lineRule="auto"/>
        <w:ind w:left="90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ind w:left="90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2520" w:dyaOrig="660">
          <v:shape id="_x0000_i1175" type="#_x0000_t75" style="width:126.75pt;height:33pt" o:ole="">
            <v:imagedata r:id="rId306" o:title=""/>
          </v:shape>
          <o:OLEObject Type="Embed" ProgID="Equation.DSMT4" ShapeID="_x0000_i1175" DrawAspect="Content" ObjectID="_1412766204" r:id="rId307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80) </w:t>
      </w:r>
      <w:proofErr w:type="gramStart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efficiency</w:t>
      </w:r>
      <w:proofErr w:type="gramEnd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30"/>
          <w:sz w:val="24"/>
          <w:szCs w:val="28"/>
          <w:lang w:val="en-GB" w:eastAsia="ar-SA"/>
        </w:rPr>
        <w:object w:dxaOrig="4420" w:dyaOrig="720">
          <v:shape id="_x0000_i1176" type="#_x0000_t75" style="width:220.5pt;height:36pt" o:ole="">
            <v:imagedata r:id="rId308" o:title=""/>
          </v:shape>
          <o:OLEObject Type="Embed" ProgID="Equation.DSMT4" ShapeID="_x0000_i1176" DrawAspect="Content" ObjectID="_1412766205" r:id="rId309"/>
        </w:object>
      </w:r>
    </w:p>
    <w:p w:rsidR="00DA1967" w:rsidRPr="00945783" w:rsidRDefault="00DA1967" w:rsidP="00DA1967">
      <w:pPr>
        <w:bidi w:val="0"/>
        <w:spacing w:after="0" w:line="240" w:lineRule="auto"/>
        <w:ind w:left="108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3379" w:dyaOrig="620">
          <v:shape id="_x0000_i1177" type="#_x0000_t75" style="width:168.75pt;height:30.75pt" o:ole="">
            <v:imagedata r:id="rId310" o:title=""/>
          </v:shape>
          <o:OLEObject Type="Embed" ProgID="Equation.DSMT4" ShapeID="_x0000_i1177" DrawAspect="Content" ObjectID="_1412766206" r:id="rId311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81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proofErr w:type="gramStart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a</w:t>
      </w:r>
      <w:proofErr w:type="gramEnd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)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2540" w:dyaOrig="620">
          <v:shape id="_x0000_i1178" type="#_x0000_t75" style="width:126.75pt;height:30.75pt" o:ole="">
            <v:imagedata r:id="rId312" o:title=""/>
          </v:shape>
          <o:OLEObject Type="Embed" ProgID="Equation.DSMT4" ShapeID="_x0000_i1178" DrawAspect="Content" ObjectID="_1412766207" r:id="rId313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b)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2380" w:dyaOrig="620">
          <v:shape id="_x0000_i1179" type="#_x0000_t75" style="width:119.25pt;height:30.75pt" o:ole="">
            <v:imagedata r:id="rId314" o:title=""/>
          </v:shape>
          <o:OLEObject Type="Embed" ProgID="Equation.DSMT4" ShapeID="_x0000_i1179" DrawAspect="Content" ObjectID="_1412766208" r:id="rId315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c)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1660" w:dyaOrig="620">
          <v:shape id="_x0000_i1180" type="#_x0000_t75" style="width:83.25pt;height:30.75pt" o:ole="">
            <v:imagedata r:id="rId316" o:title=""/>
          </v:shape>
          <o:OLEObject Type="Embed" ProgID="Equation.DSMT4" ShapeID="_x0000_i1180" DrawAspect="Content" ObjectID="_1412766209" r:id="rId317"/>
        </w:object>
      </w:r>
    </w:p>
    <w:p w:rsidR="00DA1967" w:rsidRPr="00945783" w:rsidRDefault="00DA1967" w:rsidP="00DA1967">
      <w:pPr>
        <w:bidi w:val="0"/>
        <w:spacing w:after="0" w:line="240" w:lineRule="auto"/>
        <w:ind w:left="126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2120" w:dyaOrig="620">
          <v:shape id="_x0000_i1181" type="#_x0000_t75" style="width:105.75pt;height:30.75pt" o:ole="">
            <v:imagedata r:id="rId318" o:title=""/>
          </v:shape>
          <o:OLEObject Type="Embed" ProgID="Equation.DSMT4" ShapeID="_x0000_i1181" DrawAspect="Content" ObjectID="_1412766210" r:id="rId319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82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proofErr w:type="gramStart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a</w:t>
      </w:r>
      <w:proofErr w:type="gramEnd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)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3500" w:dyaOrig="660">
          <v:shape id="_x0000_i1182" type="#_x0000_t75" style="width:174.75pt;height:33pt" o:ole="">
            <v:imagedata r:id="rId320" o:title=""/>
          </v:shape>
          <o:OLEObject Type="Embed" ProgID="Equation.DSMT4" ShapeID="_x0000_i1182" DrawAspect="Content" ObjectID="_1412766211" r:id="rId321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b)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2420" w:dyaOrig="620">
          <v:shape id="_x0000_i1183" type="#_x0000_t75" style="width:120.75pt;height:30.75pt" o:ole="">
            <v:imagedata r:id="rId322" o:title=""/>
          </v:shape>
          <o:OLEObject Type="Embed" ProgID="Equation.DSMT4" ShapeID="_x0000_i1183" DrawAspect="Content" ObjectID="_1412766212" r:id="rId323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c)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1660" w:dyaOrig="620">
          <v:shape id="_x0000_i1184" type="#_x0000_t75" style="width:83.25pt;height:30.75pt" o:ole="">
            <v:imagedata r:id="rId316" o:title=""/>
          </v:shape>
          <o:OLEObject Type="Embed" ProgID="Equation.DSMT4" ShapeID="_x0000_i1184" DrawAspect="Content" ObjectID="_1412766213" r:id="rId324"/>
        </w:object>
      </w:r>
    </w:p>
    <w:p w:rsidR="00DA1967" w:rsidRPr="00945783" w:rsidRDefault="00DA1967" w:rsidP="00DA1967">
      <w:pPr>
        <w:bidi w:val="0"/>
        <w:spacing w:after="0" w:line="240" w:lineRule="auto"/>
        <w:ind w:left="126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1939" w:dyaOrig="620">
          <v:shape id="_x0000_i1185" type="#_x0000_t75" style="width:96.75pt;height:30.75pt" o:ole="">
            <v:imagedata r:id="rId325" o:title=""/>
          </v:shape>
          <o:OLEObject Type="Embed" ProgID="Equation.DSMT4" ShapeID="_x0000_i1185" DrawAspect="Content" ObjectID="_1412766214" r:id="rId326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84)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proofErr w:type="gramStart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e</w:t>
      </w:r>
      <w:proofErr w:type="gramEnd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 </w:t>
      </w:r>
      <w:r w:rsidRPr="00945783">
        <w:rPr>
          <w:rFonts w:ascii="Times New Roman" w:eastAsia="Times New Roman" w:hAnsi="Times New Roman" w:cs="Simplified Arabic"/>
          <w:position w:val="-30"/>
          <w:sz w:val="24"/>
          <w:szCs w:val="28"/>
          <w:lang w:val="en-GB" w:eastAsia="ar-SA"/>
        </w:rPr>
        <w:object w:dxaOrig="3680" w:dyaOrig="680">
          <v:shape id="_x0000_i1186" type="#_x0000_t75" style="width:184.5pt;height:33.75pt" o:ole="">
            <v:imagedata r:id="rId327" o:title=""/>
          </v:shape>
          <o:OLEObject Type="Embed" ProgID="Equation.DSMT4" ShapeID="_x0000_i1186" DrawAspect="Content" ObjectID="_1412766215" r:id="rId328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1719" w:dyaOrig="620">
          <v:shape id="_x0000_i1187" type="#_x0000_t75" style="width:86.25pt;height:30.75pt" o:ole="">
            <v:imagedata r:id="rId329" o:title=""/>
          </v:shape>
          <o:OLEObject Type="Embed" ProgID="Equation.DSMT4" ShapeID="_x0000_i1187" DrawAspect="Content" ObjectID="_1412766216" r:id="rId330"/>
        </w:object>
      </w:r>
    </w:p>
    <w:p w:rsidR="00DA1967" w:rsidRDefault="00DA1967" w:rsidP="00DA1967">
      <w:pPr>
        <w:bidi w:val="0"/>
        <w:spacing w:after="0" w:line="240" w:lineRule="auto"/>
        <w:ind w:left="252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3820" w:dyaOrig="660">
          <v:shape id="_x0000_i1188" type="#_x0000_t75" style="width:190.5pt;height:33pt" o:ole="">
            <v:imagedata r:id="rId331" o:title=""/>
          </v:shape>
          <o:OLEObject Type="Embed" ProgID="Equation.DSMT4" ShapeID="_x0000_i1188" DrawAspect="Content" ObjectID="_1412766217" r:id="rId332"/>
        </w:object>
      </w:r>
    </w:p>
    <w:p w:rsidR="00DA1967" w:rsidRPr="00945783" w:rsidRDefault="00DA1967" w:rsidP="00DA1967">
      <w:pPr>
        <w:bidi w:val="0"/>
        <w:spacing w:after="0" w:line="240" w:lineRule="auto"/>
        <w:ind w:left="252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lastRenderedPageBreak/>
        <w:t xml:space="preserve">85) 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proofErr w:type="gramStart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a</w:t>
      </w:r>
      <w:proofErr w:type="gramEnd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)</w:t>
      </w:r>
      <w:r w:rsidRPr="00945783">
        <w:rPr>
          <w:rFonts w:ascii="Times New Roman" w:eastAsia="Times New Roman" w:hAnsi="Times New Roman" w:cs="Simplified Arabic"/>
          <w:position w:val="-10"/>
          <w:sz w:val="24"/>
          <w:szCs w:val="28"/>
          <w:lang w:val="en-GB" w:eastAsia="ar-SA"/>
        </w:rPr>
        <w:object w:dxaOrig="1600" w:dyaOrig="320">
          <v:shape id="_x0000_i1189" type="#_x0000_t75" style="width:80.25pt;height:15.75pt" o:ole="">
            <v:imagedata r:id="rId333" o:title=""/>
          </v:shape>
          <o:OLEObject Type="Embed" ProgID="Equation.DSMT4" ShapeID="_x0000_i1189" DrawAspect="Content" ObjectID="_1412766218" r:id="rId334"/>
        </w:object>
      </w:r>
    </w:p>
    <w:p w:rsidR="00DA1967" w:rsidRPr="00945783" w:rsidRDefault="00DA1967" w:rsidP="00DA1967">
      <w:pPr>
        <w:bidi w:val="0"/>
        <w:spacing w:after="0" w:line="240" w:lineRule="auto"/>
        <w:ind w:left="54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  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1420" w:dyaOrig="620">
          <v:shape id="_x0000_i1190" type="#_x0000_t75" style="width:71.25pt;height:30.75pt" o:ole="">
            <v:imagedata r:id="rId335" o:title=""/>
          </v:shape>
          <o:OLEObject Type="Embed" ProgID="Equation.DSMT4" ShapeID="_x0000_i1190" DrawAspect="Content" ObjectID="_1412766219" r:id="rId336"/>
        </w:object>
      </w:r>
    </w:p>
    <w:p w:rsidR="00DA1967" w:rsidRPr="00945783" w:rsidRDefault="00DA1967" w:rsidP="00DA1967">
      <w:pPr>
        <w:bidi w:val="0"/>
        <w:spacing w:after="0" w:line="240" w:lineRule="auto"/>
        <w:ind w:left="234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2320" w:dyaOrig="660">
          <v:shape id="_x0000_i1191" type="#_x0000_t75" style="width:116.25pt;height:33pt" o:ole="">
            <v:imagedata r:id="rId337" o:title=""/>
          </v:shape>
          <o:OLEObject Type="Embed" ProgID="Equation.DSMT4" ShapeID="_x0000_i1191" DrawAspect="Content" ObjectID="_1412766220" r:id="rId338"/>
        </w:object>
      </w:r>
      <w:r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N</w: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b)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2320" w:dyaOrig="620">
          <v:shape id="_x0000_i1192" type="#_x0000_t75" style="width:116.25pt;height:30.75pt" o:ole="">
            <v:imagedata r:id="rId339" o:title=""/>
          </v:shape>
          <o:OLEObject Type="Embed" ProgID="Equation.DSMT4" ShapeID="_x0000_i1192" DrawAspect="Content" ObjectID="_1412766221" r:id="rId340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c)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3240" w:dyaOrig="620">
          <v:shape id="_x0000_i1193" type="#_x0000_t75" style="width:162pt;height:30.75pt" o:ole="">
            <v:imagedata r:id="rId341" o:title=""/>
          </v:shape>
          <o:OLEObject Type="Embed" ProgID="Equation.DSMT4" ShapeID="_x0000_i1193" DrawAspect="Content" ObjectID="_1412766222" r:id="rId342"/>
        </w:object>
      </w:r>
    </w:p>
    <w:p w:rsidR="00DA1967" w:rsidRPr="00417E36" w:rsidRDefault="00DA1967" w:rsidP="00DA1967">
      <w:pPr>
        <w:bidi w:val="0"/>
        <w:spacing w:after="0" w:line="240" w:lineRule="auto"/>
        <w:ind w:left="851"/>
        <w:jc w:val="lowKashida"/>
        <w:rPr>
          <w:rFonts w:ascii="Times New Roman" w:eastAsia="Times New Roman" w:hAnsi="Times New Roman" w:cs="Simplified Arabic"/>
          <w:sz w:val="24"/>
          <w:szCs w:val="28"/>
          <w:lang w:eastAsia="ar-SA"/>
        </w:rPr>
      </w:pPr>
      <w:r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t xml:space="preserve">  </w:t>
      </w: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3460" w:dyaOrig="620">
          <v:shape id="_x0000_i1194" type="#_x0000_t75" style="width:173.25pt;height:30.75pt" o:ole="">
            <v:imagedata r:id="rId343" o:title=""/>
          </v:shape>
          <o:OLEObject Type="Embed" ProgID="Equation.DSMT4" ShapeID="_x0000_i1194" DrawAspect="Content" ObjectID="_1412766223" r:id="rId344"/>
        </w:object>
      </w:r>
      <w:r>
        <w:rPr>
          <w:rFonts w:ascii="Times New Roman" w:eastAsia="Times New Roman" w:hAnsi="Times New Roman" w:cs="Simplified Arabic"/>
          <w:sz w:val="24"/>
          <w:szCs w:val="28"/>
          <w:lang w:eastAsia="ar-SA"/>
        </w:rPr>
        <w:t xml:space="preserve">     </w: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92)</w:t>
      </w: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</w:r>
      <w:proofErr w:type="gramStart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>a</w:t>
      </w:r>
      <w:proofErr w:type="gramEnd"/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 xml:space="preserve">) </w:t>
      </w:r>
      <w:r w:rsidRPr="00945783">
        <w:rPr>
          <w:rFonts w:ascii="Times New Roman" w:eastAsia="Times New Roman" w:hAnsi="Times New Roman" w:cs="Simplified Arabic"/>
          <w:position w:val="-14"/>
          <w:sz w:val="24"/>
          <w:szCs w:val="28"/>
          <w:lang w:val="en-GB" w:eastAsia="ar-SA"/>
        </w:rPr>
        <w:object w:dxaOrig="3560" w:dyaOrig="400">
          <v:shape id="_x0000_i1195" type="#_x0000_t75" style="width:177.75pt;height:20.25pt" o:ole="">
            <v:imagedata r:id="rId345" o:title=""/>
          </v:shape>
          <o:OLEObject Type="Embed" ProgID="Equation.DSMT4" ShapeID="_x0000_i1195" DrawAspect="Content" ObjectID="_1412766224" r:id="rId346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b) </w:t>
      </w:r>
      <w:r w:rsidRPr="00945783">
        <w:rPr>
          <w:rFonts w:ascii="Times New Roman" w:eastAsia="Times New Roman" w:hAnsi="Times New Roman" w:cs="Simplified Arabic"/>
          <w:position w:val="-6"/>
          <w:sz w:val="24"/>
          <w:szCs w:val="28"/>
          <w:lang w:val="en-GB" w:eastAsia="ar-SA"/>
        </w:rPr>
        <w:object w:dxaOrig="980" w:dyaOrig="279">
          <v:shape id="_x0000_i1196" type="#_x0000_t75" style="width:48.75pt;height:14.25pt" o:ole="">
            <v:imagedata r:id="rId347" o:title=""/>
          </v:shape>
          <o:OLEObject Type="Embed" ProgID="Equation.DSMT4" ShapeID="_x0000_i1196" DrawAspect="Content" ObjectID="_1412766225" r:id="rId348"/>
        </w:object>
      </w:r>
    </w:p>
    <w:p w:rsidR="00DA1967" w:rsidRPr="00945783" w:rsidRDefault="00DA1967" w:rsidP="00DA1967">
      <w:pPr>
        <w:bidi w:val="0"/>
        <w:spacing w:after="0" w:line="240" w:lineRule="auto"/>
        <w:ind w:left="108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position w:val="-14"/>
          <w:sz w:val="24"/>
          <w:szCs w:val="28"/>
          <w:lang w:val="en-GB" w:eastAsia="ar-SA"/>
        </w:rPr>
        <w:object w:dxaOrig="4440" w:dyaOrig="400">
          <v:shape id="_x0000_i1197" type="#_x0000_t75" style="width:222pt;height:20.25pt" o:ole="">
            <v:imagedata r:id="rId349" o:title=""/>
          </v:shape>
          <o:OLEObject Type="Embed" ProgID="Equation.DSMT4" ShapeID="_x0000_i1197" DrawAspect="Content" ObjectID="_1412766226" r:id="rId350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  <w:tab/>
        <w:t xml:space="preserve">c) </w:t>
      </w:r>
      <w:r w:rsidRPr="00945783">
        <w:rPr>
          <w:rFonts w:ascii="Times New Roman" w:eastAsia="Times New Roman" w:hAnsi="Times New Roman" w:cs="Simplified Arabic"/>
          <w:position w:val="-30"/>
          <w:sz w:val="24"/>
          <w:szCs w:val="28"/>
          <w:lang w:val="en-GB" w:eastAsia="ar-SA"/>
        </w:rPr>
        <w:object w:dxaOrig="1260" w:dyaOrig="680">
          <v:shape id="_x0000_i1198" type="#_x0000_t75" style="width:63pt;height:33.75pt" o:ole="">
            <v:imagedata r:id="rId351" o:title=""/>
          </v:shape>
          <o:OLEObject Type="Embed" ProgID="Equation.DSMT4" ShapeID="_x0000_i1198" DrawAspect="Content" ObjectID="_1412766227" r:id="rId352"/>
        </w:object>
      </w:r>
    </w:p>
    <w:p w:rsidR="00DA1967" w:rsidRPr="00945783" w:rsidRDefault="00DA1967" w:rsidP="00DA1967">
      <w:pPr>
        <w:bidi w:val="0"/>
        <w:spacing w:after="0" w:line="240" w:lineRule="auto"/>
        <w:ind w:left="2160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  <w:r w:rsidRPr="00945783">
        <w:rPr>
          <w:rFonts w:ascii="Times New Roman" w:eastAsia="Times New Roman" w:hAnsi="Times New Roman" w:cs="Simplified Arabic"/>
          <w:position w:val="-24"/>
          <w:sz w:val="24"/>
          <w:szCs w:val="28"/>
          <w:lang w:val="en-GB" w:eastAsia="ar-SA"/>
        </w:rPr>
        <w:object w:dxaOrig="2600" w:dyaOrig="620">
          <v:shape id="_x0000_i1199" type="#_x0000_t75" style="width:129.75pt;height:30.75pt" o:ole="">
            <v:imagedata r:id="rId353" o:title=""/>
          </v:shape>
          <o:OLEObject Type="Embed" ProgID="Equation.DSMT4" ShapeID="_x0000_i1199" DrawAspect="Content" ObjectID="_1412766228" r:id="rId354"/>
        </w:object>
      </w: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val="en-GB"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eastAsia="ar-SA"/>
        </w:rPr>
      </w:pPr>
    </w:p>
    <w:p w:rsidR="00DA1967" w:rsidRPr="00945783" w:rsidRDefault="00DA1967" w:rsidP="00DA1967">
      <w:pPr>
        <w:bidi w:val="0"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8"/>
          <w:lang w:eastAsia="ar-SA"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Pr="00F472B1" w:rsidRDefault="00DA1967" w:rsidP="00F472B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rtl/>
        </w:rPr>
      </w:pPr>
      <w:r w:rsidRPr="00F472B1"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rtl/>
        </w:rPr>
        <w:lastRenderedPageBreak/>
        <w:t xml:space="preserve">حل تمارين فيزياء </w:t>
      </w:r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(2/ث</w:t>
      </w:r>
      <w:proofErr w:type="spellStart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)</w:t>
      </w:r>
      <w:proofErr w:type="spellEnd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</w:t>
      </w:r>
      <w:r w:rsidRPr="00F472B1"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rtl/>
        </w:rPr>
        <w:t xml:space="preserve"> الفصل الرابع</w:t>
      </w:r>
    </w:p>
    <w:p w:rsidR="00DA1967" w:rsidRPr="00945783" w:rsidRDefault="00DA1967" w:rsidP="00DA1967">
      <w:pPr>
        <w:spacing w:before="240"/>
        <w:jc w:val="right"/>
        <w:rPr>
          <w:rFonts w:eastAsia="Times New Roman"/>
          <w:i/>
          <w:sz w:val="28"/>
          <w:szCs w:val="28"/>
        </w:rPr>
      </w:pPr>
      <w:proofErr w:type="gramStart"/>
      <w:r w:rsidRPr="00945783">
        <w:rPr>
          <w:rFonts w:eastAsia="Times New Roman"/>
          <w:sz w:val="28"/>
          <w:szCs w:val="28"/>
        </w:rPr>
        <w:t>1 )</w:t>
      </w:r>
      <w:proofErr w:type="gramEnd"/>
      <w:r w:rsidRPr="00945783">
        <w:rPr>
          <w:rFonts w:eastAsia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 W</m:t>
        </m:r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w:rPr>
            <w:rFonts w:ascii="Cambria Math" w:eastAsia="Times New Roman" w:hAnsi="Cambria Math" w:cs="Times New Roman"/>
            <w:sz w:val="28"/>
            <w:szCs w:val="28"/>
          </w:rPr>
          <m:t>K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f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-K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box>
          <m:box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den>
            </m:f>
          </m:e>
        </m:box>
        <m:r>
          <w:rPr>
            <w:rFonts w:ascii="Cambria Math" w:eastAsia="Times New Roman" w:hAnsi="Cambria Math" w:cs="Times New Roman"/>
            <w:sz w:val="28"/>
            <w:szCs w:val="28"/>
          </w:rPr>
          <m:t xml:space="preserve"> m</m:t>
        </m:r>
        <m:sSubSup>
          <m:sSub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f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bSup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-</m:t>
        </m:r>
        <m:box>
          <m:box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den>
            </m:f>
          </m:e>
        </m:box>
        <m:r>
          <w:rPr>
            <w:rFonts w:ascii="Cambria Math" w:eastAsia="Times New Roman" w:hAnsi="Cambria Math" w:cs="Times New Roman"/>
            <w:sz w:val="28"/>
            <w:szCs w:val="28"/>
          </w:rPr>
          <m:t>m</m:t>
        </m:r>
        <m:sSubSup>
          <m:sSub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bSup>
      </m:oMath>
    </w:p>
    <w:p w:rsidR="00DA1967" w:rsidRPr="00945783" w:rsidRDefault="001D1EC7" w:rsidP="00DA1967">
      <w:pPr>
        <w:spacing w:before="240"/>
        <w:jc w:val="right"/>
        <w:rPr>
          <w:rFonts w:eastAsia="Times New Roman"/>
          <w:sz w:val="28"/>
          <w:szCs w:val="28"/>
          <w:rtl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f</m:t>
            </m:r>
          </m:sub>
        </m:sSub>
      </m:oMath>
      <w:r w:rsidR="00DA1967" w:rsidRPr="00945783">
        <w:rPr>
          <w:rFonts w:eastAsia="Times New Roman"/>
          <w:sz w:val="28"/>
          <w:szCs w:val="28"/>
        </w:rPr>
        <w:t xml:space="preserve"> = 0 </w:t>
      </w:r>
      <w:r w:rsidR="00DA1967" w:rsidRPr="00945783">
        <w:rPr>
          <w:rFonts w:ascii="Cambria Math" w:eastAsia="Times New Roman" w:hAnsi="Cambria Math"/>
          <w:sz w:val="28"/>
          <w:szCs w:val="28"/>
        </w:rPr>
        <w:t>⇒</w:t>
      </w:r>
      <w:r w:rsidR="00DA1967" w:rsidRPr="00945783">
        <w:rPr>
          <w:rFonts w:eastAsia="Times New Roman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K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f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0</m:t>
        </m:r>
      </m:oMath>
    </w:p>
    <w:p w:rsidR="00DA1967" w:rsidRPr="00945783" w:rsidRDefault="00DA1967" w:rsidP="00DA1967">
      <w:pPr>
        <w:spacing w:before="240"/>
        <w:jc w:val="right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W</m:t>
        </m:r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box>
          <m:box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den>
            </m:f>
          </m:e>
        </m:box>
        <m:r>
          <w:rPr>
            <w:rFonts w:ascii="Cambria Math" w:eastAsia="Times New Roman" w:hAnsi="Cambria Math" w:cs="Times New Roman"/>
            <w:sz w:val="28"/>
            <w:szCs w:val="28"/>
          </w:rPr>
          <m:t xml:space="preserve"> m</m:t>
        </m:r>
        <m:sSubSup>
          <m:sSub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bSup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-</m:t>
        </m:r>
        <m:box>
          <m:box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den>
            </m:f>
          </m:e>
        </m:box>
        <m:d>
          <m:d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52</m:t>
            </m:r>
          </m:e>
        </m:d>
        <m:r>
          <w:rPr>
            <w:rFonts w:ascii="Cambria Math" w:eastAsia="Times New Roman" w:hAnsi="Times New Roman" w:cs="Times New Roman"/>
            <w:sz w:val="28"/>
            <w:szCs w:val="28"/>
          </w:rPr>
          <m:t>(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.5)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r>
          <w:rPr>
            <w:rFonts w:ascii="Cambria Math" w:eastAsia="Times New Roman" w:hAnsi="Times New Roman" w:cs="Times New Roman"/>
            <w:sz w:val="28"/>
            <w:szCs w:val="28"/>
          </w:rPr>
          <m:t>160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>J</w:t>
      </w:r>
    </w:p>
    <w:p w:rsidR="00DA1967" w:rsidRPr="00945783" w:rsidRDefault="00DA1967" w:rsidP="00DA1967">
      <w:pPr>
        <w:spacing w:before="240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ليصل الجسم إلى نفس سرعته فعليه أن يبذل شغل مقدراه     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W=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+160 J</w:t>
      </w:r>
    </w:p>
    <w:p w:rsidR="00DA1967" w:rsidRPr="00945783" w:rsidRDefault="00DA1967" w:rsidP="00DA1967">
      <w:pPr>
        <w:spacing w:before="240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وذلك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ل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>أ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ن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F472B1" w:rsidRPr="001D1EC7">
        <w:rPr>
          <w:position w:val="-11"/>
        </w:rPr>
        <w:pict>
          <v:shape id="_x0000_i1200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77F29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877F29&quot;&gt;&lt;m:oMathPara&gt;&lt;m:oMath&gt;&lt;m:r&gt;&lt;w:rPr&gt;&lt;w:rFonts w:ascii=&quot;Cambria Math&quot; w:fareast=&quot;Times New Roman&quot; w:h-ansi=&quot;Cambria Math&quot; w:cs=&quot;Cambria Math&quot; w:hint=&quot;cs&quot;/&gt;&lt;wx:font wx:val=&quot;Cambria Math&quot;/&gt;&lt;w:i/&gt;&lt;w:sz w:val=&quot;28&quot;/&gt;&lt;w:sz-cs w:val=&quot;28&quot;/&gt;&lt;w:rtl/&gt;&lt;/w:rPr&gt;&lt;m:t&gt;âˆ´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5" o:title="" chromakey="white"/>
          </v:shape>
        </w:pic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                         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     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o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36"/>
            <w:szCs w:val="36"/>
          </w:rPr>
          <m:t xml:space="preserve">  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36"/>
                <w:szCs w:val="36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36"/>
                <w:szCs w:val="36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36"/>
                <w:szCs w:val="36"/>
              </w:rPr>
              <m:t>f</m:t>
            </m:r>
            <m:r>
              <w:rPr>
                <w:rFonts w:ascii="Cambria Math" w:eastAsia="Times New Roman" w:hAnsi="Times New Roman" w:cs="Times New Roman"/>
                <w:sz w:val="36"/>
                <w:szCs w:val="36"/>
              </w:rPr>
              <m:t xml:space="preserve">   =2.5</m:t>
            </m:r>
            <m:r>
              <w:rPr>
                <w:rFonts w:ascii="Cambria Math" w:eastAsia="Times New Roman" w:hAnsi="Cambria Math" w:cs="Times New Roman"/>
                <w:sz w:val="36"/>
                <w:szCs w:val="36"/>
              </w:rPr>
              <m:t>m/ s</m:t>
            </m:r>
          </m:sub>
        </m:sSub>
      </m:oMath>
      <w:r w:rsidRPr="001D2369">
        <w:rPr>
          <w:rFonts w:ascii="Cambria Math" w:eastAsia="Times New Roman" w:hAnsi="Times New Roman" w:cs="Times New Roman"/>
          <w:sz w:val="36"/>
          <w:szCs w:val="36"/>
        </w:rPr>
        <w:br/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طاقة الحركة الابتدائية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2 )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K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m</m:t>
        </m:r>
        <m:sSubSup>
          <m:sSub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bSup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</w:t>
      </w:r>
      <w:r w:rsidR="00F472B1" w:rsidRPr="001D1EC7">
        <w:rPr>
          <w:position w:val="-11"/>
        </w:rPr>
        <w:pict>
          <v:shape id="_x0000_i1201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AF7F9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AF7F93&quot;&gt;&lt;m:oMathPara&gt;&lt;m:oMath&gt;&lt;m:r&gt;&lt;w:rPr&gt;&lt;w:rFonts w:ascii=&quot;Cambria Math&quot; w:fareast=&quot;Times New Roman&quot; w:h-ansi=&quot;Cambria Math&quot; w:cs=&quot;Cambria Math&quot; w:hint=&quot;cs&quot;/&gt;&lt;wx:font wx:val=&quot;Cambria Math&quot;/&gt;&lt;w:i/&gt;&lt;w:sz w:val=&quot;28&quot;/&gt;&lt;w:sz-cs w:val=&quot;28&quot;/&gt;&lt;w:rtl/&gt;&lt;/w:rPr&gt;&lt;m:t&gt;âˆ´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5" o:title="" chromakey="white"/>
          </v:shape>
        </w:pic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DA1967" w:rsidRPr="00945783" w:rsidRDefault="00DA1967" w:rsidP="00DA1967">
      <w:pPr>
        <w:spacing w:before="240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( 875.0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)  (22.0 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2.12 ×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</w:t>
      </w:r>
    </w:p>
    <w:p w:rsidR="00DA1967" w:rsidRPr="00945783" w:rsidRDefault="00DA1967" w:rsidP="00DA1967">
      <w:pPr>
        <w:spacing w:before="240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طاقة الحركة النهائية </w:t>
      </w:r>
      <w:r w:rsidR="00F472B1" w:rsidRPr="001D1EC7">
        <w:rPr>
          <w:position w:val="-11"/>
        </w:rPr>
        <w:pict>
          <v:shape id="_x0000_i1202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2976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182976&quot;&gt;&lt;m:oMathPara&gt;&lt;m:oMath&gt;&lt;m:r&gt;&lt;w:rPr&gt;&lt;w:rFonts w:ascii=&quot;Cambria Math&quot; w:fareast=&quot;Times New Roman&quot; w:h-ansi=&quot;Cambria Math&quot; w:cs=&quot;Cambria Math&quot; w:hint=&quot;cs&quot;/&gt;&lt;wx:font wx:val=&quot;Cambria Math&quot;/&gt;&lt;w:i/&gt;&lt;w:sz w:val=&quot;28&quot;/&gt;&lt;w:sz-cs w:val=&quot;28&quot;/&gt;&lt;w:rtl/&gt;&lt;/w:rPr&gt;&lt;m:t&gt;âˆ´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5" o:title="" chromakey="white"/>
          </v:shape>
        </w:pict>
      </w:r>
    </w:p>
    <w:p w:rsidR="00DA1967" w:rsidRPr="00945783" w:rsidRDefault="00DA1967" w:rsidP="00DA1967">
      <w:pPr>
        <w:spacing w:before="240"/>
        <w:jc w:val="right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K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f</m:t>
            </m:r>
          </m:sub>
        </m:sSub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=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m</m:t>
        </m:r>
        <m:sSubSup>
          <m:sSub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f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bSup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( 875.0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)  (44.0 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8.47 ×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</w:t>
      </w:r>
    </w:p>
    <w:p w:rsidR="00DA1967" w:rsidRPr="00945783" w:rsidRDefault="00DA1967" w:rsidP="00DA1967">
      <w:pPr>
        <w:spacing w:before="240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الشغل </w:t>
      </w:r>
      <w:proofErr w:type="gram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المبذول </w:t>
      </w:r>
      <w:r w:rsidR="00F472B1" w:rsidRPr="001D1EC7">
        <w:rPr>
          <w:position w:val="-11"/>
        </w:rPr>
        <w:pict>
          <v:shape id="_x0000_i1203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CBB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124CBB&quot;&gt;&lt;m:oMathPara&gt;&lt;m:oMath&gt;&lt;m:r&gt;&lt;w:rPr&gt;&lt;w:rFonts w:ascii=&quot;Cambria Math&quot; w:fareast=&quot;Times New Roman&quot; w:h-ansi=&quot;Cambria Math&quot; w:cs=&quot;Cambria Math&quot; w:hint=&quot;cs&quot;/&gt;&lt;wx:font wx:val=&quot;Cambria Math&quot;/&gt;&lt;w:i/&gt;&lt;w:sz w:val=&quot;28&quot;/&gt;&lt;w:sz-cs w:val=&quot;28&quot;/&gt;&lt;w:rtl/&gt;&lt;/w:rPr&gt;&lt;m:t&gt;âˆ´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5" o:title="" chromakey="white"/>
          </v:shape>
        </w:pict>
      </w:r>
      <w:proofErr w:type="gramEnd"/>
    </w:p>
    <w:p w:rsidR="00DA1967" w:rsidRPr="00945783" w:rsidRDefault="00DA1967" w:rsidP="00DA1967">
      <w:pPr>
        <w:spacing w:before="240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>W =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K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f</m:t>
            </m:r>
          </m:sub>
        </m:sSub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−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K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=  8.47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×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− 2.12 ×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5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= 6.35 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</w:t>
      </w:r>
    </w:p>
    <w:p w:rsidR="00DA1967" w:rsidRPr="00945783" w:rsidRDefault="00DA1967" w:rsidP="00DA1967">
      <w:pPr>
        <w:spacing w:before="240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الطاقة الحركية للمذنب                                                                   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3 )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KE 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>=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 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m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</w:p>
    <w:p w:rsidR="00DA1967" w:rsidRPr="00945783" w:rsidRDefault="00DA1967" w:rsidP="00DA1967">
      <w:pPr>
        <w:spacing w:before="240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=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 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( 7.85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×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11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) ( 2.5 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4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2.45 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0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J</w:t>
      </w:r>
    </w:p>
    <w:p w:rsidR="00DA1967" w:rsidRPr="00945783" w:rsidRDefault="001D1EC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KE (comet)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KE (bomb)</m:t>
            </m:r>
          </m:den>
        </m:f>
      </m:oMath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 xml:space="preserve">2.45 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×</m:t>
                </m:r>
              </m:e>
              <m:sub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32"/>
                        <w:szCs w:val="32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32"/>
                        <w:szCs w:val="32"/>
                      </w:rPr>
                      <m:t>20</m:t>
                    </m:r>
                  </m:sup>
                </m:sSup>
              </m:sub>
            </m:sSub>
          </m:num>
          <m:den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 xml:space="preserve">4.2 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×</m:t>
                </m:r>
              </m:e>
              <m:sub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32"/>
                        <w:szCs w:val="32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32"/>
                        <w:szCs w:val="32"/>
                      </w:rPr>
                      <m:t>15</m:t>
                    </m:r>
                  </m:sup>
                </m:sSup>
              </m:sub>
            </m:sSub>
          </m:den>
        </m:f>
      </m:oMath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  = 5.8 × 10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4  </w:t>
      </w:r>
    </w:p>
    <w:p w:rsidR="00DA1967" w:rsidRPr="00945783" w:rsidRDefault="00DA1967" w:rsidP="00DA1967">
      <w:pPr>
        <w:spacing w:line="360" w:lineRule="auto"/>
        <w:ind w:right="-426"/>
        <w:jc w:val="right"/>
        <w:rPr>
          <w:rFonts w:ascii="Times New Roman" w:eastAsia="Times New Roman" w:hAnsi="Times New Roman" w:cs="Times New Roman"/>
          <w:sz w:val="28"/>
          <w:szCs w:val="28"/>
          <w:vertAlign w:val="superscript"/>
          <w:rtl/>
        </w:rPr>
      </w:pP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عندما يكون مستوى الإسناد أعلى من موضع الجسم فان </w:t>
      </w:r>
      <w:proofErr w:type="gram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>الارتفاع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h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يكون</w:t>
      </w:r>
      <w:proofErr w:type="gramEnd"/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بالسالب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4)                                                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     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</w:t>
      </w:r>
    </w:p>
    <w:p w:rsidR="00DA1967" w:rsidRPr="00945783" w:rsidRDefault="00DA1967" w:rsidP="00DA1967">
      <w:pPr>
        <w:spacing w:line="360" w:lineRule="auto"/>
        <w:ind w:right="426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PE =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mgh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=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7.30 ) ( 9.80 ) (− 6.10  ) = − 43.6 J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5) W =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Fd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=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mg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f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− h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i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DA1967" w:rsidRPr="00945783" w:rsidRDefault="00DA1967" w:rsidP="00DA1967">
      <w:pPr>
        <w:spacing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= 20.0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( 9.8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) ( 0.00 – 1.20) = − 2.35 ×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J</w:t>
      </w:r>
    </w:p>
    <w:p w:rsidR="00DA1967" w:rsidRDefault="00DA1967" w:rsidP="00DA1967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عند الإنزال يكون الشغل </w:t>
      </w:r>
      <w:proofErr w:type="gram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>سالب</w:t>
      </w:r>
      <w:proofErr w:type="gramEnd"/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</w:p>
    <w:p w:rsidR="00DA1967" w:rsidRPr="00945783" w:rsidRDefault="00DA1967" w:rsidP="00DA1967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lastRenderedPageBreak/>
        <w:t>6 )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PE = mg (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f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− h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i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= 2.2 × 9.8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( 2.10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– 0.80 ) =  28J 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عند الرفع يكون الشغل </w:t>
      </w:r>
      <w:proofErr w:type="gramStart"/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>موجب</w:t>
      </w:r>
      <w:proofErr w:type="gramEnd"/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rtl/>
          </w:rPr>
          <m:t>∆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</w:rPr>
          <m:t>pe</m:t>
        </m:r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mg ( h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vertAlign w:val="subscript"/>
          </w:rPr>
          <m:t xml:space="preserve">f 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- h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vertAlign w:val="subscript"/>
          </w:rPr>
          <m:t xml:space="preserve">i 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)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7)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=1.8 × 9.8 (0.0−6.7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)  =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1.2×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0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p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التغير في  الطاقة عند رفع الصندوق 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1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rtl/>
          </w:rPr>
          <m:t>∆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</w:rPr>
          <m:t>pE</m:t>
        </m:r>
        <m:r>
          <w:rPr>
            <w:rFonts w:ascii="Cambria Math" w:eastAsia="Times New Roman" w:hAnsi="Times New Roman" w:cs="Times New Roman"/>
            <w:sz w:val="28"/>
            <w:szCs w:val="28"/>
          </w:rPr>
          <m:t>)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)                                     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     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8)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التغير في الطاقة عند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>إنزال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الصندوق 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rtl/>
          </w:rPr>
          <m:t>∆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</w:rPr>
          <m:t>pE</m:t>
        </m:r>
        <m:r>
          <w:rPr>
            <w:rFonts w:ascii="Cambria Math" w:eastAsia="Times New Roman" w:hAnsi="Times New Roman" w:cs="Times New Roman"/>
            <w:sz w:val="28"/>
            <w:szCs w:val="28"/>
          </w:rPr>
          <m:t>)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)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عند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دفع الصندوق أفقياً فانه لم يحدث تغير في الارتفاع وبالتالي فان مقدار التغير في الطاقة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=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صفر                              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= 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  <w:rtl/>
          </w:rPr>
          <m:t>∆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</w:rPr>
          <m:t>pE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)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)   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مقدار التغير في الطاقة الكلية 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sum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rtl/>
          </w:rPr>
          <m:t>∆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</w:rPr>
          <m:t>pe</m:t>
        </m:r>
        <m:r>
          <w:rPr>
            <w:rFonts w:ascii="Cambria Math" w:eastAsia="Times New Roman" w:hAnsi="Times New Roman" w:cs="Times New Roman"/>
            <w:sz w:val="28"/>
            <w:szCs w:val="28"/>
          </w:rPr>
          <m:t>)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)= صفر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sum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(</w:t>
      </w:r>
      <w:r w:rsidR="00F472B1" w:rsidRPr="001D1EC7">
        <w:rPr>
          <w:position w:val="-11"/>
        </w:rPr>
        <w:pict>
          <v:shape id="_x0000_i1204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A9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BE3A9A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pE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1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+ (</w:t>
      </w:r>
      <w:r w:rsidR="00F472B1" w:rsidRPr="001D1EC7">
        <w:rPr>
          <w:position w:val="-11"/>
        </w:rPr>
        <w:pict>
          <v:shape id="_x0000_i1205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3736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113736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pE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+ (</w:t>
      </w:r>
      <w:r w:rsidR="00F472B1" w:rsidRPr="001D1EC7">
        <w:rPr>
          <w:position w:val="-11"/>
        </w:rPr>
        <w:pict>
          <v:shape id="_x0000_i1206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0A8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B160A8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pE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rtl/>
          </w:rPr>
          <m:t>∆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</w:rPr>
          <m:t>pE</m:t>
        </m:r>
        <m:r>
          <w:rPr>
            <w:rFonts w:ascii="Cambria Math" w:eastAsia="Times New Roman" w:hAnsi="Times New Roman" w:cs="Times New Roman"/>
            <w:sz w:val="28"/>
            <w:szCs w:val="28"/>
          </w:rPr>
          <m:t>)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)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    = </w:t>
      </w:r>
      <m:oMath>
        <m:r>
          <w:rPr>
            <w:rFonts w:ascii="Cambria Math" w:eastAsia="Times New Roman" w:hAnsi="Cambria Math" w:cs="Times New Roman"/>
            <w:sz w:val="28"/>
            <w:szCs w:val="28"/>
            <w:rtl/>
          </w:rPr>
          <m:t>∆</m:t>
        </m:r>
        <m:r>
          <w:rPr>
            <w:rFonts w:ascii="Cambria Math" w:eastAsia="Times New Roman" w:hAnsi="Times New Roman" w:cs="Times New Roman"/>
            <w:sz w:val="28"/>
            <w:szCs w:val="28"/>
          </w:rPr>
          <m:t>pE+0</m:t>
        </m:r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r>
          <w:rPr>
            <w:rFonts w:ascii="Cambria Math" w:eastAsia="Times New Roman" w:hAnsi="Cambria Math" w:cs="Times New Roman"/>
            <w:sz w:val="28"/>
            <w:szCs w:val="28"/>
            <w:rtl/>
          </w:rPr>
          <m:t>∆</m:t>
        </m:r>
        <m:r>
          <w:rPr>
            <w:rFonts w:ascii="Cambria Math" w:eastAsia="Times New Roman" w:hAnsi="Cambria Math" w:cs="Times New Roman"/>
            <w:sz w:val="28"/>
            <w:szCs w:val="28"/>
          </w:rPr>
          <m:t>pE</m:t>
        </m:r>
        <m:r>
          <w:rPr>
            <w:rFonts w:ascii="Cambria Math" w:eastAsia="Times New Roman" w:hAnsi="Times New Roman" w:cs="Times New Roman"/>
            <w:sz w:val="28"/>
            <w:szCs w:val="28"/>
          </w:rPr>
          <m:t>=0</m:t>
        </m:r>
      </m:oMath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10)   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>)  pE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= 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mgh</w:t>
      </w:r>
      <w:proofErr w:type="spellEnd"/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= 25.0×9.8×425=1.04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J  =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10.4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4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b)  </w:t>
      </w:r>
      <m:oMath>
        <m:r>
          <w:rPr>
            <w:rFonts w:ascii="Cambria Math" w:eastAsia="Times New Roman" w:hAnsi="Cambria Math" w:cs="Times New Roman"/>
            <w:sz w:val="28"/>
            <w:szCs w:val="28"/>
            <w:rtl/>
          </w:rPr>
          <m:t>∆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pE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mgh</w:t>
      </w:r>
      <w:proofErr w:type="spellEnd"/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= 25.0×9.8 ×225 =5.51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4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     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=</w:t>
      </w:r>
      <m:oMath>
        <m:r>
          <w:rPr>
            <w:rFonts w:ascii="Cambria Math" w:eastAsia="Times New Roman" w:hAnsi="Cambria Math" w:cs="Times New Roman"/>
            <w:sz w:val="28"/>
            <w:szCs w:val="28"/>
            <w:rtl/>
          </w:rPr>
          <m:t>∆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pE 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>=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pE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− PE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                                        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= 10.4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4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−5.5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4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= 4.8g ×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4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</w:t>
      </w:r>
      <w:proofErr w:type="gramEnd"/>
    </w:p>
    <w:p w:rsidR="00DA1967" w:rsidRPr="00945783" w:rsidRDefault="00DA1967" w:rsidP="00DA1967">
      <w:pPr>
        <w:tabs>
          <w:tab w:val="left" w:pos="2970"/>
          <w:tab w:val="left" w:pos="6746"/>
          <w:tab w:val="right" w:pos="8306"/>
        </w:tabs>
        <w:spacing w:line="360" w:lineRule="auto"/>
        <w:ind w:right="-142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KE 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>=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 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m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               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ab/>
        <w:t xml:space="preserve">14)   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                                                   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=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×85.0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( 8.5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3.1 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i/>
          <w:iCs/>
          <w:sz w:val="28"/>
          <w:szCs w:val="28"/>
        </w:rPr>
        <w:lastRenderedPageBreak/>
        <w:t xml:space="preserve">            </w:t>
      </w:r>
      <w:proofErr w:type="spellStart"/>
      <w:r w:rsidRPr="00945783">
        <w:rPr>
          <w:rFonts w:ascii="Times New Roman" w:eastAsia="Times New Roman" w:hAnsi="Times New Roman" w:cs="Times New Roman"/>
          <w:i/>
          <w:iCs/>
          <w:sz w:val="28"/>
          <w:szCs w:val="28"/>
        </w:rPr>
        <w:t>KE</w:t>
      </w:r>
      <w:r w:rsidRPr="00945783">
        <w:rPr>
          <w:rFonts w:ascii="Times New Roman" w:eastAsia="Times New Roman" w:hAnsi="Times New Roman" w:cs="Times New Roman"/>
          <w:i/>
          <w:iCs/>
          <w:sz w:val="32"/>
          <w:szCs w:val="32"/>
          <w:vertAlign w:val="subscript"/>
        </w:rPr>
        <w:t>i</w:t>
      </w:r>
      <w:proofErr w:type="spellEnd"/>
      <w:r w:rsidRPr="0094578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+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i/>
          <w:iCs/>
          <w:sz w:val="28"/>
          <w:szCs w:val="28"/>
        </w:rPr>
        <w:t>pE</w:t>
      </w:r>
      <w:r w:rsidRPr="00945783">
        <w:rPr>
          <w:rFonts w:ascii="Times New Roman" w:eastAsia="Times New Roman" w:hAnsi="Times New Roman" w:cs="Times New Roman"/>
          <w:i/>
          <w:iCs/>
          <w:sz w:val="32"/>
          <w:szCs w:val="32"/>
          <w:vertAlign w:val="subscript"/>
        </w:rPr>
        <w:t>i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= </w:t>
      </w:r>
      <w:proofErr w:type="spellStart"/>
      <w:r w:rsidRPr="00945783">
        <w:rPr>
          <w:rFonts w:ascii="Times New Roman" w:eastAsia="Times New Roman" w:hAnsi="Times New Roman" w:cs="Times New Roman"/>
          <w:i/>
          <w:iCs/>
          <w:sz w:val="28"/>
          <w:szCs w:val="28"/>
        </w:rPr>
        <w:t>KE</w:t>
      </w:r>
      <w:r w:rsidRPr="00945783">
        <w:rPr>
          <w:rFonts w:ascii="Times New Roman" w:eastAsia="Times New Roman" w:hAnsi="Times New Roman" w:cs="Times New Roman"/>
          <w:i/>
          <w:iCs/>
          <w:sz w:val="32"/>
          <w:szCs w:val="32"/>
          <w:vertAlign w:val="subscript"/>
        </w:rPr>
        <w:t>f</w:t>
      </w:r>
      <w:proofErr w:type="spellEnd"/>
      <w:r w:rsidRPr="0094578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+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pE</w:t>
      </w:r>
      <w:r w:rsidRPr="00945783">
        <w:rPr>
          <w:rFonts w:ascii="Times New Roman" w:eastAsia="Times New Roman" w:hAnsi="Times New Roman" w:cs="Times New Roman"/>
          <w:sz w:val="32"/>
          <w:szCs w:val="32"/>
          <w:vertAlign w:val="subscript"/>
        </w:rPr>
        <w:t>f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DA1967" w:rsidRPr="00945783" w:rsidRDefault="001D1EC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rtl/>
        </w:rPr>
        <w:pict>
          <v:shape id="_x0000_s1029" type="#_x0000_t202" style="position:absolute;margin-left:50.25pt;margin-top:.55pt;width:166.5pt;height:31.5pt;z-index:251663360" strokecolor="white">
            <v:textbox style="mso-next-textbox:#_x0000_s1029">
              <w:txbxContent>
                <w:p w:rsidR="00DA1967" w:rsidRPr="00945783" w:rsidRDefault="00DA1967" w:rsidP="00DA1967">
                  <w:pPr>
                    <w:jc w:val="right"/>
                    <w:rPr>
                      <w:rFonts w:ascii="Times New Roman" w:hAnsi="Times New Roman" w:cs="Times New Roman"/>
                      <w:sz w:val="32"/>
                      <w:szCs w:val="32"/>
                      <w:rtl/>
                    </w:rPr>
                  </w:pP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</w:rPr>
                    <w:t>mv</w:t>
                  </w: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  <w:vertAlign w:val="superscript"/>
                    </w:rPr>
                    <w:t>2</w:t>
                  </w: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 </w:t>
                  </w:r>
                  <w:proofErr w:type="gramStart"/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</w:rPr>
                    <w:t>+</w:t>
                  </w: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  </w:t>
                  </w: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</w:rPr>
                    <w:t>0</w:t>
                  </w:r>
                  <w:proofErr w:type="gramEnd"/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   = 0 +</w:t>
                  </w: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 </w:t>
                  </w:r>
                  <w:proofErr w:type="spellStart"/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</w:rPr>
                    <w:t>m</w:t>
                  </w:r>
                  <w:r w:rsidRPr="00945783">
                    <w:rPr>
                      <w:rFonts w:ascii="Times New Roman" w:hAnsi="Times New Roman" w:cs="Times New Roman"/>
                      <w:i/>
                      <w:iCs/>
                      <w:sz w:val="32"/>
                      <w:szCs w:val="32"/>
                    </w:rPr>
                    <w:t>g</w:t>
                  </w: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</w:rPr>
                    <w:t>h</w:t>
                  </w:r>
                  <w:proofErr w:type="spellEnd"/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     </w:t>
                  </w:r>
                  <w:r w:rsidRPr="00945783">
                    <w:rPr>
                      <w:rFonts w:ascii="Times New Roman" w:hAnsi="Times New Roman" w:cs="Times New Roman" w:hint="cs"/>
                      <w:sz w:val="32"/>
                      <w:szCs w:val="32"/>
                      <w:rtl/>
                    </w:rPr>
                    <w:t xml:space="preserve">                                                  </w:t>
                  </w:r>
                </w:p>
                <w:p w:rsidR="00DA1967" w:rsidRPr="00945783" w:rsidRDefault="00DA1967" w:rsidP="00DA1967">
                  <w:pPr>
                    <w:jc w:val="right"/>
                    <w:rPr>
                      <w:rFonts w:ascii="Times New Roman" w:hAnsi="Times New Roman" w:cs="Times New Roman"/>
                      <w:sz w:val="32"/>
                      <w:szCs w:val="32"/>
                      <w:rtl/>
                    </w:rPr>
                  </w:pPr>
                </w:p>
                <w:p w:rsidR="00DA1967" w:rsidRPr="00945783" w:rsidRDefault="00DA1967" w:rsidP="00DA1967">
                  <w:pPr>
                    <w:jc w:val="right"/>
                    <w:rPr>
                      <w:rFonts w:ascii="Times New Roman" w:hAnsi="Times New Roman" w:cs="Times New Roman"/>
                      <w:sz w:val="32"/>
                      <w:szCs w:val="32"/>
                      <w:rtl/>
                    </w:rPr>
                  </w:pPr>
                </w:p>
                <w:p w:rsidR="00DA1967" w:rsidRPr="00945783" w:rsidRDefault="00DA1967" w:rsidP="00DA1967">
                  <w:pPr>
                    <w:jc w:val="right"/>
                    <w:rPr>
                      <w:rFonts w:ascii="Times New Roman" w:hAnsi="Times New Roman" w:cs="Times New Roman"/>
                      <w:sz w:val="32"/>
                      <w:szCs w:val="32"/>
                      <w:rtl/>
                    </w:rPr>
                  </w:pPr>
                </w:p>
                <w:p w:rsidR="00DA1967" w:rsidRPr="00945783" w:rsidRDefault="00DA1967" w:rsidP="00DA1967">
                  <w:pPr>
                    <w:jc w:val="right"/>
                    <w:rPr>
                      <w:rFonts w:ascii="Times New Roman" w:hAnsi="Times New Roman" w:cs="Times New Roman"/>
                      <w:sz w:val="32"/>
                      <w:szCs w:val="32"/>
                      <w:vertAlign w:val="superscript"/>
                      <w:rtl/>
                    </w:rPr>
                  </w:pPr>
                </w:p>
                <w:p w:rsidR="00DA1967" w:rsidRPr="00945783" w:rsidRDefault="00DA1967" w:rsidP="00DA1967">
                  <w:pPr>
                    <w:jc w:val="right"/>
                    <w:rPr>
                      <w:rFonts w:ascii="Times New Roman" w:hAnsi="Times New Roman" w:cs="Times New Roman"/>
                      <w:sz w:val="32"/>
                      <w:szCs w:val="32"/>
                      <w:rtl/>
                    </w:rPr>
                  </w:pPr>
                </w:p>
              </w:txbxContent>
            </v:textbox>
            <w10:wrap anchorx="page"/>
          </v:shape>
        </w:pict>
      </w:r>
      <w:r>
        <w:rPr>
          <w:rFonts w:ascii="Times New Roman" w:eastAsia="Times New Roman" w:hAnsi="Times New Roman" w:cs="Times New Roman"/>
          <w:noProof/>
          <w:sz w:val="28"/>
          <w:szCs w:val="28"/>
          <w:rtl/>
        </w:rPr>
        <w:pict>
          <v:rect id="_x0000_s1030" style="position:absolute;margin-left:21.75pt;margin-top:40.3pt;width:37.5pt;height:42pt;z-index:251664384" strokecolor="white">
            <v:textbox style="mso-next-textbox:#_x0000_s1030">
              <w:txbxContent>
                <w:p w:rsidR="00DA1967" w:rsidRPr="00945783" w:rsidRDefault="00DA1967" w:rsidP="00DA1967">
                  <w:pPr>
                    <w:spacing w:after="100" w:afterAutospacing="1" w:line="240" w:lineRule="auto"/>
                    <w:contextualSpacing/>
                    <w:rPr>
                      <w:rFonts w:ascii="Times New Roman" w:hAnsi="Times New Roman" w:cs="Times New Roman"/>
                      <w:sz w:val="32"/>
                      <w:szCs w:val="32"/>
                      <w:vertAlign w:val="superscript"/>
                      <w:rtl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v</w:t>
                  </w: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  <w:vertAlign w:val="superscript"/>
                    </w:rPr>
                    <w:t>2</w:t>
                  </w:r>
                  <w:r w:rsidRPr="00945783">
                    <w:rPr>
                      <w:rFonts w:ascii="Times New Roman" w:hAnsi="Times New Roman" w:cs="Times New Roman" w:hint="cs"/>
                      <w:sz w:val="32"/>
                      <w:szCs w:val="32"/>
                      <w:vertAlign w:val="superscript"/>
                      <w:rtl/>
                    </w:rPr>
                    <w:t xml:space="preserve">                                            </w:t>
                  </w:r>
                </w:p>
                <w:p w:rsidR="00DA1967" w:rsidRPr="00945783" w:rsidRDefault="00DA1967" w:rsidP="00DA1967">
                  <w:pPr>
                    <w:spacing w:after="100" w:afterAutospacing="1" w:line="240" w:lineRule="auto"/>
                    <w:contextualSpacing/>
                    <w:rPr>
                      <w:rFonts w:ascii="Times New Roman" w:hAnsi="Times New Roman" w:cs="Times New Roman"/>
                      <w:sz w:val="36"/>
                      <w:szCs w:val="36"/>
                    </w:rPr>
                  </w:pPr>
                  <w:r w:rsidRPr="00945783">
                    <w:rPr>
                      <w:rFonts w:ascii="Times New Roman" w:hAnsi="Times New Roman" w:cs="Times New Roman"/>
                      <w:sz w:val="36"/>
                      <w:szCs w:val="36"/>
                      <w:vertAlign w:val="superscript"/>
                    </w:rPr>
                    <w:t>2g</w:t>
                  </w:r>
                </w:p>
              </w:txbxContent>
            </v:textbox>
            <w10:wrap anchorx="page"/>
          </v:rect>
        </w:pict>
      </w:r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=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 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</m:t>
        </m:r>
      </m:oMath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</w:p>
    <w:p w:rsidR="00DA1967" w:rsidRPr="00945783" w:rsidRDefault="001D1EC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margin-left:29.25pt;margin-top:19.7pt;width:25.5pt;height:.05pt;z-index:251665408" o:connectortype="straight">
            <w10:wrap anchorx="page"/>
          </v:shape>
        </w:pict>
      </w:r>
      <m:oMath>
        <m:func>
          <m:funcPr>
            <m:ctrlPr>
              <w:rPr>
                <w:rFonts w:ascii="Cambria Math" w:eastAsia="Times New Roman" w:hAnsi="Times New Roman" w:cs="Times New Roman"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32"/>
                <w:szCs w:val="32"/>
              </w:rPr>
              <m:t>=</m:t>
            </m:r>
          </m:fName>
          <m:e>
            <m:sSup>
              <m:sSupPr>
                <m:ctrlP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Times New Roman" w:cs="Times New Roman"/>
                        <w:sz w:val="32"/>
                        <w:szCs w:val="3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Times New Roman" w:cs="Times New Roman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32"/>
                            <w:szCs w:val="32"/>
                          </w:rPr>
                          <m:t>8.5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32"/>
                            <w:szCs w:val="32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×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32"/>
                            <w:szCs w:val="32"/>
                          </w:rPr>
                          <m:t>9.8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  <m:t>2</m:t>
                </m:r>
              </m:sup>
            </m:sSup>
          </m:e>
        </m:func>
      </m:oMath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   = 3.7m 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 h</w:t>
      </w:r>
      <w:r w:rsidR="00DA196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=            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                          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>53)    KE =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m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×1600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×(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12.5 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1.3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5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br/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54)     KE  =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 xml:space="preserve"> 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m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×   </w:t>
      </w:r>
      <m:oMath>
        <m:func>
          <m:func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525</m:t>
            </m:r>
          </m:fName>
          <m:e>
            <m:sSup>
              <m:s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108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3.6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func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6.86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5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  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 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55)  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KE  =</w:t>
      </w:r>
      <m:oMath>
        <w:proofErr w:type="gramEnd"/>
        <m:r>
          <w:rPr>
            <w:rFonts w:ascii="Cambria Math" w:eastAsia="Times New Roman" w:hAnsi="Times New Roman" w:cs="Times New Roman"/>
            <w:sz w:val="28"/>
            <w:szCs w:val="28"/>
          </w:rPr>
          <m:t xml:space="preserve"> 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m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m:oMath>
        <m:func>
          <m:func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m</m:t>
            </m:r>
          </m:fName>
          <m:e>
            <m:sSup>
              <m:s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t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func>
      </m:oMath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 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×   </w:t>
      </w:r>
      <m:oMath>
        <m:func>
          <m:funcPr>
            <m:ctrlPr>
              <w:rPr>
                <w:rFonts w:ascii="Cambria Math" w:eastAsia="Times New Roman" w:hAnsi="Times New Roman" w:cs="Times New Roman"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32"/>
                <w:szCs w:val="32"/>
              </w:rPr>
              <m:t>45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×</m:t>
            </m:r>
          </m:fName>
          <m:e>
            <m:sSup>
              <m:sSupPr>
                <m:ctrlP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Times New Roman" w:cs="Times New Roman"/>
                        <w:sz w:val="32"/>
                        <w:szCs w:val="3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Times New Roman" w:cs="Times New Roman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32"/>
                            <w:szCs w:val="32"/>
                          </w:rPr>
                          <m:t xml:space="preserve">1.8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×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32"/>
                            <w:szCs w:val="32"/>
                          </w:rPr>
                          <m:t>1000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32"/>
                            <w:szCs w:val="32"/>
                          </w:rPr>
                          <m:t>10.0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×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32"/>
                            <w:szCs w:val="32"/>
                          </w:rPr>
                          <m:t>60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  <m:t>2</m:t>
                </m:r>
              </m:sup>
            </m:sSup>
          </m:e>
        </m:func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203 J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56) 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>)  KE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1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m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×45 ×( 10.0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2.3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 = 23.0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</w:t>
      </w:r>
    </w:p>
    <w:p w:rsidR="00DA1967" w:rsidRPr="00945783" w:rsidRDefault="001D1EC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rtl/>
        </w:rPr>
        <w:pict>
          <v:rect id="_x0000_s1034" style="position:absolute;margin-left:117pt;margin-top:27.15pt;width:87.75pt;height:51.75pt;z-index:251668480" strokecolor="white">
            <v:textbox style="mso-next-textbox:#_x0000_s1034">
              <w:txbxContent>
                <w:p w:rsidR="00DA1967" w:rsidRPr="00945783" w:rsidRDefault="00DA1967" w:rsidP="00DA1967">
                  <w:pPr>
                    <w:spacing w:after="100" w:afterAutospacing="1" w:line="240" w:lineRule="auto"/>
                    <w:contextualSpacing/>
                    <w:jc w:val="right"/>
                    <w:rPr>
                      <w:rFonts w:ascii="Times New Roman" w:hAnsi="Times New Roman" w:cs="Times New Roman"/>
                      <w:sz w:val="32"/>
                      <w:szCs w:val="32"/>
                      <w:vertAlign w:val="superscript"/>
                    </w:rPr>
                  </w:pP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</w:rPr>
                    <w:t>23.0×10</w:t>
                  </w: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  <w:vertAlign w:val="superscript"/>
                    </w:rPr>
                    <w:t>2</w:t>
                  </w:r>
                </w:p>
                <w:p w:rsidR="00DA1967" w:rsidRPr="00945783" w:rsidRDefault="00DA1967" w:rsidP="00DA1967">
                  <w:pPr>
                    <w:spacing w:after="100" w:afterAutospacing="1" w:line="240" w:lineRule="auto"/>
                    <w:contextualSpacing/>
                    <w:jc w:val="right"/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</w:rPr>
                    <w:t>5.6× 10</w:t>
                  </w: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  <w:vertAlign w:val="superscript"/>
                    </w:rPr>
                    <w:t xml:space="preserve">2                </w:t>
                  </w:r>
                  <w:r w:rsidRPr="00945783">
                    <w:rPr>
                      <w:rFonts w:ascii="Times New Roman" w:hAnsi="Times New Roman" w:cs="Times New Roman" w:hint="cs"/>
                      <w:sz w:val="32"/>
                      <w:szCs w:val="32"/>
                      <w:rtl/>
                    </w:rPr>
                    <w:t xml:space="preserve">      </w:t>
                  </w: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                             </w:t>
                  </w:r>
                </w:p>
              </w:txbxContent>
            </v:textbox>
            <w10:wrap anchorx="page"/>
          </v:rect>
        </w:pict>
      </w:r>
      <w:r>
        <w:rPr>
          <w:rFonts w:ascii="Times New Roman" w:eastAsia="Times New Roman" w:hAnsi="Times New Roman" w:cs="Times New Roman"/>
          <w:noProof/>
          <w:sz w:val="28"/>
          <w:szCs w:val="28"/>
          <w:rtl/>
        </w:rPr>
        <w:pict>
          <v:rect id="_x0000_s1036" style="position:absolute;margin-left:216.75pt;margin-top:33.9pt;width:43.5pt;height:40.5pt;z-index:251670528" strokecolor="white">
            <v:textbox style="mso-next-textbox:#_x0000_s1036">
              <w:txbxContent>
                <w:p w:rsidR="00DA1967" w:rsidRPr="00945783" w:rsidRDefault="00DA1967" w:rsidP="00DA1967">
                  <w:pPr>
                    <w:spacing w:after="100" w:afterAutospacing="1" w:line="240" w:lineRule="auto"/>
                    <w:contextualSpacing/>
                    <w:rPr>
                      <w:rFonts w:ascii="Times New Roman" w:hAnsi="Times New Roman" w:cs="Times New Roman"/>
                      <w:sz w:val="32"/>
                      <w:szCs w:val="32"/>
                      <w:vertAlign w:val="superscript"/>
                      <w:rtl/>
                    </w:rPr>
                  </w:pP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4   </w:t>
                  </w:r>
                  <w:r w:rsidRPr="00945783">
                    <w:rPr>
                      <w:rFonts w:ascii="Times New Roman" w:hAnsi="Times New Roman" w:cs="Times New Roman" w:hint="cs"/>
                      <w:sz w:val="32"/>
                      <w:szCs w:val="32"/>
                      <w:vertAlign w:val="superscript"/>
                      <w:rtl/>
                    </w:rPr>
                    <w:t xml:space="preserve">                                                                                  </w:t>
                  </w:r>
                </w:p>
                <w:p w:rsidR="00DA1967" w:rsidRPr="00945783" w:rsidRDefault="00DA1967" w:rsidP="00DA1967">
                  <w:pPr>
                    <w:spacing w:after="100" w:afterAutospacing="1" w:line="24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</w:rPr>
                    <w:t>1</w:t>
                  </w:r>
                </w:p>
              </w:txbxContent>
            </v:textbox>
            <w10:wrap anchorx="page"/>
          </v:rect>
        </w:pict>
      </w:r>
      <w:r>
        <w:rPr>
          <w:rFonts w:ascii="Times New Roman" w:eastAsia="Times New Roman" w:hAnsi="Times New Roman" w:cs="Times New Roman"/>
          <w:noProof/>
          <w:sz w:val="28"/>
          <w:szCs w:val="28"/>
          <w:rtl/>
        </w:rPr>
        <w:pict>
          <v:rect id="_x0000_s1032" style="position:absolute;margin-left:44.25pt;margin-top:27.15pt;width:48pt;height:51.75pt;z-index:251666432" strokecolor="white">
            <v:textbox style="mso-next-textbox:#_x0000_s1032">
              <w:txbxContent>
                <w:p w:rsidR="00DA1967" w:rsidRPr="00945783" w:rsidRDefault="00DA1967" w:rsidP="00DA1967">
                  <w:pPr>
                    <w:spacing w:after="100" w:afterAutospacing="1" w:line="240" w:lineRule="auto"/>
                    <w:contextualSpacing/>
                    <w:rPr>
                      <w:rFonts w:ascii="Times New Roman" w:hAnsi="Times New Roman" w:cs="Times New Roman"/>
                      <w:sz w:val="32"/>
                      <w:szCs w:val="32"/>
                      <w:vertAlign w:val="superscript"/>
                      <w:rtl/>
                    </w:rPr>
                  </w:pP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</w:rPr>
                    <w:t>KE</w:t>
                  </w: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  <w:vertAlign w:val="subscript"/>
                    </w:rPr>
                    <w:t>1</w:t>
                  </w:r>
                  <w:r w:rsidRPr="00945783">
                    <w:rPr>
                      <w:rFonts w:ascii="Times New Roman" w:hAnsi="Times New Roman" w:cs="Times New Roman" w:hint="cs"/>
                      <w:sz w:val="32"/>
                      <w:szCs w:val="32"/>
                      <w:vertAlign w:val="superscript"/>
                      <w:rtl/>
                    </w:rPr>
                    <w:t xml:space="preserve">                                                                                    </w:t>
                  </w:r>
                </w:p>
                <w:p w:rsidR="00DA1967" w:rsidRPr="00945783" w:rsidRDefault="00DA1967" w:rsidP="00DA1967">
                  <w:pPr>
                    <w:spacing w:after="100" w:afterAutospacing="1" w:line="240" w:lineRule="auto"/>
                    <w:contextualSpacing/>
                    <w:rPr>
                      <w:rFonts w:ascii="Times New Roman" w:hAnsi="Times New Roman" w:cs="Times New Roman"/>
                      <w:sz w:val="32"/>
                      <w:szCs w:val="32"/>
                      <w:vertAlign w:val="superscript"/>
                    </w:rPr>
                  </w:pP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</w:rPr>
                    <w:t>KE</w:t>
                  </w: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  <w:vertAlign w:val="subscript"/>
                    </w:rPr>
                    <w:t>2</w:t>
                  </w:r>
                  <w:r w:rsidRPr="00945783">
                    <w:rPr>
                      <w:rFonts w:ascii="Times New Roman" w:hAnsi="Times New Roman" w:cs="Times New Roman" w:hint="cs"/>
                      <w:sz w:val="32"/>
                      <w:szCs w:val="32"/>
                      <w:vertAlign w:val="subscript"/>
                      <w:rtl/>
                    </w:rPr>
                    <w:t xml:space="preserve">      </w:t>
                  </w:r>
                  <w:r w:rsidRPr="00945783">
                    <w:rPr>
                      <w:rFonts w:ascii="Times New Roman" w:hAnsi="Times New Roman" w:cs="Times New Roman"/>
                      <w:sz w:val="32"/>
                      <w:szCs w:val="32"/>
                      <w:vertAlign w:val="subscript"/>
                    </w:rPr>
                    <w:t xml:space="preserve">                             </w:t>
                  </w:r>
                </w:p>
              </w:txbxContent>
            </v:textbox>
            <w10:wrap anchorx="page"/>
          </v:rect>
        </w:pict>
      </w:r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</w:t>
      </w:r>
      <w:proofErr w:type="gramStart"/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End"/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>) ) KE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>=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  mv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</m:oMath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 ×45 ×( 5.0)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 = 5.6×10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 J </w:t>
      </w:r>
    </w:p>
    <w:p w:rsidR="00DA1967" w:rsidRPr="00945783" w:rsidRDefault="001D1EC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rtl/>
        </w:rPr>
        <w:pict>
          <v:shape id="_x0000_s1037" type="#_x0000_t32" style="position:absolute;margin-left:229.5pt;margin-top:11.5pt;width:15.75pt;height:.05pt;flip:x y;z-index:251671552" o:connectortype="straight">
            <w10:wrap anchorx="page"/>
          </v:shape>
        </w:pict>
      </w:r>
      <w:r>
        <w:rPr>
          <w:rFonts w:ascii="Times New Roman" w:eastAsia="Times New Roman" w:hAnsi="Times New Roman" w:cs="Times New Roman"/>
          <w:noProof/>
          <w:sz w:val="28"/>
          <w:szCs w:val="28"/>
          <w:rtl/>
        </w:rPr>
        <w:pict>
          <v:shape id="_x0000_s1033" type="#_x0000_t32" style="position:absolute;margin-left:50.25pt;margin-top:9.3pt;width:42pt;height:0;flip:x;z-index:251667456" o:connectortype="straight">
            <w10:wrap anchorx="page"/>
          </v:shape>
        </w:pict>
      </w:r>
      <w:r>
        <w:rPr>
          <w:rFonts w:ascii="Times New Roman" w:eastAsia="Times New Roman" w:hAnsi="Times New Roman" w:cs="Times New Roman"/>
          <w:noProof/>
          <w:sz w:val="28"/>
          <w:szCs w:val="28"/>
          <w:rtl/>
        </w:rPr>
        <w:pict>
          <v:shape id="_x0000_s1035" type="#_x0000_t32" style="position:absolute;margin-left:114.75pt;margin-top:9.25pt;width:84pt;height:.05pt;flip:x;z-index:251669504" o:connectortype="straight">
            <w10:wrap anchorx="page"/>
          </v:shape>
        </w:pict>
      </w:r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                            </w:t>
      </w:r>
      <w:proofErr w:type="spellStart"/>
      <w:r w:rsidR="00DA1967"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>=</w:t>
      </w:r>
      <w:proofErr w:type="spellEnd"/>
      <w:r w:rsidR="00DA1967"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 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                      </w:t>
      </w:r>
      <w:proofErr w:type="spellStart"/>
      <w:r w:rsidR="00DA1967"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>=</w:t>
      </w:r>
      <w:proofErr w:type="spellEnd"/>
      <w:r w:rsidR="00DA1967"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="00DA1967" w:rsidRPr="00945783">
        <w:rPr>
          <w:rFonts w:ascii="Times New Roman" w:eastAsia="Times New Roman" w:hAnsi="Times New Roman" w:cs="Times New Roman"/>
          <w:sz w:val="28"/>
          <w:szCs w:val="28"/>
          <w:rtl/>
        </w:rPr>
        <w:t>=</w:t>
      </w:r>
      <w:proofErr w:type="spellEnd"/>
      <w:r w:rsidR="00DA1967"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                     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DA1967"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              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60)   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)  </w:t>
      </w:r>
      <w:r w:rsidR="00F472B1" w:rsidRPr="001D1EC7">
        <w:rPr>
          <w:position w:val="-11"/>
        </w:rPr>
        <w:pict>
          <v:shape id="_x0000_i1207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25D6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5A25D6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KE =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KE</w:t>
      </w:r>
      <w:r w:rsidRPr="00945783">
        <w:rPr>
          <w:rFonts w:ascii="Times New Roman" w:eastAsia="Times New Roman" w:hAnsi="Times New Roman" w:cs="Times New Roman"/>
          <w:sz w:val="36"/>
          <w:szCs w:val="36"/>
          <w:vertAlign w:val="subscript"/>
        </w:rPr>
        <w:t>f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–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KE</w:t>
      </w:r>
      <w:r w:rsidRPr="00945783">
        <w:rPr>
          <w:rFonts w:ascii="Times New Roman" w:eastAsia="Times New Roman" w:hAnsi="Times New Roman" w:cs="Times New Roman"/>
          <w:sz w:val="40"/>
          <w:szCs w:val="40"/>
          <w:vertAlign w:val="subscript"/>
        </w:rPr>
        <w:t>i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m (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f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bSup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-</m:t>
        </m:r>
        <m:sSubSup>
          <m:sSub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bSup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=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×15.0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( (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3.20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− ( 7.5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− 345 J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              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ind w:right="-142"/>
        <w:rPr>
          <w:rFonts w:ascii="Times New Roman" w:eastAsia="Times New Roman" w:hAnsi="Times New Roman" w:cs="Times New Roman"/>
          <w:sz w:val="28"/>
          <w:szCs w:val="28"/>
          <w:rtl/>
        </w:rPr>
      </w:pP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        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الشغل المبذول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=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التغير في الطاقة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b) W =</w:t>
      </w:r>
      <m:oMath>
        <m:r>
          <w:rPr>
            <w:rFonts w:ascii="Cambria Math" w:eastAsia="Times New Roman" w:hAnsi="Cambria Math" w:cs="Times New Roman"/>
            <w:sz w:val="28"/>
            <w:szCs w:val="28"/>
            <w:rtl/>
          </w:rPr>
          <m:t>∆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</w:rPr>
          <m:t>kE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−345 J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ind w:right="-567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c)  W = 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i/>
          <w:iCs/>
          <w:sz w:val="28"/>
          <w:szCs w:val="28"/>
        </w:rPr>
        <w:t>Fd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945783">
        <w:rPr>
          <w:rFonts w:ascii="Cambria Math" w:eastAsia="Times New Roman" w:hAnsi="Cambria Math" w:cs="Times New Roman"/>
          <w:sz w:val="28"/>
          <w:szCs w:val="28"/>
        </w:rPr>
        <w:t>⇒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d </w:t>
      </w:r>
      <w:r w:rsidRPr="00945783">
        <w:rPr>
          <w:rFonts w:ascii="Times New Roman" w:eastAsia="Times New Roman" w:hAnsi="Times New Roman" w:cs="Times New Roman"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W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f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-</m:t>
            </m:r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345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-</m:t>
            </m:r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10.0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34.5m  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>إشارة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القوة سالبة لأنها قللت من قيمة سرعة العربة أي اتجاه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القوة  عكس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اتجاه الحركة .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61)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PE  =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mgh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DA1967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   = 60.0 × 9.8 ×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3.5  =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2.1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3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J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     62) 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pE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mgh</w:t>
      </w:r>
      <w:proofErr w:type="spellEnd"/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        =6.4 × 9.8 × 2.1 = 1.3 ×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J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64)   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pE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mgh</w:t>
      </w:r>
      <w:proofErr w:type="spellEnd"/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= 180 × 9.8 × 1.95 =3.4 х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3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J</w:t>
      </w:r>
    </w:p>
    <w:p w:rsidR="00DA1967" w:rsidRPr="00945783" w:rsidRDefault="00DA1967" w:rsidP="00DA1967">
      <w:pPr>
        <w:spacing w:line="360" w:lineRule="auto"/>
        <w:ind w:right="-142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ab/>
        <w:t xml:space="preserve">  65)  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h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KE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mg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1960</m:t>
            </m:r>
          </m:num>
          <m:den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 xml:space="preserve">10.0 </m:t>
            </m:r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×</m:t>
            </m:r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9.8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20.0 m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66)  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pE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mg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  <w:rtl/>
          </w:rPr>
          <m:t>∆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h = F</w:t>
      </w:r>
      <w:r w:rsidR="00F472B1" w:rsidRPr="001D1EC7">
        <w:rPr>
          <w:position w:val="-11"/>
        </w:rPr>
        <w:pict>
          <v:shape id="_x0000_i1208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4D46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454D46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h=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Fg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f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− h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)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= 12.0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( 2.15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− 0.75 ) = 17 J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67)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m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W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gh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      = </w:t>
      </w:r>
      <w:r w:rsidRPr="00945783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1.0</m:t>
            </m:r>
          </m:num>
          <m:den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 xml:space="preserve">9.8 </m:t>
            </m:r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×</m:t>
            </m:r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1.0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0.102 kg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70)  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)  </w:t>
      </w:r>
      <w:r w:rsidR="00F472B1" w:rsidRPr="001D1EC7">
        <w:rPr>
          <w:position w:val="-11"/>
        </w:rPr>
        <w:pict>
          <v:shape id="_x0000_i1209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015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D35015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KE =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KE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f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−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KE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=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m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( </m:t>
        </m:r>
        <m:sSubSup>
          <m:sSub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f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bSup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-</m:t>
        </m:r>
        <m:sSubSup>
          <m:sSub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bSup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)                                                                   =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945783">
        <w:rPr>
          <w:rFonts w:ascii="Times New Roman" w:eastAsia="Times New Roman" w:hAnsi="Times New Roman" w:cs="Times New Roman"/>
          <w:sz w:val="36"/>
          <w:szCs w:val="36"/>
        </w:rPr>
        <w:t>(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2.0 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945783">
        <w:rPr>
          <w:rFonts w:ascii="Times New Roman" w:eastAsia="Times New Roman" w:hAnsi="Times New Roman" w:cs="Times New Roman"/>
          <w:sz w:val="36"/>
          <w:szCs w:val="36"/>
        </w:rPr>
        <w:t xml:space="preserve">(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( 0.0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– (12.0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36"/>
          <w:szCs w:val="36"/>
        </w:rPr>
        <w:t>)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− 1.44 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              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الشغل المبذول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=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التغير في الطاقة الحركية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b) W = </w:t>
      </w:r>
      <w:r w:rsidR="00F472B1" w:rsidRPr="001D1EC7">
        <w:rPr>
          <w:position w:val="-11"/>
        </w:rPr>
        <w:pict>
          <v:shape id="_x0000_i1210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4F75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284F75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KE = = − 1.44 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c)  F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W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d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= </w:t>
      </w:r>
      <m:oMath>
        <m:r>
          <w:rPr>
            <w:rFonts w:ascii="Cambria Math" w:eastAsia="Times New Roman" w:hAnsi="Cambria Math" w:cs="Times New Roman"/>
            <w:sz w:val="32"/>
            <w:szCs w:val="32"/>
          </w:rPr>
          <m:t>-</m:t>
        </m:r>
        <m:r>
          <w:rPr>
            <w:rFonts w:ascii="Cambria Math" w:eastAsia="Times New Roman" w:hAnsi="Times New Roman" w:cs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1.44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rtl/>
              </w:rPr>
              <m:t>×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  <m:t>5</m:t>
                </m: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</w:rPr>
                </m:ctrlPr>
              </m:sup>
            </m:sSup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 xml:space="preserve"> </m:t>
            </m:r>
          </m:num>
          <m:den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0.500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=  −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2.88 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5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N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71)  W = 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Fd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410 ×2.0 = 8.2 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W =</w:t>
      </w:r>
      <w:r w:rsidR="00F472B1" w:rsidRPr="001D1EC7">
        <w:rPr>
          <w:position w:val="-11"/>
        </w:rPr>
        <w:pict>
          <v:shape id="_x0000_i1211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3152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EA3152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pE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=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mg</w:t>
      </w:r>
      <w:r w:rsidR="00F472B1" w:rsidRPr="001D1EC7">
        <w:rPr>
          <w:position w:val="-11"/>
        </w:rPr>
        <w:pict>
          <v:shape id="_x0000_i1212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665A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5F665A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h = F</w:t>
      </w:r>
      <w:r w:rsidR="00F472B1" w:rsidRPr="001D1EC7">
        <w:rPr>
          <w:position w:val="-11"/>
        </w:rPr>
        <w:pict>
          <v:shape id="_x0000_i1213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1B0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C531B0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h=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=</w:t>
      </w:r>
      <w:r w:rsidR="00F472B1" w:rsidRPr="001D1EC7">
        <w:rPr>
          <w:position w:val="-11"/>
        </w:rPr>
        <w:pict>
          <v:shape id="_x0000_i1214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2EB4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292EB4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h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w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mg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= </w:t>
      </w:r>
      <m:oMath>
        <m:r>
          <w:rPr>
            <w:rFonts w:ascii="Cambria Math" w:eastAsia="Times New Roman" w:hAnsi="Times New Roman" w:cs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8.2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rtl/>
              </w:rPr>
              <m:t>×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  <m:t>2</m:t>
                </m: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</w:rPr>
                </m:ctrlPr>
              </m:sup>
            </m:sSup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 xml:space="preserve"> </m:t>
            </m:r>
          </m:num>
          <m:den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32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=  26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m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72 )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a )  W=</w:t>
      </w:r>
      <w:r w:rsidR="00F472B1" w:rsidRPr="001D1EC7">
        <w:rPr>
          <w:position w:val="-11"/>
        </w:rPr>
        <w:pict>
          <v:shape id="_x0000_i1215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454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544454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pE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= mg</w:t>
      </w:r>
      <w:r w:rsidR="00F472B1" w:rsidRPr="001D1EC7">
        <w:rPr>
          <w:position w:val="-11"/>
        </w:rPr>
        <w:pict>
          <v:shape id="_x0000_i1216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CF9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B80CF9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h = F</w:t>
      </w:r>
      <w:r w:rsidR="00F472B1" w:rsidRPr="001D1EC7">
        <w:rPr>
          <w:position w:val="-11"/>
        </w:rPr>
        <w:pict>
          <v:shape id="_x0000_i1217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84C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DC284C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h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  = 98.0 ×50.0 =4.90 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lastRenderedPageBreak/>
        <w:t xml:space="preserve">الزيادة في طاقة الوضع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=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الشغل المبذول          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  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b)  =</w:t>
      </w:r>
      <w:r w:rsidR="00F472B1" w:rsidRPr="001D1EC7">
        <w:rPr>
          <w:position w:val="-11"/>
        </w:rPr>
        <w:pict>
          <v:shape id="_x0000_i1218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38D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E4038D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pE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W =4.90 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</w:t>
      </w:r>
    </w:p>
    <w:p w:rsidR="00DA1967" w:rsidRPr="00945783" w:rsidRDefault="00DA1967" w:rsidP="00DA1967">
      <w:pPr>
        <w:spacing w:line="360" w:lineRule="auto"/>
        <w:ind w:right="-142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مقدار الطاقة الحركية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=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الزيادة في طاقة الوضع         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c) = KE=</w:t>
      </w:r>
      <w:r w:rsidR="00F472B1" w:rsidRPr="001D1EC7">
        <w:rPr>
          <w:position w:val="-11"/>
        </w:rPr>
        <w:pict>
          <v:shape id="_x0000_i1219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6B97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316B97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pE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4.90 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ind w:right="-426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     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73)     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pE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mgh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=  20× 9.8 × 100 =2 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4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 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مقدار الطاقة الحركية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=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طاقة الوضع                    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b) = KE=</w:t>
      </w:r>
      <w:r w:rsidR="00F472B1" w:rsidRPr="001D1EC7">
        <w:rPr>
          <w:position w:val="-11"/>
        </w:rPr>
        <w:pict>
          <v:shape id="_x0000_i1220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D7837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DD7837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pE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2 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4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c)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2</m:t>
            </m:r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KE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m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= </w:t>
      </w:r>
      <m:oMath>
        <m:r>
          <w:rPr>
            <w:rFonts w:ascii="Cambria Math" w:eastAsia="Times New Roman" w:hAnsi="Times New Roman" w:cs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 xml:space="preserve">2 </m:t>
            </m:r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×</m:t>
            </m:r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2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rtl/>
              </w:rPr>
              <m:t>×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  <m:t>4</m:t>
                </m: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</w:rPr>
                </m:ctrlPr>
              </m:sup>
            </m:sSup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 xml:space="preserve"> </m:t>
            </m:r>
          </m:num>
          <m:den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20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= 2.0 × </w:t>
      </w:r>
      <m:oMath>
        <m:sSup>
          <m:s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</m:t>
            </m:r>
            <m:ctrlPr>
              <w:rPr>
                <w:rFonts w:ascii="Cambria Math" w:eastAsia="Times New Roman" w:hAnsi="Cambria Math" w:cs="Times New Roman"/>
                <w:sz w:val="28"/>
                <w:szCs w:val="28"/>
                <w:rtl/>
              </w:rPr>
            </m:ctrlPr>
          </m:sup>
        </m:sSup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       </m:t>
        </m:r>
        <m:r>
          <w:rPr>
            <w:rFonts w:ascii="Cambria Math" w:eastAsia="Times New Roman" w:hAnsi="Cambria Math" w:cs="Cambria Math"/>
            <w:sz w:val="28"/>
            <w:szCs w:val="28"/>
            <w:rtl/>
          </w:rPr>
          <m:t>∴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v =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ad>
          <m:radPr>
            <m:degHide m:val="on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 xml:space="preserve"> 2.0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×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3</m:t>
                </m:r>
              </m:sup>
            </m:sSup>
          </m:e>
        </m:rad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= </w:t>
      </w:r>
      <m:oMath>
        <m:rad>
          <m:radPr>
            <m:degHide m:val="on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000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= 44.7 </w:t>
      </w:r>
      <w:r w:rsidR="00F472B1" w:rsidRPr="001D1EC7">
        <w:rPr>
          <w:position w:val="-11"/>
        </w:rPr>
        <w:pict>
          <v:shape id="_x0000_i1221" type="#_x0000_t75" style="width:10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1726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2B1726&quot;&gt;&lt;m:oMathPara&gt;&lt;m:oMath&gt;&lt;m:r&gt;&lt;w:rPr&gt;&lt;w:rFonts w:ascii=&quot;Cambria Math&quot; w:fareast=&quot;Times New Roman&quot; w:h-ansi=&quot;Cambria Math&quot; w:cs=&quot;Cambria Math&quot;/&gt;&lt;wx:font wx:val=&quot;Cambria Math&quot;/&gt;&lt;w:i/&gt;&lt;w:sz w:val=&quot;28&quot;/&gt;&lt;w:sz-cs w:val=&quot;28&quot;/&gt;&lt;w:rtl/&gt;&lt;/w:rPr&gt;&lt;m:t&gt;â‰…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7" o:title="" chromakey="white"/>
          </v:shape>
        </w:pic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45 m/ s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ind w:right="-284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74) 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>) KE  =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 xml:space="preserve"> 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m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Fd</w:t>
      </w:r>
      <w:proofErr w:type="spellEnd"/>
      <w:r w:rsidRPr="00945783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945783">
        <w:rPr>
          <w:rFonts w:ascii="Cambria Math" w:eastAsia="Times New Roman" w:hAnsi="Cambria Math" w:cs="Times New Roman"/>
          <w:sz w:val="28"/>
          <w:szCs w:val="28"/>
        </w:rPr>
        <w:t>⇒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2Fd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m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=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472B1" w:rsidRPr="001D1EC7">
        <w:rPr>
          <w:position w:val="-11"/>
        </w:rPr>
        <w:pict>
          <v:shape id="_x0000_i1222" type="#_x0000_t75" style="width:3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38F0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3D38F0&quot;&gt;&lt;m:oMathPara&gt;&lt;m:oMath&gt;&lt;m:r&gt;&lt;w:rPr&gt;&lt;w:rFonts w:ascii=&quot;Cambria Math&quot; w:fareast=&quot;Times New Roman&quot; w:h-ansi=&quot;Times New Roman&quot; w:cs=&quot;Times New Roman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8" o:title="" chromakey="white"/>
          </v:shape>
        </w:pic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 xml:space="preserve">2 </m:t>
            </m:r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×</m:t>
            </m:r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201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rtl/>
              </w:rPr>
              <m:t>×</m:t>
            </m:r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1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32"/>
                <w:szCs w:val="32"/>
              </w:rPr>
              <m:t>.3</m:t>
            </m:r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 xml:space="preserve"> </m:t>
            </m:r>
          </m:num>
          <m:den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0.30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= 1742 </w:t>
      </w:r>
      <w:r w:rsidRPr="00945783">
        <w:rPr>
          <w:rFonts w:ascii="Cambria Math" w:eastAsia="Times New Roman" w:hAnsi="Cambria Math" w:cs="Times New Roman"/>
          <w:sz w:val="28"/>
          <w:szCs w:val="28"/>
        </w:rPr>
        <w:t>⇒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v = 42 m/s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b) =</w:t>
      </w:r>
      <w:r w:rsidR="00F472B1" w:rsidRPr="001D1EC7">
        <w:rPr>
          <w:position w:val="-11"/>
        </w:rPr>
        <w:pict>
          <v:shape id="_x0000_i1223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3F5F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3A3F5F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pE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=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mg</w:t>
      </w:r>
      <w:r w:rsidR="00F472B1" w:rsidRPr="001D1EC7">
        <w:rPr>
          <w:position w:val="-11"/>
        </w:rPr>
        <w:pict>
          <v:shape id="_x0000_i1224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3D62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2A3D62&quot;&gt;&lt;m:oMathPara&gt;&lt;m:oMath&gt;&lt;m:r&gt;&lt;w:rPr&gt;&lt;w:rFonts w:ascii=&quot;Cambria Math&quot; w:fareast=&quot;Times New Roman&quot; w:h-ansi=&quot;Cambria Math&quot; w:cs=&quot;Times New Roman&quot;/&gt;&lt;wx:font wx:val=&quot;Times New Roman&quot;/&gt;&lt;w:i/&gt;&lt;w:sz w:val=&quot;28&quot;/&gt;&lt;w:sz-cs w:val=&quot;28&quot;/&gt;&lt;w:rtl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h =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Fd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Cambria Math" w:eastAsia="Times New Roman" w:hAnsi="Cambria Math" w:cs="Times New Roman"/>
          <w:sz w:val="28"/>
          <w:szCs w:val="28"/>
        </w:rPr>
        <w:t>⇒</w:t>
      </w:r>
      <m:oMath>
        <m:r>
          <w:rPr>
            <w:rFonts w:ascii="Cambria Math" w:eastAsia="Times New Roman" w:hAnsi="Cambria Math" w:cs="Times New Roman"/>
            <w:sz w:val="28"/>
            <w:szCs w:val="28"/>
            <w:rtl/>
          </w:rPr>
          <m:t>∆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</w:rPr>
          <m:t>h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</w:t>
      </w:r>
      <m:oMath>
        <m:r>
          <w:rPr>
            <w:rFonts w:ascii="Cambria Math" w:eastAsia="Times New Roman" w:hAnsi="Cambria Math" w:cs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Fd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mg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= </w:t>
      </w:r>
      <m:oMath>
        <m:r>
          <w:rPr>
            <w:rFonts w:ascii="Cambria Math" w:eastAsia="Times New Roman" w:hAnsi="Times New Roman" w:cs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201</m:t>
            </m:r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×</m:t>
            </m:r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 xml:space="preserve">1.3 </m:t>
            </m:r>
          </m:num>
          <m:den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 xml:space="preserve">0.30 </m:t>
            </m:r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×</m:t>
            </m:r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9.8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= 89 m 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76)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m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mgh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   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  =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2gh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2 ×9.8 ×4.5 = 88.2                       v= 9.39 m/s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ind w:right="-284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زخم العربة الأولى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77 ) a)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mv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 5.0 ×10</w:t>
      </w:r>
      <w:r w:rsidRPr="00945783">
        <w:rPr>
          <w:rFonts w:ascii="Times New Roman" w:eastAsia="Times New Roman" w:hAnsi="Times New Roman" w:cs="Times New Roman"/>
          <w:b/>
          <w:bCs/>
          <w:sz w:val="28"/>
          <w:szCs w:val="28"/>
          <w:vertAlign w:val="superscript"/>
        </w:rPr>
        <w:t>5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×8.0   = 4.0 ×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10</w:t>
      </w:r>
      <w:r w:rsidRPr="00945783">
        <w:rPr>
          <w:rFonts w:ascii="Times New Roman" w:eastAsia="Times New Roman" w:hAnsi="Times New Roman" w:cs="Times New Roman"/>
          <w:b/>
          <w:bCs/>
          <w:sz w:val="28"/>
          <w:szCs w:val="28"/>
          <w:vertAlign w:val="superscript"/>
        </w:rPr>
        <w:t>6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kg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m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/s                            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زخم العربتين معا بعد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التصادم=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زخم العربة الأولى قبل التصادم لأنه محفوظا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=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b) 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4.0 ×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10</w:t>
      </w:r>
      <w:r w:rsidRPr="00945783">
        <w:rPr>
          <w:rFonts w:ascii="Times New Roman" w:eastAsia="Times New Roman" w:hAnsi="Times New Roman" w:cs="Times New Roman"/>
          <w:b/>
          <w:bCs/>
          <w:sz w:val="28"/>
          <w:szCs w:val="28"/>
          <w:vertAlign w:val="superscript"/>
        </w:rPr>
        <w:t>6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kg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m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/s                                                                        </w:t>
      </w:r>
    </w:p>
    <w:p w:rsidR="00DA1967" w:rsidRPr="00945783" w:rsidRDefault="00DA1967" w:rsidP="00DA1967">
      <w:pPr>
        <w:tabs>
          <w:tab w:val="left" w:pos="7211"/>
        </w:tabs>
        <w:spacing w:line="360" w:lineRule="auto"/>
        <w:ind w:right="-142"/>
        <w:rPr>
          <w:rFonts w:ascii="Times New Roman" w:eastAsia="Times New Roman" w:hAnsi="Times New Roman" w:cs="Times New Roman"/>
          <w:sz w:val="28"/>
          <w:szCs w:val="28"/>
          <w:vertAlign w:val="superscript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c)  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KE</w:t>
      </w:r>
      <w:r w:rsidRPr="00945783">
        <w:rPr>
          <w:rFonts w:ascii="Times New Roman" w:eastAsia="Times New Roman" w:hAnsi="Times New Roman" w:cs="Times New Roman"/>
          <w:sz w:val="36"/>
          <w:szCs w:val="36"/>
          <w:vertAlign w:val="subscript"/>
        </w:rPr>
        <w:t>i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 =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m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قبل التصادم                          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× 5.0 ×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5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×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( 8.0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= 1.6  ×10</w:t>
      </w:r>
      <w:r w:rsidRPr="00945783">
        <w:rPr>
          <w:rFonts w:ascii="Times New Roman" w:eastAsia="Times New Roman" w:hAnsi="Times New Roman" w:cs="Times New Roman"/>
          <w:b/>
          <w:bCs/>
          <w:sz w:val="28"/>
          <w:szCs w:val="28"/>
          <w:vertAlign w:val="superscript"/>
        </w:rPr>
        <w:t xml:space="preserve">7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J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بعد  التصادم           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× ( 5.0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2 )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( 4.0 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= 8.0   ×10</w:t>
      </w:r>
      <w:r w:rsidRPr="00945783">
        <w:rPr>
          <w:rFonts w:ascii="Times New Roman" w:eastAsia="Times New Roman" w:hAnsi="Times New Roman" w:cs="Times New Roman"/>
          <w:b/>
          <w:bCs/>
          <w:sz w:val="28"/>
          <w:szCs w:val="28"/>
          <w:vertAlign w:val="superscript"/>
        </w:rPr>
        <w:t xml:space="preserve">6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       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K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E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f</w:t>
      </w:r>
      <w:proofErr w:type="spellEnd"/>
    </w:p>
    <w:p w:rsidR="00DA1967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       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نلاحظ أن كمية الحركة خلال التصادم محفوظة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>أما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الطاقة الحركية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فليست  كذلك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d)   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أي أنها غير محفوظة وتكون بعد التصادم أقل لأن جزء منها قد تحول نتيجة التصادم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>إلى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طاقة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lastRenderedPageBreak/>
        <w:t xml:space="preserve"> 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حرارية والى طاقة صوتية .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78)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v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1.00 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km/ h </w:t>
      </w:r>
      <w:r w:rsidRPr="00945783">
        <w:rPr>
          <w:rFonts w:ascii="Times New Roman" w:eastAsia="Times New Roman" w:hAnsi="Times New Roman" w:cs="Times New Roman"/>
          <w:sz w:val="32"/>
          <w:szCs w:val="32"/>
        </w:rPr>
        <w:t xml:space="preserve">= </w:t>
      </w:r>
      <m:oMath>
        <m:r>
          <w:rPr>
            <w:rFonts w:ascii="Cambria Math" w:eastAsia="Times New Roman" w:hAnsi="Times New Roman" w:cs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1.00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rtl/>
              </w:rPr>
              <m:t>×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  <m:t>2</m:t>
                </m: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  <w:rtl/>
                  </w:rPr>
                </m:ctrlPr>
              </m:sup>
            </m:sSup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 xml:space="preserve"> </m:t>
            </m:r>
          </m:num>
          <m:den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3.6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27.8 m/s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m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mgh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           h</w:t>
      </w:r>
      <w:r w:rsidRPr="00945783">
        <w:rPr>
          <w:rFonts w:ascii="Times New Roman" w:eastAsia="Times New Roman" w:hAnsi="Times New Roman" w:cs="Times New Roman"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eastAsia="Times New Roman" w:hAnsi="Times New Roman" w:cs="Times New Roman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v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2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32"/>
                <w:szCs w:val="32"/>
              </w:rPr>
              <m:t>g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m:oMath>
        <m:func>
          <m:funcPr>
            <m:ctrlPr>
              <w:rPr>
                <w:rFonts w:ascii="Cambria Math" w:eastAsia="Times New Roman" w:hAnsi="Times New Roman" w:cs="Times New Roman"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32"/>
                <w:szCs w:val="32"/>
              </w:rPr>
              <m:t>=</m:t>
            </m:r>
          </m:fName>
          <m:e>
            <m:sSup>
              <m:sSupPr>
                <m:ctrlP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Times New Roman" w:cs="Times New Roman"/>
                        <w:sz w:val="32"/>
                        <w:szCs w:val="3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Times New Roman" w:cs="Times New Roman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32"/>
                            <w:szCs w:val="32"/>
                          </w:rPr>
                          <m:t>27.8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32"/>
                            <w:szCs w:val="32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</w:rPr>
                          <m:t>×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32"/>
                            <w:szCs w:val="32"/>
                          </w:rPr>
                          <m:t>9.8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32"/>
                    <w:szCs w:val="32"/>
                  </w:rPr>
                  <m:t>2</m:t>
                </m:r>
              </m:sup>
            </m:sSup>
          </m:e>
        </m:func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39.4 m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84 )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mgh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</w:rPr>
        <w:t>Fd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       d = </w:t>
      </w:r>
      <m:oMath>
        <m:f>
          <m:fPr>
            <m:ctrlPr>
              <w:rPr>
                <w:rFonts w:ascii="Cambria Math" w:eastAsia="Times New Roman" w:hAnsi="Times New Roman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32"/>
                <w:szCs w:val="32"/>
              </w:rPr>
              <m:t>mgh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F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F472B1" w:rsidRPr="001D1EC7">
        <w:rPr>
          <w:position w:val="-11"/>
        </w:rPr>
        <w:pict>
          <v:shape id="_x0000_i1225" type="#_x0000_t75" style="width:3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45783&quot;/&gt;&lt;wsp:rsid wsp:val=&quot;000010C9&quot;/&gt;&lt;wsp:rsid wsp:val=&quot;000022B6&quot;/&gt;&lt;wsp:rsid wsp:val=&quot;000028D8&quot;/&gt;&lt;wsp:rsid wsp:val=&quot;00003F40&quot;/&gt;&lt;wsp:rsid wsp:val=&quot;0000557B&quot;/&gt;&lt;wsp:rsid wsp:val=&quot;00006050&quot;/&gt;&lt;wsp:rsid wsp:val=&quot;000108BE&quot;/&gt;&lt;wsp:rsid wsp:val=&quot;000108F2&quot;/&gt;&lt;wsp:rsid wsp:val=&quot;00012B29&quot;/&gt;&lt;wsp:rsid wsp:val=&quot;00013FBA&quot;/&gt;&lt;wsp:rsid wsp:val=&quot;0001443E&quot;/&gt;&lt;wsp:rsid wsp:val=&quot;000144FC&quot;/&gt;&lt;wsp:rsid wsp:val=&quot;00015812&quot;/&gt;&lt;wsp:rsid wsp:val=&quot;00016BEF&quot;/&gt;&lt;wsp:rsid wsp:val=&quot;0002081C&quot;/&gt;&lt;wsp:rsid wsp:val=&quot;00021A72&quot;/&gt;&lt;wsp:rsid wsp:val=&quot;000220E3&quot;/&gt;&lt;wsp:rsid wsp:val=&quot;000224B9&quot;/&gt;&lt;wsp:rsid wsp:val=&quot;00023A3E&quot;/&gt;&lt;wsp:rsid wsp:val=&quot;00023F23&quot;/&gt;&lt;wsp:rsid wsp:val=&quot;00024323&quot;/&gt;&lt;wsp:rsid wsp:val=&quot;00024ABC&quot;/&gt;&lt;wsp:rsid wsp:val=&quot;000254B0&quot;/&gt;&lt;wsp:rsid wsp:val=&quot;00025C08&quot;/&gt;&lt;wsp:rsid wsp:val=&quot;00026B00&quot;/&gt;&lt;wsp:rsid wsp:val=&quot;00027A5D&quot;/&gt;&lt;wsp:rsid wsp:val=&quot;00030D2A&quot;/&gt;&lt;wsp:rsid wsp:val=&quot;00032CA3&quot;/&gt;&lt;wsp:rsid wsp:val=&quot;000334D9&quot;/&gt;&lt;wsp:rsid wsp:val=&quot;00033CFB&quot;/&gt;&lt;wsp:rsid wsp:val=&quot;00034B0F&quot;/&gt;&lt;wsp:rsid wsp:val=&quot;000358E6&quot;/&gt;&lt;wsp:rsid wsp:val=&quot;00036693&quot;/&gt;&lt;wsp:rsid wsp:val=&quot;000376C7&quot;/&gt;&lt;wsp:rsid wsp:val=&quot;00037DAC&quot;/&gt;&lt;wsp:rsid wsp:val=&quot;00037F6D&quot;/&gt;&lt;wsp:rsid wsp:val=&quot;000404FD&quot;/&gt;&lt;wsp:rsid wsp:val=&quot;00041B20&quot;/&gt;&lt;wsp:rsid wsp:val=&quot;000427EA&quot;/&gt;&lt;wsp:rsid wsp:val=&quot;00042932&quot;/&gt;&lt;wsp:rsid wsp:val=&quot;000430FC&quot;/&gt;&lt;wsp:rsid wsp:val=&quot;0004361C&quot;/&gt;&lt;wsp:rsid wsp:val=&quot;0004370C&quot;/&gt;&lt;wsp:rsid wsp:val=&quot;00043F5C&quot;/&gt;&lt;wsp:rsid wsp:val=&quot;00045042&quot;/&gt;&lt;wsp:rsid wsp:val=&quot;00045A1C&quot;/&gt;&lt;wsp:rsid wsp:val=&quot;000468A8&quot;/&gt;&lt;wsp:rsid wsp:val=&quot;000471C3&quot;/&gt;&lt;wsp:rsid wsp:val=&quot;00050F36&quot;/&gt;&lt;wsp:rsid wsp:val=&quot;0005103B&quot;/&gt;&lt;wsp:rsid wsp:val=&quot;00051CDF&quot;/&gt;&lt;wsp:rsid wsp:val=&quot;00052F9C&quot;/&gt;&lt;wsp:rsid wsp:val=&quot;00053D8E&quot;/&gt;&lt;wsp:rsid wsp:val=&quot;0005446C&quot;/&gt;&lt;wsp:rsid wsp:val=&quot;00054659&quot;/&gt;&lt;wsp:rsid wsp:val=&quot;00055232&quot;/&gt;&lt;wsp:rsid wsp:val=&quot;000570BB&quot;/&gt;&lt;wsp:rsid wsp:val=&quot;00057EC6&quot;/&gt;&lt;wsp:rsid wsp:val=&quot;00060BDB&quot;/&gt;&lt;wsp:rsid wsp:val=&quot;0006231C&quot;/&gt;&lt;wsp:rsid wsp:val=&quot;0006286A&quot;/&gt;&lt;wsp:rsid wsp:val=&quot;00062971&quot;/&gt;&lt;wsp:rsid wsp:val=&quot;0006320E&quot;/&gt;&lt;wsp:rsid wsp:val=&quot;0006442F&quot;/&gt;&lt;wsp:rsid wsp:val=&quot;000650AA&quot;/&gt;&lt;wsp:rsid wsp:val=&quot;00065788&quot;/&gt;&lt;wsp:rsid wsp:val=&quot;000658F2&quot;/&gt;&lt;wsp:rsid wsp:val=&quot;000659EB&quot;/&gt;&lt;wsp:rsid wsp:val=&quot;00066CD2&quot;/&gt;&lt;wsp:rsid wsp:val=&quot;00072663&quot;/&gt;&lt;wsp:rsid wsp:val=&quot;00072DEE&quot;/&gt;&lt;wsp:rsid wsp:val=&quot;000733A3&quot;/&gt;&lt;wsp:rsid wsp:val=&quot;00073887&quot;/&gt;&lt;wsp:rsid wsp:val=&quot;000743CA&quot;/&gt;&lt;wsp:rsid wsp:val=&quot;0007464F&quot;/&gt;&lt;wsp:rsid wsp:val=&quot;00074D3B&quot;/&gt;&lt;wsp:rsid wsp:val=&quot;00074F14&quot;/&gt;&lt;wsp:rsid wsp:val=&quot;00075EA9&quot;/&gt;&lt;wsp:rsid wsp:val=&quot;000765EE&quot;/&gt;&lt;wsp:rsid wsp:val=&quot;00077F99&quot;/&gt;&lt;wsp:rsid wsp:val=&quot;00080115&quot;/&gt;&lt;wsp:rsid wsp:val=&quot;000801FF&quot;/&gt;&lt;wsp:rsid wsp:val=&quot;00082043&quot;/&gt;&lt;wsp:rsid wsp:val=&quot;000857CE&quot;/&gt;&lt;wsp:rsid wsp:val=&quot;00085A88&quot;/&gt;&lt;wsp:rsid wsp:val=&quot;00086994&quot;/&gt;&lt;wsp:rsid wsp:val=&quot;0009104A&quot;/&gt;&lt;wsp:rsid wsp:val=&quot;000910D8&quot;/&gt;&lt;wsp:rsid wsp:val=&quot;00093883&quot;/&gt;&lt;wsp:rsid wsp:val=&quot;00093B94&quot;/&gt;&lt;wsp:rsid wsp:val=&quot;00096E73&quot;/&gt;&lt;wsp:rsid wsp:val=&quot;0009723D&quot;/&gt;&lt;wsp:rsid wsp:val=&quot;000974D2&quot;/&gt;&lt;wsp:rsid wsp:val=&quot;00097A6E&quot;/&gt;&lt;wsp:rsid wsp:val=&quot;00097BD7&quot;/&gt;&lt;wsp:rsid wsp:val=&quot;00097E88&quot;/&gt;&lt;wsp:rsid wsp:val=&quot;000A0E86&quot;/&gt;&lt;wsp:rsid wsp:val=&quot;000A3203&quot;/&gt;&lt;wsp:rsid wsp:val=&quot;000A350E&quot;/&gt;&lt;wsp:rsid wsp:val=&quot;000A4F43&quot;/&gt;&lt;wsp:rsid wsp:val=&quot;000B05DF&quot;/&gt;&lt;wsp:rsid wsp:val=&quot;000B0DD5&quot;/&gt;&lt;wsp:rsid wsp:val=&quot;000B3D5B&quot;/&gt;&lt;wsp:rsid wsp:val=&quot;000B3F8D&quot;/&gt;&lt;wsp:rsid wsp:val=&quot;000B4050&quot;/&gt;&lt;wsp:rsid wsp:val=&quot;000B42F0&quot;/&gt;&lt;wsp:rsid wsp:val=&quot;000B4682&quot;/&gt;&lt;wsp:rsid wsp:val=&quot;000B4875&quot;/&gt;&lt;wsp:rsid wsp:val=&quot;000B4A7D&quot;/&gt;&lt;wsp:rsid wsp:val=&quot;000B4DD6&quot;/&gt;&lt;wsp:rsid wsp:val=&quot;000B5559&quot;/&gt;&lt;wsp:rsid wsp:val=&quot;000B5667&quot;/&gt;&lt;wsp:rsid wsp:val=&quot;000B6112&quot;/&gt;&lt;wsp:rsid wsp:val=&quot;000B6A9B&quot;/&gt;&lt;wsp:rsid wsp:val=&quot;000C0924&quot;/&gt;&lt;wsp:rsid wsp:val=&quot;000C0FEF&quot;/&gt;&lt;wsp:rsid wsp:val=&quot;000C2376&quot;/&gt;&lt;wsp:rsid wsp:val=&quot;000C25FF&quot;/&gt;&lt;wsp:rsid wsp:val=&quot;000C2696&quot;/&gt;&lt;wsp:rsid wsp:val=&quot;000C2D5C&quot;/&gt;&lt;wsp:rsid wsp:val=&quot;000C2E50&quot;/&gt;&lt;wsp:rsid wsp:val=&quot;000C3B2B&quot;/&gt;&lt;wsp:rsid wsp:val=&quot;000C3FAB&quot;/&gt;&lt;wsp:rsid wsp:val=&quot;000C4EEB&quot;/&gt;&lt;wsp:rsid wsp:val=&quot;000C5F66&quot;/&gt;&lt;wsp:rsid wsp:val=&quot;000C68E8&quot;/&gt;&lt;wsp:rsid wsp:val=&quot;000C747F&quot;/&gt;&lt;wsp:rsid wsp:val=&quot;000D0A27&quot;/&gt;&lt;wsp:rsid wsp:val=&quot;000D0E70&quot;/&gt;&lt;wsp:rsid wsp:val=&quot;000D10F9&quot;/&gt;&lt;wsp:rsid wsp:val=&quot;000D4BC6&quot;/&gt;&lt;wsp:rsid wsp:val=&quot;000D4D60&quot;/&gt;&lt;wsp:rsid wsp:val=&quot;000D50F9&quot;/&gt;&lt;wsp:rsid wsp:val=&quot;000D5A36&quot;/&gt;&lt;wsp:rsid wsp:val=&quot;000D5C74&quot;/&gt;&lt;wsp:rsid wsp:val=&quot;000D6D31&quot;/&gt;&lt;wsp:rsid wsp:val=&quot;000D6FEE&quot;/&gt;&lt;wsp:rsid wsp:val=&quot;000D73E8&quot;/&gt;&lt;wsp:rsid wsp:val=&quot;000D7655&quot;/&gt;&lt;wsp:rsid wsp:val=&quot;000E0467&quot;/&gt;&lt;wsp:rsid wsp:val=&quot;000E1110&quot;/&gt;&lt;wsp:rsid wsp:val=&quot;000E1870&quot;/&gt;&lt;wsp:rsid wsp:val=&quot;000E1993&quot;/&gt;&lt;wsp:rsid wsp:val=&quot;000E3075&quot;/&gt;&lt;wsp:rsid wsp:val=&quot;000E33AE&quot;/&gt;&lt;wsp:rsid wsp:val=&quot;000E497F&quot;/&gt;&lt;wsp:rsid wsp:val=&quot;000E50C6&quot;/&gt;&lt;wsp:rsid wsp:val=&quot;000E51E5&quot;/&gt;&lt;wsp:rsid wsp:val=&quot;000E5953&quot;/&gt;&lt;wsp:rsid wsp:val=&quot;000E7B90&quot;/&gt;&lt;wsp:rsid wsp:val=&quot;000F0EE4&quot;/&gt;&lt;wsp:rsid wsp:val=&quot;000F168E&quot;/&gt;&lt;wsp:rsid wsp:val=&quot;000F173A&quot;/&gt;&lt;wsp:rsid wsp:val=&quot;000F192D&quot;/&gt;&lt;wsp:rsid wsp:val=&quot;000F1D34&quot;/&gt;&lt;wsp:rsid wsp:val=&quot;000F1E89&quot;/&gt;&lt;wsp:rsid wsp:val=&quot;000F227A&quot;/&gt;&lt;wsp:rsid wsp:val=&quot;000F332F&quot;/&gt;&lt;wsp:rsid wsp:val=&quot;000F4B59&quot;/&gt;&lt;wsp:rsid wsp:val=&quot;000F6291&quot;/&gt;&lt;wsp:rsid wsp:val=&quot;000F6E97&quot;/&gt;&lt;wsp:rsid wsp:val=&quot;000F775F&quot;/&gt;&lt;wsp:rsid wsp:val=&quot;00100ED1&quot;/&gt;&lt;wsp:rsid wsp:val=&quot;00101F6C&quot;/&gt;&lt;wsp:rsid wsp:val=&quot;001043C6&quot;/&gt;&lt;wsp:rsid wsp:val=&quot;00105282&quot;/&gt;&lt;wsp:rsid wsp:val=&quot;00105BF9&quot;/&gt;&lt;wsp:rsid wsp:val=&quot;00106D40&quot;/&gt;&lt;wsp:rsid wsp:val=&quot;00107620&quot;/&gt;&lt;wsp:rsid wsp:val=&quot;00107B64&quot;/&gt;&lt;wsp:rsid wsp:val=&quot;00107BBD&quot;/&gt;&lt;wsp:rsid wsp:val=&quot;00107D73&quot;/&gt;&lt;wsp:rsid wsp:val=&quot;0011065B&quot;/&gt;&lt;wsp:rsid wsp:val=&quot;001108E2&quot;/&gt;&lt;wsp:rsid wsp:val=&quot;00110BBC&quot;/&gt;&lt;wsp:rsid wsp:val=&quot;00111EA4&quot;/&gt;&lt;wsp:rsid wsp:val=&quot;00111F4E&quot;/&gt;&lt;wsp:rsid wsp:val=&quot;0011250A&quot;/&gt;&lt;wsp:rsid wsp:val=&quot;00112A71&quot;/&gt;&lt;wsp:rsid wsp:val=&quot;00114ABA&quot;/&gt;&lt;wsp:rsid wsp:val=&quot;00115082&quot;/&gt;&lt;wsp:rsid wsp:val=&quot;001152BF&quot;/&gt;&lt;wsp:rsid wsp:val=&quot;00115463&quot;/&gt;&lt;wsp:rsid wsp:val=&quot;00115D73&quot;/&gt;&lt;wsp:rsid wsp:val=&quot;00117860&quot;/&gt;&lt;wsp:rsid wsp:val=&quot;00120FF6&quot;/&gt;&lt;wsp:rsid wsp:val=&quot;00121CEF&quot;/&gt;&lt;wsp:rsid wsp:val=&quot;00123069&quot;/&gt;&lt;wsp:rsid wsp:val=&quot;00124104&quot;/&gt;&lt;wsp:rsid wsp:val=&quot;00124DF2&quot;/&gt;&lt;wsp:rsid wsp:val=&quot;00125579&quot;/&gt;&lt;wsp:rsid wsp:val=&quot;0012578E&quot;/&gt;&lt;wsp:rsid wsp:val=&quot;00126563&quot;/&gt;&lt;wsp:rsid wsp:val=&quot;00127617&quot;/&gt;&lt;wsp:rsid wsp:val=&quot;001307F1&quot;/&gt;&lt;wsp:rsid wsp:val=&quot;0013127B&quot;/&gt;&lt;wsp:rsid wsp:val=&quot;0013244F&quot;/&gt;&lt;wsp:rsid wsp:val=&quot;00132C4F&quot;/&gt;&lt;wsp:rsid wsp:val=&quot;00133062&quot;/&gt;&lt;wsp:rsid wsp:val=&quot;0013334A&quot;/&gt;&lt;wsp:rsid wsp:val=&quot;00133720&quot;/&gt;&lt;wsp:rsid wsp:val=&quot;00134998&quot;/&gt;&lt;wsp:rsid wsp:val=&quot;0013569D&quot;/&gt;&lt;wsp:rsid wsp:val=&quot;00136628&quot;/&gt;&lt;wsp:rsid wsp:val=&quot;00137434&quot;/&gt;&lt;wsp:rsid wsp:val=&quot;0014051A&quot;/&gt;&lt;wsp:rsid wsp:val=&quot;0014092C&quot;/&gt;&lt;wsp:rsid wsp:val=&quot;00141113&quot;/&gt;&lt;wsp:rsid wsp:val=&quot;00142117&quot;/&gt;&lt;wsp:rsid wsp:val=&quot;00143B2C&quot;/&gt;&lt;wsp:rsid wsp:val=&quot;00144BC3&quot;/&gt;&lt;wsp:rsid wsp:val=&quot;00146374&quot;/&gt;&lt;wsp:rsid wsp:val=&quot;00151081&quot;/&gt;&lt;wsp:rsid wsp:val=&quot;00151B5E&quot;/&gt;&lt;wsp:rsid wsp:val=&quot;00151DC2&quot;/&gt;&lt;wsp:rsid wsp:val=&quot;00152042&quot;/&gt;&lt;wsp:rsid wsp:val=&quot;001524AE&quot;/&gt;&lt;wsp:rsid wsp:val=&quot;001527C3&quot;/&gt;&lt;wsp:rsid wsp:val=&quot;0015298E&quot;/&gt;&lt;wsp:rsid wsp:val=&quot;001532BF&quot;/&gt;&lt;wsp:rsid wsp:val=&quot;001545E1&quot;/&gt;&lt;wsp:rsid wsp:val=&quot;00154E0B&quot;/&gt;&lt;wsp:rsid wsp:val=&quot;00154F01&quot;/&gt;&lt;wsp:rsid wsp:val=&quot;0015598A&quot;/&gt;&lt;wsp:rsid wsp:val=&quot;00155CDA&quot;/&gt;&lt;wsp:rsid wsp:val=&quot;001563DE&quot;/&gt;&lt;wsp:rsid wsp:val=&quot;0015700D&quot;/&gt;&lt;wsp:rsid wsp:val=&quot;0016180E&quot;/&gt;&lt;wsp:rsid wsp:val=&quot;00162054&quot;/&gt;&lt;wsp:rsid wsp:val=&quot;00163919&quot;/&gt;&lt;wsp:rsid wsp:val=&quot;00163CAA&quot;/&gt;&lt;wsp:rsid wsp:val=&quot;00163D3E&quot;/&gt;&lt;wsp:rsid wsp:val=&quot;00164D85&quot;/&gt;&lt;wsp:rsid wsp:val=&quot;0016555F&quot;/&gt;&lt;wsp:rsid wsp:val=&quot;00167278&quot;/&gt;&lt;wsp:rsid wsp:val=&quot;00167782&quot;/&gt;&lt;wsp:rsid wsp:val=&quot;0017300B&quot;/&gt;&lt;wsp:rsid wsp:val=&quot;00174263&quot;/&gt;&lt;wsp:rsid wsp:val=&quot;001744C1&quot;/&gt;&lt;wsp:rsid wsp:val=&quot;00174C78&quot;/&gt;&lt;wsp:rsid wsp:val=&quot;0017549E&quot;/&gt;&lt;wsp:rsid wsp:val=&quot;00175B0C&quot;/&gt;&lt;wsp:rsid wsp:val=&quot;00175C85&quot;/&gt;&lt;wsp:rsid wsp:val=&quot;00176960&quot;/&gt;&lt;wsp:rsid wsp:val=&quot;00176AB4&quot;/&gt;&lt;wsp:rsid wsp:val=&quot;00177405&quot;/&gt;&lt;wsp:rsid wsp:val=&quot;001775F3&quot;/&gt;&lt;wsp:rsid wsp:val=&quot;00177C08&quot;/&gt;&lt;wsp:rsid wsp:val=&quot;0018189F&quot;/&gt;&lt;wsp:rsid wsp:val=&quot;001819EF&quot;/&gt;&lt;wsp:rsid wsp:val=&quot;0018203D&quot;/&gt;&lt;wsp:rsid wsp:val=&quot;0018214B&quot;/&gt;&lt;wsp:rsid wsp:val=&quot;001832C5&quot;/&gt;&lt;wsp:rsid wsp:val=&quot;001833CC&quot;/&gt;&lt;wsp:rsid wsp:val=&quot;001840D9&quot;/&gt;&lt;wsp:rsid wsp:val=&quot;00184455&quot;/&gt;&lt;wsp:rsid wsp:val=&quot;0018519D&quot;/&gt;&lt;wsp:rsid wsp:val=&quot;00185369&quot;/&gt;&lt;wsp:rsid wsp:val=&quot;001853AE&quot;/&gt;&lt;wsp:rsid wsp:val=&quot;001871D3&quot;/&gt;&lt;wsp:rsid wsp:val=&quot;001904C5&quot;/&gt;&lt;wsp:rsid wsp:val=&quot;0019231F&quot;/&gt;&lt;wsp:rsid wsp:val=&quot;00192D48&quot;/&gt;&lt;wsp:rsid wsp:val=&quot;001939C4&quot;/&gt;&lt;wsp:rsid wsp:val=&quot;00193F2A&quot;/&gt;&lt;wsp:rsid wsp:val=&quot;001950DB&quot;/&gt;&lt;wsp:rsid wsp:val=&quot;00195120&quot;/&gt;&lt;wsp:rsid wsp:val=&quot;0019528C&quot;/&gt;&lt;wsp:rsid wsp:val=&quot;00196062&quot;/&gt;&lt;wsp:rsid wsp:val=&quot;001A11D4&quot;/&gt;&lt;wsp:rsid wsp:val=&quot;001A3782&quot;/&gt;&lt;wsp:rsid wsp:val=&quot;001A3C00&quot;/&gt;&lt;wsp:rsid wsp:val=&quot;001A3C27&quot;/&gt;&lt;wsp:rsid wsp:val=&quot;001A44F3&quot;/&gt;&lt;wsp:rsid wsp:val=&quot;001A6987&quot;/&gt;&lt;wsp:rsid wsp:val=&quot;001A739D&quot;/&gt;&lt;wsp:rsid wsp:val=&quot;001A7F46&quot;/&gt;&lt;wsp:rsid wsp:val=&quot;001B0AA1&quot;/&gt;&lt;wsp:rsid wsp:val=&quot;001B0B39&quot;/&gt;&lt;wsp:rsid wsp:val=&quot;001B15F0&quot;/&gt;&lt;wsp:rsid wsp:val=&quot;001B19EA&quot;/&gt;&lt;wsp:rsid wsp:val=&quot;001B1AB9&quot;/&gt;&lt;wsp:rsid wsp:val=&quot;001B2B46&quot;/&gt;&lt;wsp:rsid wsp:val=&quot;001B3682&quot;/&gt;&lt;wsp:rsid wsp:val=&quot;001B3F9F&quot;/&gt;&lt;wsp:rsid wsp:val=&quot;001B4142&quot;/&gt;&lt;wsp:rsid wsp:val=&quot;001B441C&quot;/&gt;&lt;wsp:rsid wsp:val=&quot;001B4604&quot;/&gt;&lt;wsp:rsid wsp:val=&quot;001B6CF2&quot;/&gt;&lt;wsp:rsid wsp:val=&quot;001B6DE6&quot;/&gt;&lt;wsp:rsid wsp:val=&quot;001B7B85&quot;/&gt;&lt;wsp:rsid wsp:val=&quot;001C0016&quot;/&gt;&lt;wsp:rsid wsp:val=&quot;001C022B&quot;/&gt;&lt;wsp:rsid wsp:val=&quot;001C040F&quot;/&gt;&lt;wsp:rsid wsp:val=&quot;001C0B20&quot;/&gt;&lt;wsp:rsid wsp:val=&quot;001C19FC&quot;/&gt;&lt;wsp:rsid wsp:val=&quot;001C31AE&quot;/&gt;&lt;wsp:rsid wsp:val=&quot;001C606D&quot;/&gt;&lt;wsp:rsid wsp:val=&quot;001C64A8&quot;/&gt;&lt;wsp:rsid wsp:val=&quot;001C6AF2&quot;/&gt;&lt;wsp:rsid wsp:val=&quot;001C6B27&quot;/&gt;&lt;wsp:rsid wsp:val=&quot;001C7D75&quot;/&gt;&lt;wsp:rsid wsp:val=&quot;001D04C7&quot;/&gt;&lt;wsp:rsid wsp:val=&quot;001D08A6&quot;/&gt;&lt;wsp:rsid wsp:val=&quot;001D2369&quot;/&gt;&lt;wsp:rsid wsp:val=&quot;001D2944&quot;/&gt;&lt;wsp:rsid wsp:val=&quot;001D2FBE&quot;/&gt;&lt;wsp:rsid wsp:val=&quot;001D334F&quot;/&gt;&lt;wsp:rsid wsp:val=&quot;001D3FE4&quot;/&gt;&lt;wsp:rsid wsp:val=&quot;001D504F&quot;/&gt;&lt;wsp:rsid wsp:val=&quot;001D536A&quot;/&gt;&lt;wsp:rsid wsp:val=&quot;001D5C8D&quot;/&gt;&lt;wsp:rsid wsp:val=&quot;001D5E71&quot;/&gt;&lt;wsp:rsid wsp:val=&quot;001D6298&quot;/&gt;&lt;wsp:rsid wsp:val=&quot;001D7C77&quot;/&gt;&lt;wsp:rsid wsp:val=&quot;001E16D7&quot;/&gt;&lt;wsp:rsid wsp:val=&quot;001E1C7E&quot;/&gt;&lt;wsp:rsid wsp:val=&quot;001E300A&quot;/&gt;&lt;wsp:rsid wsp:val=&quot;001E330F&quot;/&gt;&lt;wsp:rsid wsp:val=&quot;001E350A&quot;/&gt;&lt;wsp:rsid wsp:val=&quot;001E513E&quot;/&gt;&lt;wsp:rsid wsp:val=&quot;001E56F2&quot;/&gt;&lt;wsp:rsid wsp:val=&quot;001E5BF8&quot;/&gt;&lt;wsp:rsid wsp:val=&quot;001E5D2F&quot;/&gt;&lt;wsp:rsid wsp:val=&quot;001E5F0C&quot;/&gt;&lt;wsp:rsid wsp:val=&quot;001E6063&quot;/&gt;&lt;wsp:rsid wsp:val=&quot;001E75E1&quot;/&gt;&lt;wsp:rsid wsp:val=&quot;001E7C21&quot;/&gt;&lt;wsp:rsid wsp:val=&quot;001F0919&quot;/&gt;&lt;wsp:rsid wsp:val=&quot;001F273F&quot;/&gt;&lt;wsp:rsid wsp:val=&quot;001F38BD&quot;/&gt;&lt;wsp:rsid wsp:val=&quot;001F457D&quot;/&gt;&lt;wsp:rsid wsp:val=&quot;001F4882&quot;/&gt;&lt;wsp:rsid wsp:val=&quot;001F4D1B&quot;/&gt;&lt;wsp:rsid wsp:val=&quot;001F51DB&quot;/&gt;&lt;wsp:rsid wsp:val=&quot;001F5499&quot;/&gt;&lt;wsp:rsid wsp:val=&quot;001F5AC1&quot;/&gt;&lt;wsp:rsid wsp:val=&quot;001F604E&quot;/&gt;&lt;wsp:rsid wsp:val=&quot;001F6B8C&quot;/&gt;&lt;wsp:rsid wsp:val=&quot;001F7E42&quot;/&gt;&lt;wsp:rsid wsp:val=&quot;00201CBB&quot;/&gt;&lt;wsp:rsid wsp:val=&quot;00202D7F&quot;/&gt;&lt;wsp:rsid wsp:val=&quot;002034B5&quot;/&gt;&lt;wsp:rsid wsp:val=&quot;00203A80&quot;/&gt;&lt;wsp:rsid wsp:val=&quot;00204904&quot;/&gt;&lt;wsp:rsid wsp:val=&quot;00204953&quot;/&gt;&lt;wsp:rsid wsp:val=&quot;00204B54&quot;/&gt;&lt;wsp:rsid wsp:val=&quot;00204CAD&quot;/&gt;&lt;wsp:rsid wsp:val=&quot;002051C7&quot;/&gt;&lt;wsp:rsid wsp:val=&quot;00206470&quot;/&gt;&lt;wsp:rsid wsp:val=&quot;002070BE&quot;/&gt;&lt;wsp:rsid wsp:val=&quot;0020713D&quot;/&gt;&lt;wsp:rsid wsp:val=&quot;00207831&quot;/&gt;&lt;wsp:rsid wsp:val=&quot;0021182A&quot;/&gt;&lt;wsp:rsid wsp:val=&quot;002131FC&quot;/&gt;&lt;wsp:rsid wsp:val=&quot;002135B1&quot;/&gt;&lt;wsp:rsid wsp:val=&quot;00213819&quot;/&gt;&lt;wsp:rsid wsp:val=&quot;00213920&quot;/&gt;&lt;wsp:rsid wsp:val=&quot;0021420D&quot;/&gt;&lt;wsp:rsid wsp:val=&quot;00214C20&quot;/&gt;&lt;wsp:rsid wsp:val=&quot;00216262&quot;/&gt;&lt;wsp:rsid wsp:val=&quot;002167C8&quot;/&gt;&lt;wsp:rsid wsp:val=&quot;00217CC6&quot;/&gt;&lt;wsp:rsid wsp:val=&quot;00220DC7&quot;/&gt;&lt;wsp:rsid wsp:val=&quot;002217C7&quot;/&gt;&lt;wsp:rsid wsp:val=&quot;00221D13&quot;/&gt;&lt;wsp:rsid wsp:val=&quot;002223A5&quot;/&gt;&lt;wsp:rsid wsp:val=&quot;002230DE&quot;/&gt;&lt;wsp:rsid wsp:val=&quot;00223682&quot;/&gt;&lt;wsp:rsid wsp:val=&quot;0022428F&quot;/&gt;&lt;wsp:rsid wsp:val=&quot;00224430&quot;/&gt;&lt;wsp:rsid wsp:val=&quot;00225802&quot;/&gt;&lt;wsp:rsid wsp:val=&quot;00225D45&quot;/&gt;&lt;wsp:rsid wsp:val=&quot;00225F90&quot;/&gt;&lt;wsp:rsid wsp:val=&quot;002301C8&quot;/&gt;&lt;wsp:rsid wsp:val=&quot;00230686&quot;/&gt;&lt;wsp:rsid wsp:val=&quot;00230FF8&quot;/&gt;&lt;wsp:rsid wsp:val=&quot;00231DA3&quot;/&gt;&lt;wsp:rsid wsp:val=&quot;00233AB4&quot;/&gt;&lt;wsp:rsid wsp:val=&quot;00233F2D&quot;/&gt;&lt;wsp:rsid wsp:val=&quot;002344C2&quot;/&gt;&lt;wsp:rsid wsp:val=&quot;002348D9&quot;/&gt;&lt;wsp:rsid wsp:val=&quot;00234A81&quot;/&gt;&lt;wsp:rsid wsp:val=&quot;002369F5&quot;/&gt;&lt;wsp:rsid wsp:val=&quot;0023750F&quot;/&gt;&lt;wsp:rsid wsp:val=&quot;0024224C&quot;/&gt;&lt;wsp:rsid wsp:val=&quot;00242F32&quot;/&gt;&lt;wsp:rsid wsp:val=&quot;00243389&quot;/&gt;&lt;wsp:rsid wsp:val=&quot;00243B62&quot;/&gt;&lt;wsp:rsid wsp:val=&quot;00246408&quot;/&gt;&lt;wsp:rsid wsp:val=&quot;00246E83&quot;/&gt;&lt;wsp:rsid wsp:val=&quot;00247595&quot;/&gt;&lt;wsp:rsid wsp:val=&quot;002477EF&quot;/&gt;&lt;wsp:rsid wsp:val=&quot;00247FD1&quot;/&gt;&lt;wsp:rsid wsp:val=&quot;00250FE7&quot;/&gt;&lt;wsp:rsid wsp:val=&quot;0025100D&quot;/&gt;&lt;wsp:rsid wsp:val=&quot;00251034&quot;/&gt;&lt;wsp:rsid wsp:val=&quot;0025191E&quot;/&gt;&lt;wsp:rsid wsp:val=&quot;00252972&quot;/&gt;&lt;wsp:rsid wsp:val=&quot;002534E5&quot;/&gt;&lt;wsp:rsid wsp:val=&quot;00253C58&quot;/&gt;&lt;wsp:rsid wsp:val=&quot;00255407&quot;/&gt;&lt;wsp:rsid wsp:val=&quot;00255E48&quot;/&gt;&lt;wsp:rsid wsp:val=&quot;002563F3&quot;/&gt;&lt;wsp:rsid wsp:val=&quot;002566A4&quot;/&gt;&lt;wsp:rsid wsp:val=&quot;00257173&quot;/&gt;&lt;wsp:rsid wsp:val=&quot;0026079B&quot;/&gt;&lt;wsp:rsid wsp:val=&quot;00260E09&quot;/&gt;&lt;wsp:rsid wsp:val=&quot;002624A0&quot;/&gt;&lt;wsp:rsid wsp:val=&quot;002631DE&quot;/&gt;&lt;wsp:rsid wsp:val=&quot;0026358E&quot;/&gt;&lt;wsp:rsid wsp:val=&quot;00263BBE&quot;/&gt;&lt;wsp:rsid wsp:val=&quot;00266BAB&quot;/&gt;&lt;wsp:rsid wsp:val=&quot;002672D8&quot;/&gt;&lt;wsp:rsid wsp:val=&quot;00267F6C&quot;/&gt;&lt;wsp:rsid wsp:val=&quot;0027097E&quot;/&gt;&lt;wsp:rsid wsp:val=&quot;00270EE6&quot;/&gt;&lt;wsp:rsid wsp:val=&quot;002714FF&quot;/&gt;&lt;wsp:rsid wsp:val=&quot;00274241&quot;/&gt;&lt;wsp:rsid wsp:val=&quot;00274341&quot;/&gt;&lt;wsp:rsid wsp:val=&quot;00274BAC&quot;/&gt;&lt;wsp:rsid wsp:val=&quot;0027512F&quot;/&gt;&lt;wsp:rsid wsp:val=&quot;0027554D&quot;/&gt;&lt;wsp:rsid wsp:val=&quot;00276FCA&quot;/&gt;&lt;wsp:rsid wsp:val=&quot;00277031&quot;/&gt;&lt;wsp:rsid wsp:val=&quot;00277DBD&quot;/&gt;&lt;wsp:rsid wsp:val=&quot;00280D2F&quot;/&gt;&lt;wsp:rsid wsp:val=&quot;00280ED2&quot;/&gt;&lt;wsp:rsid wsp:val=&quot;00282267&quot;/&gt;&lt;wsp:rsid wsp:val=&quot;00282BE6&quot;/&gt;&lt;wsp:rsid wsp:val=&quot;002832EB&quot;/&gt;&lt;wsp:rsid wsp:val=&quot;002837A4&quot;/&gt;&lt;wsp:rsid wsp:val=&quot;0028431D&quot;/&gt;&lt;wsp:rsid wsp:val=&quot;00284958&quot;/&gt;&lt;wsp:rsid wsp:val=&quot;00284DCB&quot;/&gt;&lt;wsp:rsid wsp:val=&quot;00286A49&quot;/&gt;&lt;wsp:rsid wsp:val=&quot;00286F82&quot;/&gt;&lt;wsp:rsid wsp:val=&quot;0028793F&quot;/&gt;&lt;wsp:rsid wsp:val=&quot;00291F56&quot;/&gt;&lt;wsp:rsid wsp:val=&quot;00292097&quot;/&gt;&lt;wsp:rsid wsp:val=&quot;00292471&quot;/&gt;&lt;wsp:rsid wsp:val=&quot;0029431E&quot;/&gt;&lt;wsp:rsid wsp:val=&quot;00296400&quot;/&gt;&lt;wsp:rsid wsp:val=&quot;00297BE6&quot;/&gt;&lt;wsp:rsid wsp:val=&quot;002A02EF&quot;/&gt;&lt;wsp:rsid wsp:val=&quot;002A12BC&quot;/&gt;&lt;wsp:rsid wsp:val=&quot;002A1AC8&quot;/&gt;&lt;wsp:rsid wsp:val=&quot;002A260B&quot;/&gt;&lt;wsp:rsid wsp:val=&quot;002A3A51&quot;/&gt;&lt;wsp:rsid wsp:val=&quot;002A598B&quot;/&gt;&lt;wsp:rsid wsp:val=&quot;002A7180&quot;/&gt;&lt;wsp:rsid wsp:val=&quot;002A7AD9&quot;/&gt;&lt;wsp:rsid wsp:val=&quot;002A7F6A&quot;/&gt;&lt;wsp:rsid wsp:val=&quot;002B24BD&quot;/&gt;&lt;wsp:rsid wsp:val=&quot;002B3BCF&quot;/&gt;&lt;wsp:rsid wsp:val=&quot;002B3F1A&quot;/&gt;&lt;wsp:rsid wsp:val=&quot;002B41EC&quot;/&gt;&lt;wsp:rsid wsp:val=&quot;002B48F2&quot;/&gt;&lt;wsp:rsid wsp:val=&quot;002B799A&quot;/&gt;&lt;wsp:rsid wsp:val=&quot;002C157E&quot;/&gt;&lt;wsp:rsid wsp:val=&quot;002C2EAF&quot;/&gt;&lt;wsp:rsid wsp:val=&quot;002C2F60&quot;/&gt;&lt;wsp:rsid wsp:val=&quot;002C33E5&quot;/&gt;&lt;wsp:rsid wsp:val=&quot;002C46C0&quot;/&gt;&lt;wsp:rsid wsp:val=&quot;002C5D56&quot;/&gt;&lt;wsp:rsid wsp:val=&quot;002C65A2&quot;/&gt;&lt;wsp:rsid wsp:val=&quot;002D03F5&quot;/&gt;&lt;wsp:rsid wsp:val=&quot;002D092C&quot;/&gt;&lt;wsp:rsid wsp:val=&quot;002D093D&quot;/&gt;&lt;wsp:rsid wsp:val=&quot;002D2D66&quot;/&gt;&lt;wsp:rsid wsp:val=&quot;002D345B&quot;/&gt;&lt;wsp:rsid wsp:val=&quot;002D3904&quot;/&gt;&lt;wsp:rsid wsp:val=&quot;002D5C66&quot;/&gt;&lt;wsp:rsid wsp:val=&quot;002D6529&quot;/&gt;&lt;wsp:rsid wsp:val=&quot;002D7CD6&quot;/&gt;&lt;wsp:rsid wsp:val=&quot;002D7E96&quot;/&gt;&lt;wsp:rsid wsp:val=&quot;002E1117&quot;/&gt;&lt;wsp:rsid wsp:val=&quot;002E126E&quot;/&gt;&lt;wsp:rsid wsp:val=&quot;002E1D4C&quot;/&gt;&lt;wsp:rsid wsp:val=&quot;002E4813&quot;/&gt;&lt;wsp:rsid wsp:val=&quot;002E4BC1&quot;/&gt;&lt;wsp:rsid wsp:val=&quot;002E5089&quot;/&gt;&lt;wsp:rsid wsp:val=&quot;002E50F2&quot;/&gt;&lt;wsp:rsid wsp:val=&quot;002E53C2&quot;/&gt;&lt;wsp:rsid wsp:val=&quot;002E5A94&quot;/&gt;&lt;wsp:rsid wsp:val=&quot;002E755D&quot;/&gt;&lt;wsp:rsid wsp:val=&quot;002F06EA&quot;/&gt;&lt;wsp:rsid wsp:val=&quot;002F377A&quot;/&gt;&lt;wsp:rsid wsp:val=&quot;002F41D3&quot;/&gt;&lt;wsp:rsid wsp:val=&quot;002F4A10&quot;/&gt;&lt;wsp:rsid wsp:val=&quot;002F54C5&quot;/&gt;&lt;wsp:rsid wsp:val=&quot;002F56B8&quot;/&gt;&lt;wsp:rsid wsp:val=&quot;002F602A&quot;/&gt;&lt;wsp:rsid wsp:val=&quot;002F6D34&quot;/&gt;&lt;wsp:rsid wsp:val=&quot;002F728D&quot;/&gt;&lt;wsp:rsid wsp:val=&quot;00301639&quot;/&gt;&lt;wsp:rsid wsp:val=&quot;00301DBD&quot;/&gt;&lt;wsp:rsid wsp:val=&quot;00302A32&quot;/&gt;&lt;wsp:rsid wsp:val=&quot;00303355&quot;/&gt;&lt;wsp:rsid wsp:val=&quot;0030431E&quot;/&gt;&lt;wsp:rsid wsp:val=&quot;003048DE&quot;/&gt;&lt;wsp:rsid wsp:val=&quot;003058D0&quot;/&gt;&lt;wsp:rsid wsp:val=&quot;00307790&quot;/&gt;&lt;wsp:rsid wsp:val=&quot;0031110C&quot;/&gt;&lt;wsp:rsid wsp:val=&quot;003113D9&quot;/&gt;&lt;wsp:rsid wsp:val=&quot;00311B50&quot;/&gt;&lt;wsp:rsid wsp:val=&quot;00311E9A&quot;/&gt;&lt;wsp:rsid wsp:val=&quot;0031272D&quot;/&gt;&lt;wsp:rsid wsp:val=&quot;003142B4&quot;/&gt;&lt;wsp:rsid wsp:val=&quot;003171AD&quot;/&gt;&lt;wsp:rsid wsp:val=&quot;00317440&quot;/&gt;&lt;wsp:rsid wsp:val=&quot;003178D8&quot;/&gt;&lt;wsp:rsid wsp:val=&quot;00317FB3&quot;/&gt;&lt;wsp:rsid wsp:val=&quot;00320B73&quot;/&gt;&lt;wsp:rsid wsp:val=&quot;00321CC1&quot;/&gt;&lt;wsp:rsid wsp:val=&quot;00322396&quot;/&gt;&lt;wsp:rsid wsp:val=&quot;00323792&quot;/&gt;&lt;wsp:rsid wsp:val=&quot;00323D08&quot;/&gt;&lt;wsp:rsid wsp:val=&quot;00323F00&quot;/&gt;&lt;wsp:rsid wsp:val=&quot;00325D43&quot;/&gt;&lt;wsp:rsid wsp:val=&quot;00325D93&quot;/&gt;&lt;wsp:rsid wsp:val=&quot;0032662A&quot;/&gt;&lt;wsp:rsid wsp:val=&quot;0032715B&quot;/&gt;&lt;wsp:rsid wsp:val=&quot;00327E28&quot;/&gt;&lt;wsp:rsid wsp:val=&quot;00330537&quot;/&gt;&lt;wsp:rsid wsp:val=&quot;00332297&quot;/&gt;&lt;wsp:rsid wsp:val=&quot;00332779&quot;/&gt;&lt;wsp:rsid wsp:val=&quot;00333F23&quot;/&gt;&lt;wsp:rsid wsp:val=&quot;003341C5&quot;/&gt;&lt;wsp:rsid wsp:val=&quot;0033488E&quot;/&gt;&lt;wsp:rsid wsp:val=&quot;00334C17&quot;/&gt;&lt;wsp:rsid wsp:val=&quot;00335627&quot;/&gt;&lt;wsp:rsid wsp:val=&quot;00336F79&quot;/&gt;&lt;wsp:rsid wsp:val=&quot;0033720A&quot;/&gt;&lt;wsp:rsid wsp:val=&quot;003421DE&quot;/&gt;&lt;wsp:rsid wsp:val=&quot;003425EA&quot;/&gt;&lt;wsp:rsid wsp:val=&quot;00345362&quot;/&gt;&lt;wsp:rsid wsp:val=&quot;003454CA&quot;/&gt;&lt;wsp:rsid wsp:val=&quot;003455CC&quot;/&gt;&lt;wsp:rsid wsp:val=&quot;00346F56&quot;/&gt;&lt;wsp:rsid wsp:val=&quot;00347378&quot;/&gt;&lt;wsp:rsid wsp:val=&quot;0035014A&quot;/&gt;&lt;wsp:rsid wsp:val=&quot;00350489&quot;/&gt;&lt;wsp:rsid wsp:val=&quot;00350FCC&quot;/&gt;&lt;wsp:rsid wsp:val=&quot;0035109B&quot;/&gt;&lt;wsp:rsid wsp:val=&quot;00351910&quot;/&gt;&lt;wsp:rsid wsp:val=&quot;00351C1C&quot;/&gt;&lt;wsp:rsid wsp:val=&quot;003526BD&quot;/&gt;&lt;wsp:rsid wsp:val=&quot;00352F2D&quot;/&gt;&lt;wsp:rsid wsp:val=&quot;0035320C&quot;/&gt;&lt;wsp:rsid wsp:val=&quot;00353CBE&quot;/&gt;&lt;wsp:rsid wsp:val=&quot;00354160&quot;/&gt;&lt;wsp:rsid wsp:val=&quot;0035432F&quot;/&gt;&lt;wsp:rsid wsp:val=&quot;00354B95&quot;/&gt;&lt;wsp:rsid wsp:val=&quot;00354CA2&quot;/&gt;&lt;wsp:rsid wsp:val=&quot;00355CA9&quot;/&gt;&lt;wsp:rsid wsp:val=&quot;00360245&quot;/&gt;&lt;wsp:rsid wsp:val=&quot;003608FD&quot;/&gt;&lt;wsp:rsid wsp:val=&quot;00361121&quot;/&gt;&lt;wsp:rsid wsp:val=&quot;0036136C&quot;/&gt;&lt;wsp:rsid wsp:val=&quot;00361407&quot;/&gt;&lt;wsp:rsid wsp:val=&quot;0036232B&quot;/&gt;&lt;wsp:rsid wsp:val=&quot;00362464&quot;/&gt;&lt;wsp:rsid wsp:val=&quot;00363D56&quot;/&gt;&lt;wsp:rsid wsp:val=&quot;0036409C&quot;/&gt;&lt;wsp:rsid wsp:val=&quot;00364F52&quot;/&gt;&lt;wsp:rsid wsp:val=&quot;00365879&quot;/&gt;&lt;wsp:rsid wsp:val=&quot;003661EB&quot;/&gt;&lt;wsp:rsid wsp:val=&quot;003678A5&quot;/&gt;&lt;wsp:rsid wsp:val=&quot;00370760&quot;/&gt;&lt;wsp:rsid wsp:val=&quot;00370BE7&quot;/&gt;&lt;wsp:rsid wsp:val=&quot;003722BC&quot;/&gt;&lt;wsp:rsid wsp:val=&quot;00373C20&quot;/&gt;&lt;wsp:rsid wsp:val=&quot;00373F10&quot;/&gt;&lt;wsp:rsid wsp:val=&quot;00373F5B&quot;/&gt;&lt;wsp:rsid wsp:val=&quot;00376499&quot;/&gt;&lt;wsp:rsid wsp:val=&quot;00376BB2&quot;/&gt;&lt;wsp:rsid wsp:val=&quot;00376C61&quot;/&gt;&lt;wsp:rsid wsp:val=&quot;00376E60&quot;/&gt;&lt;wsp:rsid wsp:val=&quot;0037769E&quot;/&gt;&lt;wsp:rsid wsp:val=&quot;003809C4&quot;/&gt;&lt;wsp:rsid wsp:val=&quot;00381680&quot;/&gt;&lt;wsp:rsid wsp:val=&quot;00381E38&quot;/&gt;&lt;wsp:rsid wsp:val=&quot;003828D6&quot;/&gt;&lt;wsp:rsid wsp:val=&quot;00382B2F&quot;/&gt;&lt;wsp:rsid wsp:val=&quot;003836C6&quot;/&gt;&lt;wsp:rsid wsp:val=&quot;00384073&quot;/&gt;&lt;wsp:rsid wsp:val=&quot;00384C2E&quot;/&gt;&lt;wsp:rsid wsp:val=&quot;00385B55&quot;/&gt;&lt;wsp:rsid wsp:val=&quot;0038616E&quot;/&gt;&lt;wsp:rsid wsp:val=&quot;00386779&quot;/&gt;&lt;wsp:rsid wsp:val=&quot;003873F7&quot;/&gt;&lt;wsp:rsid wsp:val=&quot;003877B8&quot;/&gt;&lt;wsp:rsid wsp:val=&quot;00390D0F&quot;/&gt;&lt;wsp:rsid wsp:val=&quot;00390E24&quot;/&gt;&lt;wsp:rsid wsp:val=&quot;00392059&quot;/&gt;&lt;wsp:rsid wsp:val=&quot;003928A9&quot;/&gt;&lt;wsp:rsid wsp:val=&quot;00392B59&quot;/&gt;&lt;wsp:rsid wsp:val=&quot;00392E9E&quot;/&gt;&lt;wsp:rsid wsp:val=&quot;003937D8&quot;/&gt;&lt;wsp:rsid wsp:val=&quot;00393917&quot;/&gt;&lt;wsp:rsid wsp:val=&quot;00394687&quot;/&gt;&lt;wsp:rsid wsp:val=&quot;00394C50&quot;/&gt;&lt;wsp:rsid wsp:val=&quot;00395625&quot;/&gt;&lt;wsp:rsid wsp:val=&quot;00395E3C&quot;/&gt;&lt;wsp:rsid wsp:val=&quot;00397488&quot;/&gt;&lt;wsp:rsid wsp:val=&quot;00397919&quot;/&gt;&lt;wsp:rsid wsp:val=&quot;00397D0C&quot;/&gt;&lt;wsp:rsid wsp:val=&quot;00397D7D&quot;/&gt;&lt;wsp:rsid wsp:val=&quot;003A078C&quot;/&gt;&lt;wsp:rsid wsp:val=&quot;003A0BE2&quot;/&gt;&lt;wsp:rsid wsp:val=&quot;003A23DB&quot;/&gt;&lt;wsp:rsid wsp:val=&quot;003A30E1&quot;/&gt;&lt;wsp:rsid wsp:val=&quot;003A3787&quot;/&gt;&lt;wsp:rsid wsp:val=&quot;003A3915&quot;/&gt;&lt;wsp:rsid wsp:val=&quot;003A3F4A&quot;/&gt;&lt;wsp:rsid wsp:val=&quot;003A52A9&quot;/&gt;&lt;wsp:rsid wsp:val=&quot;003A5878&quot;/&gt;&lt;wsp:rsid wsp:val=&quot;003A5C52&quot;/&gt;&lt;wsp:rsid wsp:val=&quot;003A705A&quot;/&gt;&lt;wsp:rsid wsp:val=&quot;003A731B&quot;/&gt;&lt;wsp:rsid wsp:val=&quot;003B0DB0&quot;/&gt;&lt;wsp:rsid wsp:val=&quot;003B319D&quot;/&gt;&lt;wsp:rsid wsp:val=&quot;003B36AF&quot;/&gt;&lt;wsp:rsid wsp:val=&quot;003B3BEE&quot;/&gt;&lt;wsp:rsid wsp:val=&quot;003B48E6&quot;/&gt;&lt;wsp:rsid wsp:val=&quot;003B7641&quot;/&gt;&lt;wsp:rsid wsp:val=&quot;003B7739&quot;/&gt;&lt;wsp:rsid wsp:val=&quot;003C0574&quot;/&gt;&lt;wsp:rsid wsp:val=&quot;003C06D1&quot;/&gt;&lt;wsp:rsid wsp:val=&quot;003C0CB5&quot;/&gt;&lt;wsp:rsid wsp:val=&quot;003C0E72&quot;/&gt;&lt;wsp:rsid wsp:val=&quot;003C24AD&quot;/&gt;&lt;wsp:rsid wsp:val=&quot;003C30B6&quot;/&gt;&lt;wsp:rsid wsp:val=&quot;003C3487&quot;/&gt;&lt;wsp:rsid wsp:val=&quot;003C4D1D&quot;/&gt;&lt;wsp:rsid wsp:val=&quot;003C52CC&quot;/&gt;&lt;wsp:rsid wsp:val=&quot;003C5D0F&quot;/&gt;&lt;wsp:rsid wsp:val=&quot;003C723D&quot;/&gt;&lt;wsp:rsid wsp:val=&quot;003C731E&quot;/&gt;&lt;wsp:rsid wsp:val=&quot;003C7BE9&quot;/&gt;&lt;wsp:rsid wsp:val=&quot;003D0C39&quot;/&gt;&lt;wsp:rsid wsp:val=&quot;003D1B11&quot;/&gt;&lt;wsp:rsid wsp:val=&quot;003D1D82&quot;/&gt;&lt;wsp:rsid wsp:val=&quot;003D1EA0&quot;/&gt;&lt;wsp:rsid wsp:val=&quot;003D2757&quot;/&gt;&lt;wsp:rsid wsp:val=&quot;003D3304&quot;/&gt;&lt;wsp:rsid wsp:val=&quot;003D463B&quot;/&gt;&lt;wsp:rsid wsp:val=&quot;003D54AA&quot;/&gt;&lt;wsp:rsid wsp:val=&quot;003D6C31&quot;/&gt;&lt;wsp:rsid wsp:val=&quot;003D6CC9&quot;/&gt;&lt;wsp:rsid wsp:val=&quot;003D7B04&quot;/&gt;&lt;wsp:rsid wsp:val=&quot;003E08AE&quot;/&gt;&lt;wsp:rsid wsp:val=&quot;003E0C5C&quot;/&gt;&lt;wsp:rsid wsp:val=&quot;003E2ABB&quot;/&gt;&lt;wsp:rsid wsp:val=&quot;003E2AC9&quot;/&gt;&lt;wsp:rsid wsp:val=&quot;003E2F23&quot;/&gt;&lt;wsp:rsid wsp:val=&quot;003E4673&quot;/&gt;&lt;wsp:rsid wsp:val=&quot;003E5149&quot;/&gt;&lt;wsp:rsid wsp:val=&quot;003E59C4&quot;/&gt;&lt;wsp:rsid wsp:val=&quot;003E5D1E&quot;/&gt;&lt;wsp:rsid wsp:val=&quot;003E6011&quot;/&gt;&lt;wsp:rsid wsp:val=&quot;003E6626&quot;/&gt;&lt;wsp:rsid wsp:val=&quot;003F112C&quot;/&gt;&lt;wsp:rsid wsp:val=&quot;003F3A0E&quot;/&gt;&lt;wsp:rsid wsp:val=&quot;003F522D&quot;/&gt;&lt;wsp:rsid wsp:val=&quot;003F7094&quot;/&gt;&lt;wsp:rsid wsp:val=&quot;004013D4&quot;/&gt;&lt;wsp:rsid wsp:val=&quot;00401EAD&quot;/&gt;&lt;wsp:rsid wsp:val=&quot;00402665&quot;/&gt;&lt;wsp:rsid wsp:val=&quot;0040402A&quot;/&gt;&lt;wsp:rsid wsp:val=&quot;00404C89&quot;/&gt;&lt;wsp:rsid wsp:val=&quot;004055E0&quot;/&gt;&lt;wsp:rsid wsp:val=&quot;00406439&quot;/&gt;&lt;wsp:rsid wsp:val=&quot;004066B9&quot;/&gt;&lt;wsp:rsid wsp:val=&quot;004075E5&quot;/&gt;&lt;wsp:rsid wsp:val=&quot;00407BD5&quot;/&gt;&lt;wsp:rsid wsp:val=&quot;0041142D&quot;/&gt;&lt;wsp:rsid wsp:val=&quot;00412652&quot;/&gt;&lt;wsp:rsid wsp:val=&quot;00412D93&quot;/&gt;&lt;wsp:rsid wsp:val=&quot;00412DBE&quot;/&gt;&lt;wsp:rsid wsp:val=&quot;00413E1F&quot;/&gt;&lt;wsp:rsid wsp:val=&quot;0041571B&quot;/&gt;&lt;wsp:rsid wsp:val=&quot;004168A5&quot;/&gt;&lt;wsp:rsid wsp:val=&quot;00416EAE&quot;/&gt;&lt;wsp:rsid wsp:val=&quot;0041780C&quot;/&gt;&lt;wsp:rsid wsp:val=&quot;00417E36&quot;/&gt;&lt;wsp:rsid wsp:val=&quot;004201C7&quot;/&gt;&lt;wsp:rsid wsp:val=&quot;0042078E&quot;/&gt;&lt;wsp:rsid wsp:val=&quot;00420BB6&quot;/&gt;&lt;wsp:rsid wsp:val=&quot;00421071&quot;/&gt;&lt;wsp:rsid wsp:val=&quot;00421F8D&quot;/&gt;&lt;wsp:rsid wsp:val=&quot;00423279&quot;/&gt;&lt;wsp:rsid wsp:val=&quot;00423CD4&quot;/&gt;&lt;wsp:rsid wsp:val=&quot;00423FA8&quot;/&gt;&lt;wsp:rsid wsp:val=&quot;0042402C&quot;/&gt;&lt;wsp:rsid wsp:val=&quot;004243BC&quot;/&gt;&lt;wsp:rsid wsp:val=&quot;004248EE&quot;/&gt;&lt;wsp:rsid wsp:val=&quot;0042632C&quot;/&gt;&lt;wsp:rsid wsp:val=&quot;004301B6&quot;/&gt;&lt;wsp:rsid wsp:val=&quot;00430465&quot;/&gt;&lt;wsp:rsid wsp:val=&quot;00430551&quot;/&gt;&lt;wsp:rsid wsp:val=&quot;00430C4D&quot;/&gt;&lt;wsp:rsid wsp:val=&quot;00433DED&quot;/&gt;&lt;wsp:rsid wsp:val=&quot;0043508C&quot;/&gt;&lt;wsp:rsid wsp:val=&quot;0043536D&quot;/&gt;&lt;wsp:rsid wsp:val=&quot;00435A32&quot;/&gt;&lt;wsp:rsid wsp:val=&quot;00436E59&quot;/&gt;&lt;wsp:rsid wsp:val=&quot;00437070&quot;/&gt;&lt;wsp:rsid wsp:val=&quot;0043707C&quot;/&gt;&lt;wsp:rsid wsp:val=&quot;004405C5&quot;/&gt;&lt;wsp:rsid wsp:val=&quot;0044219D&quot;/&gt;&lt;wsp:rsid wsp:val=&quot;004430B4&quot;/&gt;&lt;wsp:rsid wsp:val=&quot;00443F2F&quot;/&gt;&lt;wsp:rsid wsp:val=&quot;0044589F&quot;/&gt;&lt;wsp:rsid wsp:val=&quot;0044591D&quot;/&gt;&lt;wsp:rsid wsp:val=&quot;004466BA&quot;/&gt;&lt;wsp:rsid wsp:val=&quot;00452506&quot;/&gt;&lt;wsp:rsid wsp:val=&quot;00453D18&quot;/&gt;&lt;wsp:rsid wsp:val=&quot;0045708D&quot;/&gt;&lt;wsp:rsid wsp:val=&quot;00457585&quot;/&gt;&lt;wsp:rsid wsp:val=&quot;00457F0D&quot;/&gt;&lt;wsp:rsid wsp:val=&quot;0046044B&quot;/&gt;&lt;wsp:rsid wsp:val=&quot;00460F99&quot;/&gt;&lt;wsp:rsid wsp:val=&quot;004615F1&quot;/&gt;&lt;wsp:rsid wsp:val=&quot;00465960&quot;/&gt;&lt;wsp:rsid wsp:val=&quot;00465A65&quot;/&gt;&lt;wsp:rsid wsp:val=&quot;00465D7E&quot;/&gt;&lt;wsp:rsid wsp:val=&quot;004667E1&quot;/&gt;&lt;wsp:rsid wsp:val=&quot;00470923&quot;/&gt;&lt;wsp:rsid wsp:val=&quot;00471203&quot;/&gt;&lt;wsp:rsid wsp:val=&quot;00472822&quot;/&gt;&lt;wsp:rsid wsp:val=&quot;004732F4&quot;/&gt;&lt;wsp:rsid wsp:val=&quot;004737D6&quot;/&gt;&lt;wsp:rsid wsp:val=&quot;004741C5&quot;/&gt;&lt;wsp:rsid wsp:val=&quot;004747BE&quot;/&gt;&lt;wsp:rsid wsp:val=&quot;004753C1&quot;/&gt;&lt;wsp:rsid wsp:val=&quot;004767CC&quot;/&gt;&lt;wsp:rsid wsp:val=&quot;00476E22&quot;/&gt;&lt;wsp:rsid wsp:val=&quot;00477E2B&quot;/&gt;&lt;wsp:rsid wsp:val=&quot;004804EA&quot;/&gt;&lt;wsp:rsid wsp:val=&quot;00480FCA&quot;/&gt;&lt;wsp:rsid wsp:val=&quot;0048113F&quot;/&gt;&lt;wsp:rsid wsp:val=&quot;00481461&quot;/&gt;&lt;wsp:rsid wsp:val=&quot;00484184&quot;/&gt;&lt;wsp:rsid wsp:val=&quot;004844B5&quot;/&gt;&lt;wsp:rsid wsp:val=&quot;00484645&quot;/&gt;&lt;wsp:rsid wsp:val=&quot;00484AD0&quot;/&gt;&lt;wsp:rsid wsp:val=&quot;00487C30&quot;/&gt;&lt;wsp:rsid wsp:val=&quot;004908CC&quot;/&gt;&lt;wsp:rsid wsp:val=&quot;00491264&quot;/&gt;&lt;wsp:rsid wsp:val=&quot;004916C6&quot;/&gt;&lt;wsp:rsid wsp:val=&quot;004929F1&quot;/&gt;&lt;wsp:rsid wsp:val=&quot;00496E85&quot;/&gt;&lt;wsp:rsid wsp:val=&quot;004974FA&quot;/&gt;&lt;wsp:rsid wsp:val=&quot;004975C1&quot;/&gt;&lt;wsp:rsid wsp:val=&quot;004A0459&quot;/&gt;&lt;wsp:rsid wsp:val=&quot;004A206A&quot;/&gt;&lt;wsp:rsid wsp:val=&quot;004A22B9&quot;/&gt;&lt;wsp:rsid wsp:val=&quot;004A238F&quot;/&gt;&lt;wsp:rsid wsp:val=&quot;004A23C8&quot;/&gt;&lt;wsp:rsid wsp:val=&quot;004A3095&quot;/&gt;&lt;wsp:rsid wsp:val=&quot;004A3B7A&quot;/&gt;&lt;wsp:rsid wsp:val=&quot;004A56C5&quot;/&gt;&lt;wsp:rsid wsp:val=&quot;004A5E3B&quot;/&gt;&lt;wsp:rsid wsp:val=&quot;004A6DB7&quot;/&gt;&lt;wsp:rsid wsp:val=&quot;004A6FEC&quot;/&gt;&lt;wsp:rsid wsp:val=&quot;004A75CE&quot;/&gt;&lt;wsp:rsid wsp:val=&quot;004A7E39&quot;/&gt;&lt;wsp:rsid wsp:val=&quot;004B0E99&quot;/&gt;&lt;wsp:rsid wsp:val=&quot;004B1289&quot;/&gt;&lt;wsp:rsid wsp:val=&quot;004B4280&quot;/&gt;&lt;wsp:rsid wsp:val=&quot;004B4817&quot;/&gt;&lt;wsp:rsid wsp:val=&quot;004B5232&quot;/&gt;&lt;wsp:rsid wsp:val=&quot;004C15A5&quot;/&gt;&lt;wsp:rsid wsp:val=&quot;004C2626&quot;/&gt;&lt;wsp:rsid wsp:val=&quot;004C29E6&quot;/&gt;&lt;wsp:rsid wsp:val=&quot;004C314B&quot;/&gt;&lt;wsp:rsid wsp:val=&quot;004C39EB&quot;/&gt;&lt;wsp:rsid wsp:val=&quot;004C4C2E&quot;/&gt;&lt;wsp:rsid wsp:val=&quot;004C57E9&quot;/&gt;&lt;wsp:rsid wsp:val=&quot;004C686F&quot;/&gt;&lt;wsp:rsid wsp:val=&quot;004C706F&quot;/&gt;&lt;wsp:rsid wsp:val=&quot;004C7072&quot;/&gt;&lt;wsp:rsid wsp:val=&quot;004C7949&quot;/&gt;&lt;wsp:rsid wsp:val=&quot;004D1729&quot;/&gt;&lt;wsp:rsid wsp:val=&quot;004D2835&quot;/&gt;&lt;wsp:rsid wsp:val=&quot;004D3621&quot;/&gt;&lt;wsp:rsid wsp:val=&quot;004D39F9&quot;/&gt;&lt;wsp:rsid wsp:val=&quot;004D4B35&quot;/&gt;&lt;wsp:rsid wsp:val=&quot;004D4C06&quot;/&gt;&lt;wsp:rsid wsp:val=&quot;004D4DB8&quot;/&gt;&lt;wsp:rsid wsp:val=&quot;004D52D6&quot;/&gt;&lt;wsp:rsid wsp:val=&quot;004D679D&quot;/&gt;&lt;wsp:rsid wsp:val=&quot;004D685D&quot;/&gt;&lt;wsp:rsid wsp:val=&quot;004D6B08&quot;/&gt;&lt;wsp:rsid wsp:val=&quot;004E0872&quot;/&gt;&lt;wsp:rsid wsp:val=&quot;004E0CBB&quot;/&gt;&lt;wsp:rsid wsp:val=&quot;004E1E14&quot;/&gt;&lt;wsp:rsid wsp:val=&quot;004E4455&quot;/&gt;&lt;wsp:rsid wsp:val=&quot;004E585E&quot;/&gt;&lt;wsp:rsid wsp:val=&quot;004E7313&quot;/&gt;&lt;wsp:rsid wsp:val=&quot;004E743D&quot;/&gt;&lt;wsp:rsid wsp:val=&quot;004E7C67&quot;/&gt;&lt;wsp:rsid wsp:val=&quot;004F0A8A&quot;/&gt;&lt;wsp:rsid wsp:val=&quot;004F1A0B&quot;/&gt;&lt;wsp:rsid wsp:val=&quot;004F1AAD&quot;/&gt;&lt;wsp:rsid wsp:val=&quot;004F227D&quot;/&gt;&lt;wsp:rsid wsp:val=&quot;004F5872&quot;/&gt;&lt;wsp:rsid wsp:val=&quot;004F5E33&quot;/&gt;&lt;wsp:rsid wsp:val=&quot;004F755B&quot;/&gt;&lt;wsp:rsid wsp:val=&quot;0050144C&quot;/&gt;&lt;wsp:rsid wsp:val=&quot;00503712&quot;/&gt;&lt;wsp:rsid wsp:val=&quot;00504B1A&quot;/&gt;&lt;wsp:rsid wsp:val=&quot;0050509A&quot;/&gt;&lt;wsp:rsid wsp:val=&quot;00506289&quot;/&gt;&lt;wsp:rsid wsp:val=&quot;005107C7&quot;/&gt;&lt;wsp:rsid wsp:val=&quot;005109AE&quot;/&gt;&lt;wsp:rsid wsp:val=&quot;00510E7D&quot;/&gt;&lt;wsp:rsid wsp:val=&quot;00511086&quot;/&gt;&lt;wsp:rsid wsp:val=&quot;00513E20&quot;/&gt;&lt;wsp:rsid wsp:val=&quot;00514BC2&quot;/&gt;&lt;wsp:rsid wsp:val=&quot;00514F49&quot;/&gt;&lt;wsp:rsid wsp:val=&quot;0051534A&quot;/&gt;&lt;wsp:rsid wsp:val=&quot;005159D1&quot;/&gt;&lt;wsp:rsid wsp:val=&quot;00516972&quot;/&gt;&lt;wsp:rsid wsp:val=&quot;00516FFC&quot;/&gt;&lt;wsp:rsid wsp:val=&quot;0052079F&quot;/&gt;&lt;wsp:rsid wsp:val=&quot;0052150C&quot;/&gt;&lt;wsp:rsid wsp:val=&quot;005216F8&quot;/&gt;&lt;wsp:rsid wsp:val=&quot;0052172C&quot;/&gt;&lt;wsp:rsid wsp:val=&quot;00526126&quot;/&gt;&lt;wsp:rsid wsp:val=&quot;005268AC&quot;/&gt;&lt;wsp:rsid wsp:val=&quot;00526B01&quot;/&gt;&lt;wsp:rsid wsp:val=&quot;00526F7E&quot;/&gt;&lt;wsp:rsid wsp:val=&quot;00527085&quot;/&gt;&lt;wsp:rsid wsp:val=&quot;00530881&quot;/&gt;&lt;wsp:rsid wsp:val=&quot;00530A9E&quot;/&gt;&lt;wsp:rsid wsp:val=&quot;00530BBA&quot;/&gt;&lt;wsp:rsid wsp:val=&quot;00531D70&quot;/&gt;&lt;wsp:rsid wsp:val=&quot;0053216E&quot;/&gt;&lt;wsp:rsid wsp:val=&quot;00534561&quot;/&gt;&lt;wsp:rsid wsp:val=&quot;005348E9&quot;/&gt;&lt;wsp:rsid wsp:val=&quot;00534B17&quot;/&gt;&lt;wsp:rsid wsp:val=&quot;00534B36&quot;/&gt;&lt;wsp:rsid wsp:val=&quot;0053523B&quot;/&gt;&lt;wsp:rsid wsp:val=&quot;0054278C&quot;/&gt;&lt;wsp:rsid wsp:val=&quot;00543FF0&quot;/&gt;&lt;wsp:rsid wsp:val=&quot;005449D3&quot;/&gt;&lt;wsp:rsid wsp:val=&quot;005502B0&quot;/&gt;&lt;wsp:rsid wsp:val=&quot;00550C8E&quot;/&gt;&lt;wsp:rsid wsp:val=&quot;0055183C&quot;/&gt;&lt;wsp:rsid wsp:val=&quot;00553218&quot;/&gt;&lt;wsp:rsid wsp:val=&quot;005536E1&quot;/&gt;&lt;wsp:rsid wsp:val=&quot;00554D01&quot;/&gt;&lt;wsp:rsid wsp:val=&quot;00555013&quot;/&gt;&lt;wsp:rsid wsp:val=&quot;00557F97&quot;/&gt;&lt;wsp:rsid wsp:val=&quot;0056263A&quot;/&gt;&lt;wsp:rsid wsp:val=&quot;00562B9D&quot;/&gt;&lt;wsp:rsid wsp:val=&quot;00564163&quot;/&gt;&lt;wsp:rsid wsp:val=&quot;00564251&quot;/&gt;&lt;wsp:rsid wsp:val=&quot;005649B5&quot;/&gt;&lt;wsp:rsid wsp:val=&quot;00566485&quot;/&gt;&lt;wsp:rsid wsp:val=&quot;00570C30&quot;/&gt;&lt;wsp:rsid wsp:val=&quot;00572084&quot;/&gt;&lt;wsp:rsid wsp:val=&quot;00574167&quot;/&gt;&lt;wsp:rsid wsp:val=&quot;00575361&quot;/&gt;&lt;wsp:rsid wsp:val=&quot;00575A6A&quot;/&gt;&lt;wsp:rsid wsp:val=&quot;00576861&quot;/&gt;&lt;wsp:rsid wsp:val=&quot;0057716B&quot;/&gt;&lt;wsp:rsid wsp:val=&quot;00580FD2&quot;/&gt;&lt;wsp:rsid wsp:val=&quot;00582470&quot;/&gt;&lt;wsp:rsid wsp:val=&quot;005828BF&quot;/&gt;&lt;wsp:rsid wsp:val=&quot;00583EF2&quot;/&gt;&lt;wsp:rsid wsp:val=&quot;00584E98&quot;/&gt;&lt;wsp:rsid wsp:val=&quot;00584F7E&quot;/&gt;&lt;wsp:rsid wsp:val=&quot;00584FA4&quot;/&gt;&lt;wsp:rsid wsp:val=&quot;0058570B&quot;/&gt;&lt;wsp:rsid wsp:val=&quot;00585B45&quot;/&gt;&lt;wsp:rsid wsp:val=&quot;00586770&quot;/&gt;&lt;wsp:rsid wsp:val=&quot;00586AEE&quot;/&gt;&lt;wsp:rsid wsp:val=&quot;0058769D&quot;/&gt;&lt;wsp:rsid wsp:val=&quot;00590DC8&quot;/&gt;&lt;wsp:rsid wsp:val=&quot;00592B40&quot;/&gt;&lt;wsp:rsid wsp:val=&quot;00593684&quot;/&gt;&lt;wsp:rsid wsp:val=&quot;00593F0A&quot;/&gt;&lt;wsp:rsid wsp:val=&quot;005949CF&quot;/&gt;&lt;wsp:rsid wsp:val=&quot;00594E20&quot;/&gt;&lt;wsp:rsid wsp:val=&quot;0059540D&quot;/&gt;&lt;wsp:rsid wsp:val=&quot;00595869&quot;/&gt;&lt;wsp:rsid wsp:val=&quot;00596EEC&quot;/&gt;&lt;wsp:rsid wsp:val=&quot;005974C0&quot;/&gt;&lt;wsp:rsid wsp:val=&quot;00597DC5&quot;/&gt;&lt;wsp:rsid wsp:val=&quot;005A188C&quot;/&gt;&lt;wsp:rsid wsp:val=&quot;005A20EC&quot;/&gt;&lt;wsp:rsid wsp:val=&quot;005A2419&quot;/&gt;&lt;wsp:rsid wsp:val=&quot;005A323D&quot;/&gt;&lt;wsp:rsid wsp:val=&quot;005A5180&quot;/&gt;&lt;wsp:rsid wsp:val=&quot;005A568B&quot;/&gt;&lt;wsp:rsid wsp:val=&quot;005A64D0&quot;/&gt;&lt;wsp:rsid wsp:val=&quot;005A66E2&quot;/&gt;&lt;wsp:rsid wsp:val=&quot;005B158E&quot;/&gt;&lt;wsp:rsid wsp:val=&quot;005B26C5&quot;/&gt;&lt;wsp:rsid wsp:val=&quot;005B32B2&quot;/&gt;&lt;wsp:rsid wsp:val=&quot;005B4459&quot;/&gt;&lt;wsp:rsid wsp:val=&quot;005B4618&quot;/&gt;&lt;wsp:rsid wsp:val=&quot;005B5771&quot;/&gt;&lt;wsp:rsid wsp:val=&quot;005B5C18&quot;/&gt;&lt;wsp:rsid wsp:val=&quot;005B6842&quot;/&gt;&lt;wsp:rsid wsp:val=&quot;005B6CF7&quot;/&gt;&lt;wsp:rsid wsp:val=&quot;005B6E04&quot;/&gt;&lt;wsp:rsid wsp:val=&quot;005B7235&quot;/&gt;&lt;wsp:rsid wsp:val=&quot;005B77A6&quot;/&gt;&lt;wsp:rsid wsp:val=&quot;005C13F0&quot;/&gt;&lt;wsp:rsid wsp:val=&quot;005C1A6C&quot;/&gt;&lt;wsp:rsid wsp:val=&quot;005C1B8D&quot;/&gt;&lt;wsp:rsid wsp:val=&quot;005C247A&quot;/&gt;&lt;wsp:rsid wsp:val=&quot;005C37F4&quot;/&gt;&lt;wsp:rsid wsp:val=&quot;005C3FB9&quot;/&gt;&lt;wsp:rsid wsp:val=&quot;005C63F9&quot;/&gt;&lt;wsp:rsid wsp:val=&quot;005C67DF&quot;/&gt;&lt;wsp:rsid wsp:val=&quot;005C6A64&quot;/&gt;&lt;wsp:rsid wsp:val=&quot;005C6C0F&quot;/&gt;&lt;wsp:rsid wsp:val=&quot;005C6D38&quot;/&gt;&lt;wsp:rsid wsp:val=&quot;005C7073&quot;/&gt;&lt;wsp:rsid wsp:val=&quot;005C754C&quot;/&gt;&lt;wsp:rsid wsp:val=&quot;005C77FC&quot;/&gt;&lt;wsp:rsid wsp:val=&quot;005C7ECE&quot;/&gt;&lt;wsp:rsid wsp:val=&quot;005D14BF&quot;/&gt;&lt;wsp:rsid wsp:val=&quot;005D1B34&quot;/&gt;&lt;wsp:rsid wsp:val=&quot;005D26F3&quot;/&gt;&lt;wsp:rsid wsp:val=&quot;005D2E5C&quot;/&gt;&lt;wsp:rsid wsp:val=&quot;005D3ADE&quot;/&gt;&lt;wsp:rsid wsp:val=&quot;005D43F4&quot;/&gt;&lt;wsp:rsid wsp:val=&quot;005D480B&quot;/&gt;&lt;wsp:rsid wsp:val=&quot;005D4CA4&quot;/&gt;&lt;wsp:rsid wsp:val=&quot;005D543C&quot;/&gt;&lt;wsp:rsid wsp:val=&quot;005D60D5&quot;/&gt;&lt;wsp:rsid wsp:val=&quot;005D6A58&quot;/&gt;&lt;wsp:rsid wsp:val=&quot;005D736C&quot;/&gt;&lt;wsp:rsid wsp:val=&quot;005D774A&quot;/&gt;&lt;wsp:rsid wsp:val=&quot;005E06B6&quot;/&gt;&lt;wsp:rsid wsp:val=&quot;005E1033&quot;/&gt;&lt;wsp:rsid wsp:val=&quot;005E2763&quot;/&gt;&lt;wsp:rsid wsp:val=&quot;005E474F&quot;/&gt;&lt;wsp:rsid wsp:val=&quot;005E7124&quot;/&gt;&lt;wsp:rsid wsp:val=&quot;005F0F2C&quot;/&gt;&lt;wsp:rsid wsp:val=&quot;005F17B0&quot;/&gt;&lt;wsp:rsid wsp:val=&quot;005F3D30&quot;/&gt;&lt;wsp:rsid wsp:val=&quot;005F60EA&quot;/&gt;&lt;wsp:rsid wsp:val=&quot;005F63EB&quot;/&gt;&lt;wsp:rsid wsp:val=&quot;005F701E&quot;/&gt;&lt;wsp:rsid wsp:val=&quot;005F75AE&quot;/&gt;&lt;wsp:rsid wsp:val=&quot;0060005A&quot;/&gt;&lt;wsp:rsid wsp:val=&quot;00602A18&quot;/&gt;&lt;wsp:rsid wsp:val=&quot;00602E81&quot;/&gt;&lt;wsp:rsid wsp:val=&quot;00603DB4&quot;/&gt;&lt;wsp:rsid wsp:val=&quot;00604E42&quot;/&gt;&lt;wsp:rsid wsp:val=&quot;00605A5A&quot;/&gt;&lt;wsp:rsid wsp:val=&quot;00611385&quot;/&gt;&lt;wsp:rsid wsp:val=&quot;006114C6&quot;/&gt;&lt;wsp:rsid wsp:val=&quot;00611861&quot;/&gt;&lt;wsp:rsid wsp:val=&quot;00611FD5&quot;/&gt;&lt;wsp:rsid wsp:val=&quot;006127D6&quot;/&gt;&lt;wsp:rsid wsp:val=&quot;00613573&quot;/&gt;&lt;wsp:rsid wsp:val=&quot;0061435F&quot;/&gt;&lt;wsp:rsid wsp:val=&quot;00615395&quot;/&gt;&lt;wsp:rsid wsp:val=&quot;00615E89&quot;/&gt;&lt;wsp:rsid wsp:val=&quot;0061611B&quot;/&gt;&lt;wsp:rsid wsp:val=&quot;0061625B&quot;/&gt;&lt;wsp:rsid wsp:val=&quot;00616630&quot;/&gt;&lt;wsp:rsid wsp:val=&quot;00616C30&quot;/&gt;&lt;wsp:rsid wsp:val=&quot;00616E28&quot;/&gt;&lt;wsp:rsid wsp:val=&quot;006176EB&quot;/&gt;&lt;wsp:rsid wsp:val=&quot;006204C4&quot;/&gt;&lt;wsp:rsid wsp:val=&quot;0062324D&quot;/&gt;&lt;wsp:rsid wsp:val=&quot;00623454&quot;/&gt;&lt;wsp:rsid wsp:val=&quot;00623604&quot;/&gt;&lt;wsp:rsid wsp:val=&quot;00623C80&quot;/&gt;&lt;wsp:rsid wsp:val=&quot;006240CE&quot;/&gt;&lt;wsp:rsid wsp:val=&quot;006255CE&quot;/&gt;&lt;wsp:rsid wsp:val=&quot;00625EB2&quot;/&gt;&lt;wsp:rsid wsp:val=&quot;00626452&quot;/&gt;&lt;wsp:rsid wsp:val=&quot;00627CAD&quot;/&gt;&lt;wsp:rsid wsp:val=&quot;00630331&quot;/&gt;&lt;wsp:rsid wsp:val=&quot;006317B8&quot;/&gt;&lt;wsp:rsid wsp:val=&quot;00631CEE&quot;/&gt;&lt;wsp:rsid wsp:val=&quot;00631D8F&quot;/&gt;&lt;wsp:rsid wsp:val=&quot;00632ED9&quot;/&gt;&lt;wsp:rsid wsp:val=&quot;0063367B&quot;/&gt;&lt;wsp:rsid wsp:val=&quot;00633D33&quot;/&gt;&lt;wsp:rsid wsp:val=&quot;00635500&quot;/&gt;&lt;wsp:rsid wsp:val=&quot;00637C2E&quot;/&gt;&lt;wsp:rsid wsp:val=&quot;00640975&quot;/&gt;&lt;wsp:rsid wsp:val=&quot;00640E61&quot;/&gt;&lt;wsp:rsid wsp:val=&quot;006414D5&quot;/&gt;&lt;wsp:rsid wsp:val=&quot;00646034&quot;/&gt;&lt;wsp:rsid wsp:val=&quot;0064684F&quot;/&gt;&lt;wsp:rsid wsp:val=&quot;006476F5&quot;/&gt;&lt;wsp:rsid wsp:val=&quot;00647C39&quot;/&gt;&lt;wsp:rsid wsp:val=&quot;00650DE3&quot;/&gt;&lt;wsp:rsid wsp:val=&quot;00650F0A&quot;/&gt;&lt;wsp:rsid wsp:val=&quot;006525F5&quot;/&gt;&lt;wsp:rsid wsp:val=&quot;006526AF&quot;/&gt;&lt;wsp:rsid wsp:val=&quot;00655540&quot;/&gt;&lt;wsp:rsid wsp:val=&quot;00656385&quot;/&gt;&lt;wsp:rsid wsp:val=&quot;006571B2&quot;/&gt;&lt;wsp:rsid wsp:val=&quot;00657ADE&quot;/&gt;&lt;wsp:rsid wsp:val=&quot;00660295&quot;/&gt;&lt;wsp:rsid wsp:val=&quot;00660436&quot;/&gt;&lt;wsp:rsid wsp:val=&quot;00661C29&quot;/&gt;&lt;wsp:rsid wsp:val=&quot;006636AD&quot;/&gt;&lt;wsp:rsid wsp:val=&quot;00666D43&quot;/&gt;&lt;wsp:rsid wsp:val=&quot;00667397&quot;/&gt;&lt;wsp:rsid wsp:val=&quot;006676E3&quot;/&gt;&lt;wsp:rsid wsp:val=&quot;00667AFD&quot;/&gt;&lt;wsp:rsid wsp:val=&quot;00670F19&quot;/&gt;&lt;wsp:rsid wsp:val=&quot;00672200&quot;/&gt;&lt;wsp:rsid wsp:val=&quot;00674158&quot;/&gt;&lt;wsp:rsid wsp:val=&quot;0067545B&quot;/&gt;&lt;wsp:rsid wsp:val=&quot;0067593A&quot;/&gt;&lt;wsp:rsid wsp:val=&quot;00676A2F&quot;/&gt;&lt;wsp:rsid wsp:val=&quot;00677E21&quot;/&gt;&lt;wsp:rsid wsp:val=&quot;006802C1&quot;/&gt;&lt;wsp:rsid wsp:val=&quot;00680C30&quot;/&gt;&lt;wsp:rsid wsp:val=&quot;00685DD9&quot;/&gt;&lt;wsp:rsid wsp:val=&quot;0068683B&quot;/&gt;&lt;wsp:rsid wsp:val=&quot;006869BF&quot;/&gt;&lt;wsp:rsid wsp:val=&quot;006877F4&quot;/&gt;&lt;wsp:rsid wsp:val=&quot;00687CF3&quot;/&gt;&lt;wsp:rsid wsp:val=&quot;00690E16&quot;/&gt;&lt;wsp:rsid wsp:val=&quot;00690FF7&quot;/&gt;&lt;wsp:rsid wsp:val=&quot;00691EB2&quot;/&gt;&lt;wsp:rsid wsp:val=&quot;00692737&quot;/&gt;&lt;wsp:rsid wsp:val=&quot;006934D4&quot;/&gt;&lt;wsp:rsid wsp:val=&quot;006947CC&quot;/&gt;&lt;wsp:rsid wsp:val=&quot;00695C44&quot;/&gt;&lt;wsp:rsid wsp:val=&quot;006960E3&quot;/&gt;&lt;wsp:rsid wsp:val=&quot;006A0C98&quot;/&gt;&lt;wsp:rsid wsp:val=&quot;006A15B1&quot;/&gt;&lt;wsp:rsid wsp:val=&quot;006A162F&quot;/&gt;&lt;wsp:rsid wsp:val=&quot;006A1F73&quot;/&gt;&lt;wsp:rsid wsp:val=&quot;006A24B5&quot;/&gt;&lt;wsp:rsid wsp:val=&quot;006A3798&quot;/&gt;&lt;wsp:rsid wsp:val=&quot;006A3D0B&quot;/&gt;&lt;wsp:rsid wsp:val=&quot;006A4727&quot;/&gt;&lt;wsp:rsid wsp:val=&quot;006A4D13&quot;/&gt;&lt;wsp:rsid wsp:val=&quot;006A5EB1&quot;/&gt;&lt;wsp:rsid wsp:val=&quot;006A6480&quot;/&gt;&lt;wsp:rsid wsp:val=&quot;006B04F7&quot;/&gt;&lt;wsp:rsid wsp:val=&quot;006B0966&quot;/&gt;&lt;wsp:rsid wsp:val=&quot;006B0E44&quot;/&gt;&lt;wsp:rsid wsp:val=&quot;006B15B9&quot;/&gt;&lt;wsp:rsid wsp:val=&quot;006B222B&quot;/&gt;&lt;wsp:rsid wsp:val=&quot;006B2491&quot;/&gt;&lt;wsp:rsid wsp:val=&quot;006B29BB&quot;/&gt;&lt;wsp:rsid wsp:val=&quot;006B2BD2&quot;/&gt;&lt;wsp:rsid wsp:val=&quot;006B2D2B&quot;/&gt;&lt;wsp:rsid wsp:val=&quot;006B3147&quot;/&gt;&lt;wsp:rsid wsp:val=&quot;006B41F1&quot;/&gt;&lt;wsp:rsid wsp:val=&quot;006B4B26&quot;/&gt;&lt;wsp:rsid wsp:val=&quot;006B690B&quot;/&gt;&lt;wsp:rsid wsp:val=&quot;006C06A3&quot;/&gt;&lt;wsp:rsid wsp:val=&quot;006C1111&quot;/&gt;&lt;wsp:rsid wsp:val=&quot;006C17AD&quot;/&gt;&lt;wsp:rsid wsp:val=&quot;006C20F8&quot;/&gt;&lt;wsp:rsid wsp:val=&quot;006C233A&quot;/&gt;&lt;wsp:rsid wsp:val=&quot;006C2CB3&quot;/&gt;&lt;wsp:rsid wsp:val=&quot;006C3169&quot;/&gt;&lt;wsp:rsid wsp:val=&quot;006C3E58&quot;/&gt;&lt;wsp:rsid wsp:val=&quot;006C48C1&quot;/&gt;&lt;wsp:rsid wsp:val=&quot;006C5C35&quot;/&gt;&lt;wsp:rsid wsp:val=&quot;006C71CD&quot;/&gt;&lt;wsp:rsid wsp:val=&quot;006D220A&quot;/&gt;&lt;wsp:rsid wsp:val=&quot;006D2FB6&quot;/&gt;&lt;wsp:rsid wsp:val=&quot;006D396C&quot;/&gt;&lt;wsp:rsid wsp:val=&quot;006D3BC9&quot;/&gt;&lt;wsp:rsid wsp:val=&quot;006D3E1B&quot;/&gt;&lt;wsp:rsid wsp:val=&quot;006D4D8F&quot;/&gt;&lt;wsp:rsid wsp:val=&quot;006D5584&quot;/&gt;&lt;wsp:rsid wsp:val=&quot;006D6B95&quot;/&gt;&lt;wsp:rsid wsp:val=&quot;006D74D6&quot;/&gt;&lt;wsp:rsid wsp:val=&quot;006D7CF9&quot;/&gt;&lt;wsp:rsid wsp:val=&quot;006D7DFD&quot;/&gt;&lt;wsp:rsid wsp:val=&quot;006E0D77&quot;/&gt;&lt;wsp:rsid wsp:val=&quot;006E0F34&quot;/&gt;&lt;wsp:rsid wsp:val=&quot;006E21EA&quot;/&gt;&lt;wsp:rsid wsp:val=&quot;006E2D30&quot;/&gt;&lt;wsp:rsid wsp:val=&quot;006E2F37&quot;/&gt;&lt;wsp:rsid wsp:val=&quot;006E3A8B&quot;/&gt;&lt;wsp:rsid wsp:val=&quot;006E4713&quot;/&gt;&lt;wsp:rsid wsp:val=&quot;006E59E7&quot;/&gt;&lt;wsp:rsid wsp:val=&quot;006F3689&quot;/&gt;&lt;wsp:rsid wsp:val=&quot;006F3BA2&quot;/&gt;&lt;wsp:rsid wsp:val=&quot;006F3F9F&quot;/&gt;&lt;wsp:rsid wsp:val=&quot;006F54B8&quot;/&gt;&lt;wsp:rsid wsp:val=&quot;006F5B1C&quot;/&gt;&lt;wsp:rsid wsp:val=&quot;006F5C1C&quot;/&gt;&lt;wsp:rsid wsp:val=&quot;006F6994&quot;/&gt;&lt;wsp:rsid wsp:val=&quot;006F6B4C&quot;/&gt;&lt;wsp:rsid wsp:val=&quot;006F7A31&quot;/&gt;&lt;wsp:rsid wsp:val=&quot;00701D25&quot;/&gt;&lt;wsp:rsid wsp:val=&quot;007035E6&quot;/&gt;&lt;wsp:rsid wsp:val=&quot;0070395D&quot;/&gt;&lt;wsp:rsid wsp:val=&quot;00704267&quot;/&gt;&lt;wsp:rsid wsp:val=&quot;00704275&quot;/&gt;&lt;wsp:rsid wsp:val=&quot;0070690C&quot;/&gt;&lt;wsp:rsid wsp:val=&quot;00706F44&quot;/&gt;&lt;wsp:rsid wsp:val=&quot;00711473&quot;/&gt;&lt;wsp:rsid wsp:val=&quot;007114E0&quot;/&gt;&lt;wsp:rsid wsp:val=&quot;00712F6F&quot;/&gt;&lt;wsp:rsid wsp:val=&quot;007158E1&quot;/&gt;&lt;wsp:rsid wsp:val=&quot;0071600B&quot;/&gt;&lt;wsp:rsid wsp:val=&quot;00716D8B&quot;/&gt;&lt;wsp:rsid wsp:val=&quot;00720D9C&quot;/&gt;&lt;wsp:rsid wsp:val=&quot;00720FB5&quot;/&gt;&lt;wsp:rsid wsp:val=&quot;00721B74&quot;/&gt;&lt;wsp:rsid wsp:val=&quot;00721FFF&quot;/&gt;&lt;wsp:rsid wsp:val=&quot;00722BB8&quot;/&gt;&lt;wsp:rsid wsp:val=&quot;007248C3&quot;/&gt;&lt;wsp:rsid wsp:val=&quot;007249AB&quot;/&gt;&lt;wsp:rsid wsp:val=&quot;00724C71&quot;/&gt;&lt;wsp:rsid wsp:val=&quot;00724D09&quot;/&gt;&lt;wsp:rsid wsp:val=&quot;007262DB&quot;/&gt;&lt;wsp:rsid wsp:val=&quot;00726FE6&quot;/&gt;&lt;wsp:rsid wsp:val=&quot;007272F9&quot;/&gt;&lt;wsp:rsid wsp:val=&quot;00727773&quot;/&gt;&lt;wsp:rsid wsp:val=&quot;007314A1&quot;/&gt;&lt;wsp:rsid wsp:val=&quot;00733501&quot;/&gt;&lt;wsp:rsid wsp:val=&quot;00733A18&quot;/&gt;&lt;wsp:rsid wsp:val=&quot;00733AAF&quot;/&gt;&lt;wsp:rsid wsp:val=&quot;007349D3&quot;/&gt;&lt;wsp:rsid wsp:val=&quot;00736923&quot;/&gt;&lt;wsp:rsid wsp:val=&quot;007369EC&quot;/&gt;&lt;wsp:rsid wsp:val=&quot;00736B0A&quot;/&gt;&lt;wsp:rsid wsp:val=&quot;00737B2F&quot;/&gt;&lt;wsp:rsid wsp:val=&quot;007403D7&quot;/&gt;&lt;wsp:rsid wsp:val=&quot;007412DD&quot;/&gt;&lt;wsp:rsid wsp:val=&quot;0074184F&quot;/&gt;&lt;wsp:rsid wsp:val=&quot;007418F6&quot;/&gt;&lt;wsp:rsid wsp:val=&quot;00741B68&quot;/&gt;&lt;wsp:rsid wsp:val=&quot;0074282F&quot;/&gt;&lt;wsp:rsid wsp:val=&quot;007452F9&quot;/&gt;&lt;wsp:rsid wsp:val=&quot;0074621D&quot;/&gt;&lt;wsp:rsid wsp:val=&quot;0074629D&quot;/&gt;&lt;wsp:rsid wsp:val=&quot;0074674D&quot;/&gt;&lt;wsp:rsid wsp:val=&quot;007475E4&quot;/&gt;&lt;wsp:rsid wsp:val=&quot;00751C68&quot;/&gt;&lt;wsp:rsid wsp:val=&quot;00752534&quot;/&gt;&lt;wsp:rsid wsp:val=&quot;00752553&quot;/&gt;&lt;wsp:rsid wsp:val=&quot;00752A3E&quot;/&gt;&lt;wsp:rsid wsp:val=&quot;00752F1E&quot;/&gt;&lt;wsp:rsid wsp:val=&quot;00753345&quot;/&gt;&lt;wsp:rsid wsp:val=&quot;00753559&quot;/&gt;&lt;wsp:rsid wsp:val=&quot;00754329&quot;/&gt;&lt;wsp:rsid wsp:val=&quot;00756276&quot;/&gt;&lt;wsp:rsid wsp:val=&quot;00757E31&quot;/&gt;&lt;wsp:rsid wsp:val=&quot;00760670&quot;/&gt;&lt;wsp:rsid wsp:val=&quot;007632EC&quot;/&gt;&lt;wsp:rsid wsp:val=&quot;00765532&quot;/&gt;&lt;wsp:rsid wsp:val=&quot;00767521&quot;/&gt;&lt;wsp:rsid wsp:val=&quot;00767EB5&quot;/&gt;&lt;wsp:rsid wsp:val=&quot;00770A7B&quot;/&gt;&lt;wsp:rsid wsp:val=&quot;007719F7&quot;/&gt;&lt;wsp:rsid wsp:val=&quot;00771F10&quot;/&gt;&lt;wsp:rsid wsp:val=&quot;00771FF9&quot;/&gt;&lt;wsp:rsid wsp:val=&quot;00774878&quot;/&gt;&lt;wsp:rsid wsp:val=&quot;0077490B&quot;/&gt;&lt;wsp:rsid wsp:val=&quot;00775A41&quot;/&gt;&lt;wsp:rsid wsp:val=&quot;0077670D&quot;/&gt;&lt;wsp:rsid wsp:val=&quot;00776913&quot;/&gt;&lt;wsp:rsid wsp:val=&quot;007771EE&quot;/&gt;&lt;wsp:rsid wsp:val=&quot;00782A2A&quot;/&gt;&lt;wsp:rsid wsp:val=&quot;0078345C&quot;/&gt;&lt;wsp:rsid wsp:val=&quot;007834CA&quot;/&gt;&lt;wsp:rsid wsp:val=&quot;00783797&quot;/&gt;&lt;wsp:rsid wsp:val=&quot;00786ED7&quot;/&gt;&lt;wsp:rsid wsp:val=&quot;0078745B&quot;/&gt;&lt;wsp:rsid wsp:val=&quot;00787FD5&quot;/&gt;&lt;wsp:rsid wsp:val=&quot;007901A9&quot;/&gt;&lt;wsp:rsid wsp:val=&quot;00792694&quot;/&gt;&lt;wsp:rsid wsp:val=&quot;00792F2C&quot;/&gt;&lt;wsp:rsid wsp:val=&quot;0079473B&quot;/&gt;&lt;wsp:rsid wsp:val=&quot;0079528F&quot;/&gt;&lt;wsp:rsid wsp:val=&quot;00795525&quot;/&gt;&lt;wsp:rsid wsp:val=&quot;00795E4A&quot;/&gt;&lt;wsp:rsid wsp:val=&quot;0079620F&quot;/&gt;&lt;wsp:rsid wsp:val=&quot;0079645F&quot;/&gt;&lt;wsp:rsid wsp:val=&quot;007A0733&quot;/&gt;&lt;wsp:rsid wsp:val=&quot;007A0A9A&quot;/&gt;&lt;wsp:rsid wsp:val=&quot;007A1116&quot;/&gt;&lt;wsp:rsid wsp:val=&quot;007A1789&quot;/&gt;&lt;wsp:rsid wsp:val=&quot;007A4E49&quot;/&gt;&lt;wsp:rsid wsp:val=&quot;007A6179&quot;/&gt;&lt;wsp:rsid wsp:val=&quot;007A63DB&quot;/&gt;&lt;wsp:rsid wsp:val=&quot;007A65B6&quot;/&gt;&lt;wsp:rsid wsp:val=&quot;007A661D&quot;/&gt;&lt;wsp:rsid wsp:val=&quot;007A71B5&quot;/&gt;&lt;wsp:rsid wsp:val=&quot;007B09A2&quot;/&gt;&lt;wsp:rsid wsp:val=&quot;007B1016&quot;/&gt;&lt;wsp:rsid wsp:val=&quot;007B18E3&quot;/&gt;&lt;wsp:rsid wsp:val=&quot;007B2957&quot;/&gt;&lt;wsp:rsid wsp:val=&quot;007B2B5A&quot;/&gt;&lt;wsp:rsid wsp:val=&quot;007B357C&quot;/&gt;&lt;wsp:rsid wsp:val=&quot;007B37A2&quot;/&gt;&lt;wsp:rsid wsp:val=&quot;007B4241&quot;/&gt;&lt;wsp:rsid wsp:val=&quot;007B47AA&quot;/&gt;&lt;wsp:rsid wsp:val=&quot;007C1667&quot;/&gt;&lt;wsp:rsid wsp:val=&quot;007C42E9&quot;/&gt;&lt;wsp:rsid wsp:val=&quot;007C47B4&quot;/&gt;&lt;wsp:rsid wsp:val=&quot;007C49DF&quot;/&gt;&lt;wsp:rsid wsp:val=&quot;007C53E0&quot;/&gt;&lt;wsp:rsid wsp:val=&quot;007C5F16&quot;/&gt;&lt;wsp:rsid wsp:val=&quot;007C6826&quot;/&gt;&lt;wsp:rsid wsp:val=&quot;007C6E04&quot;/&gt;&lt;wsp:rsid wsp:val=&quot;007D3136&quot;/&gt;&lt;wsp:rsid wsp:val=&quot;007D3379&quot;/&gt;&lt;wsp:rsid wsp:val=&quot;007D367B&quot;/&gt;&lt;wsp:rsid wsp:val=&quot;007D4887&quot;/&gt;&lt;wsp:rsid wsp:val=&quot;007D5E7E&quot;/&gt;&lt;wsp:rsid wsp:val=&quot;007D771D&quot;/&gt;&lt;wsp:rsid wsp:val=&quot;007D7D22&quot;/&gt;&lt;wsp:rsid wsp:val=&quot;007D7EEF&quot;/&gt;&lt;wsp:rsid wsp:val=&quot;007E1DE2&quot;/&gt;&lt;wsp:rsid wsp:val=&quot;007E2A71&quot;/&gt;&lt;wsp:rsid wsp:val=&quot;007E41F4&quot;/&gt;&lt;wsp:rsid wsp:val=&quot;007E4994&quot;/&gt;&lt;wsp:rsid wsp:val=&quot;007E5597&quot;/&gt;&lt;wsp:rsid wsp:val=&quot;007E64F5&quot;/&gt;&lt;wsp:rsid wsp:val=&quot;007E676D&quot;/&gt;&lt;wsp:rsid wsp:val=&quot;007E7CA2&quot;/&gt;&lt;wsp:rsid wsp:val=&quot;007F04D7&quot;/&gt;&lt;wsp:rsid wsp:val=&quot;007F184B&quot;/&gt;&lt;wsp:rsid wsp:val=&quot;007F3097&quot;/&gt;&lt;wsp:rsid wsp:val=&quot;007F3DEC&quot;/&gt;&lt;wsp:rsid wsp:val=&quot;007F4610&quot;/&gt;&lt;wsp:rsid wsp:val=&quot;007F467C&quot;/&gt;&lt;wsp:rsid wsp:val=&quot;007F4CB1&quot;/&gt;&lt;wsp:rsid wsp:val=&quot;007F7537&quot;/&gt;&lt;wsp:rsid wsp:val=&quot;00800C43&quot;/&gt;&lt;wsp:rsid wsp:val=&quot;0080163E&quot;/&gt;&lt;wsp:rsid wsp:val=&quot;00802F2E&quot;/&gt;&lt;wsp:rsid wsp:val=&quot;00803103&quot;/&gt;&lt;wsp:rsid wsp:val=&quot;0080448B&quot;/&gt;&lt;wsp:rsid wsp:val=&quot;00804E06&quot;/&gt;&lt;wsp:rsid wsp:val=&quot;00804EC9&quot;/&gt;&lt;wsp:rsid wsp:val=&quot;008056A5&quot;/&gt;&lt;wsp:rsid wsp:val=&quot;0080617F&quot;/&gt;&lt;wsp:rsid wsp:val=&quot;00807C3F&quot;/&gt;&lt;wsp:rsid wsp:val=&quot;0081008A&quot;/&gt;&lt;wsp:rsid wsp:val=&quot;008108D9&quot;/&gt;&lt;wsp:rsid wsp:val=&quot;00811E6D&quot;/&gt;&lt;wsp:rsid wsp:val=&quot;00812349&quot;/&gt;&lt;wsp:rsid wsp:val=&quot;008130DB&quot;/&gt;&lt;wsp:rsid wsp:val=&quot;00813403&quot;/&gt;&lt;wsp:rsid wsp:val=&quot;00814A92&quot;/&gt;&lt;wsp:rsid wsp:val=&quot;00814B92&quot;/&gt;&lt;wsp:rsid wsp:val=&quot;00814CA6&quot;/&gt;&lt;wsp:rsid wsp:val=&quot;0081501F&quot;/&gt;&lt;wsp:rsid wsp:val=&quot;0081540D&quot;/&gt;&lt;wsp:rsid wsp:val=&quot;008170ED&quot;/&gt;&lt;wsp:rsid wsp:val=&quot;0082135E&quot;/&gt;&lt;wsp:rsid wsp:val=&quot;008220F9&quot;/&gt;&lt;wsp:rsid wsp:val=&quot;0082251A&quot;/&gt;&lt;wsp:rsid wsp:val=&quot;00824CB9&quot;/&gt;&lt;wsp:rsid wsp:val=&quot;00826BB7&quot;/&gt;&lt;wsp:rsid wsp:val=&quot;00830E45&quot;/&gt;&lt;wsp:rsid wsp:val=&quot;0083224D&quot;/&gt;&lt;wsp:rsid wsp:val=&quot;008322BA&quot;/&gt;&lt;wsp:rsid wsp:val=&quot;00832749&quot;/&gt;&lt;wsp:rsid wsp:val=&quot;00834A3F&quot;/&gt;&lt;wsp:rsid wsp:val=&quot;008352A8&quot;/&gt;&lt;wsp:rsid wsp:val=&quot;00837200&quot;/&gt;&lt;wsp:rsid wsp:val=&quot;00837293&quot;/&gt;&lt;wsp:rsid wsp:val=&quot;00841AA4&quot;/&gt;&lt;wsp:rsid wsp:val=&quot;00843E4A&quot;/&gt;&lt;wsp:rsid wsp:val=&quot;008445C5&quot;/&gt;&lt;wsp:rsid wsp:val=&quot;008446C5&quot;/&gt;&lt;wsp:rsid wsp:val=&quot;0084597E&quot;/&gt;&lt;wsp:rsid wsp:val=&quot;00852395&quot;/&gt;&lt;wsp:rsid wsp:val=&quot;00857438&quot;/&gt;&lt;wsp:rsid wsp:val=&quot;00857BD0&quot;/&gt;&lt;wsp:rsid wsp:val=&quot;00860AC5&quot;/&gt;&lt;wsp:rsid wsp:val=&quot;008614FC&quot;/&gt;&lt;wsp:rsid wsp:val=&quot;00862768&quot;/&gt;&lt;wsp:rsid wsp:val=&quot;00862F1A&quot;/&gt;&lt;wsp:rsid wsp:val=&quot;00863F13&quot;/&gt;&lt;wsp:rsid wsp:val=&quot;0086402E&quot;/&gt;&lt;wsp:rsid wsp:val=&quot;00864D79&quot;/&gt;&lt;wsp:rsid wsp:val=&quot;00865AA8&quot;/&gt;&lt;wsp:rsid wsp:val=&quot;00865BEE&quot;/&gt;&lt;wsp:rsid wsp:val=&quot;008665B5&quot;/&gt;&lt;wsp:rsid wsp:val=&quot;00870262&quot;/&gt;&lt;wsp:rsid wsp:val=&quot;0087073A&quot;/&gt;&lt;wsp:rsid wsp:val=&quot;00871425&quot;/&gt;&lt;wsp:rsid wsp:val=&quot;008717BB&quot;/&gt;&lt;wsp:rsid wsp:val=&quot;00871F2A&quot;/&gt;&lt;wsp:rsid wsp:val=&quot;00873F24&quot;/&gt;&lt;wsp:rsid wsp:val=&quot;0087449C&quot;/&gt;&lt;wsp:rsid wsp:val=&quot;00874F68&quot;/&gt;&lt;wsp:rsid wsp:val=&quot;00876C0B&quot;/&gt;&lt;wsp:rsid wsp:val=&quot;00880419&quot;/&gt;&lt;wsp:rsid wsp:val=&quot;00880A6A&quot;/&gt;&lt;wsp:rsid wsp:val=&quot;00880D3C&quot;/&gt;&lt;wsp:rsid wsp:val=&quot;00881DD5&quot;/&gt;&lt;wsp:rsid wsp:val=&quot;00882767&quot;/&gt;&lt;wsp:rsid wsp:val=&quot;008835BB&quot;/&gt;&lt;wsp:rsid wsp:val=&quot;00883B0C&quot;/&gt;&lt;wsp:rsid wsp:val=&quot;00883BBD&quot;/&gt;&lt;wsp:rsid wsp:val=&quot;008843B3&quot;/&gt;&lt;wsp:rsid wsp:val=&quot;00884EBF&quot;/&gt;&lt;wsp:rsid wsp:val=&quot;008852E3&quot;/&gt;&lt;wsp:rsid wsp:val=&quot;00885854&quot;/&gt;&lt;wsp:rsid wsp:val=&quot;00885897&quot;/&gt;&lt;wsp:rsid wsp:val=&quot;008862D7&quot;/&gt;&lt;wsp:rsid wsp:val=&quot;00886D0F&quot;/&gt;&lt;wsp:rsid wsp:val=&quot;00886EF4&quot;/&gt;&lt;wsp:rsid wsp:val=&quot;00886F73&quot;/&gt;&lt;wsp:rsid wsp:val=&quot;00887092&quot;/&gt;&lt;wsp:rsid wsp:val=&quot;008904A6&quot;/&gt;&lt;wsp:rsid wsp:val=&quot;008905FB&quot;/&gt;&lt;wsp:rsid wsp:val=&quot;008912DA&quot;/&gt;&lt;wsp:rsid wsp:val=&quot;00891488&quot;/&gt;&lt;wsp:rsid wsp:val=&quot;00892C0C&quot;/&gt;&lt;wsp:rsid wsp:val=&quot;00893114&quot;/&gt;&lt;wsp:rsid wsp:val=&quot;00893992&quot;/&gt;&lt;wsp:rsid wsp:val=&quot;00893ED2&quot;/&gt;&lt;wsp:rsid wsp:val=&quot;0089469E&quot;/&gt;&lt;wsp:rsid wsp:val=&quot;00894F94&quot;/&gt;&lt;wsp:rsid wsp:val=&quot;00895962&quot;/&gt;&lt;wsp:rsid wsp:val=&quot;00897A4E&quot;/&gt;&lt;wsp:rsid wsp:val=&quot;00897EF8&quot;/&gt;&lt;wsp:rsid wsp:val=&quot;008A057B&quot;/&gt;&lt;wsp:rsid wsp:val=&quot;008A10D7&quot;/&gt;&lt;wsp:rsid wsp:val=&quot;008A1E83&quot;/&gt;&lt;wsp:rsid wsp:val=&quot;008A2746&quot;/&gt;&lt;wsp:rsid wsp:val=&quot;008A2F1D&quot;/&gt;&lt;wsp:rsid wsp:val=&quot;008A5477&quot;/&gt;&lt;wsp:rsid wsp:val=&quot;008A5809&quot;/&gt;&lt;wsp:rsid wsp:val=&quot;008A5B11&quot;/&gt;&lt;wsp:rsid wsp:val=&quot;008A60D8&quot;/&gt;&lt;wsp:rsid wsp:val=&quot;008A6AD2&quot;/&gt;&lt;wsp:rsid wsp:val=&quot;008B047F&quot;/&gt;&lt;wsp:rsid wsp:val=&quot;008B0A45&quot;/&gt;&lt;wsp:rsid wsp:val=&quot;008B13CA&quot;/&gt;&lt;wsp:rsid wsp:val=&quot;008B1DAF&quot;/&gt;&lt;wsp:rsid wsp:val=&quot;008B20D9&quot;/&gt;&lt;wsp:rsid wsp:val=&quot;008B2576&quot;/&gt;&lt;wsp:rsid wsp:val=&quot;008B2DB1&quot;/&gt;&lt;wsp:rsid wsp:val=&quot;008B63C2&quot;/&gt;&lt;wsp:rsid wsp:val=&quot;008B709F&quot;/&gt;&lt;wsp:rsid wsp:val=&quot;008B7806&quot;/&gt;&lt;wsp:rsid wsp:val=&quot;008B78E5&quot;/&gt;&lt;wsp:rsid wsp:val=&quot;008C198C&quot;/&gt;&lt;wsp:rsid wsp:val=&quot;008C1FE7&quot;/&gt;&lt;wsp:rsid wsp:val=&quot;008C22D9&quot;/&gt;&lt;wsp:rsid wsp:val=&quot;008C6194&quot;/&gt;&lt;wsp:rsid wsp:val=&quot;008C68C5&quot;/&gt;&lt;wsp:rsid wsp:val=&quot;008C78A3&quot;/&gt;&lt;wsp:rsid wsp:val=&quot;008D0CDF&quot;/&gt;&lt;wsp:rsid wsp:val=&quot;008D260B&quot;/&gt;&lt;wsp:rsid wsp:val=&quot;008D2C57&quot;/&gt;&lt;wsp:rsid wsp:val=&quot;008D3384&quot;/&gt;&lt;wsp:rsid wsp:val=&quot;008D3A83&quot;/&gt;&lt;wsp:rsid wsp:val=&quot;008D5193&quot;/&gt;&lt;wsp:rsid wsp:val=&quot;008D69BF&quot;/&gt;&lt;wsp:rsid wsp:val=&quot;008D721B&quot;/&gt;&lt;wsp:rsid wsp:val=&quot;008E078F&quot;/&gt;&lt;wsp:rsid wsp:val=&quot;008E1595&quot;/&gt;&lt;wsp:rsid wsp:val=&quot;008E287F&quot;/&gt;&lt;wsp:rsid wsp:val=&quot;008E2F1E&quot;/&gt;&lt;wsp:rsid wsp:val=&quot;008E46BB&quot;/&gt;&lt;wsp:rsid wsp:val=&quot;008E5AFD&quot;/&gt;&lt;wsp:rsid wsp:val=&quot;008E6784&quot;/&gt;&lt;wsp:rsid wsp:val=&quot;008E754D&quot;/&gt;&lt;wsp:rsid wsp:val=&quot;008F00D9&quot;/&gt;&lt;wsp:rsid wsp:val=&quot;008F0896&quot;/&gt;&lt;wsp:rsid wsp:val=&quot;008F1553&quot;/&gt;&lt;wsp:rsid wsp:val=&quot;008F31BC&quot;/&gt;&lt;wsp:rsid wsp:val=&quot;008F35A9&quot;/&gt;&lt;wsp:rsid wsp:val=&quot;008F37C2&quot;/&gt;&lt;wsp:rsid wsp:val=&quot;008F3C25&quot;/&gt;&lt;wsp:rsid wsp:val=&quot;008F5661&quot;/&gt;&lt;wsp:rsid wsp:val=&quot;008F6B13&quot;/&gt;&lt;wsp:rsid wsp:val=&quot;008F70EB&quot;/&gt;&lt;wsp:rsid wsp:val=&quot;008F7F4D&quot;/&gt;&lt;wsp:rsid wsp:val=&quot;009008F2&quot;/&gt;&lt;wsp:rsid wsp:val=&quot;0090195D&quot;/&gt;&lt;wsp:rsid wsp:val=&quot;00901E58&quot;/&gt;&lt;wsp:rsid wsp:val=&quot;00903816&quot;/&gt;&lt;wsp:rsid wsp:val=&quot;00904407&quot;/&gt;&lt;wsp:rsid wsp:val=&quot;009046D4&quot;/&gt;&lt;wsp:rsid wsp:val=&quot;009066DB&quot;/&gt;&lt;wsp:rsid wsp:val=&quot;0090771B&quot;/&gt;&lt;wsp:rsid wsp:val=&quot;00907E34&quot;/&gt;&lt;wsp:rsid wsp:val=&quot;00907F1C&quot;/&gt;&lt;wsp:rsid wsp:val=&quot;00910683&quot;/&gt;&lt;wsp:rsid wsp:val=&quot;00910B62&quot;/&gt;&lt;wsp:rsid wsp:val=&quot;009125EA&quot;/&gt;&lt;wsp:rsid wsp:val=&quot;00912BCD&quot;/&gt;&lt;wsp:rsid wsp:val=&quot;00913070&quot;/&gt;&lt;wsp:rsid wsp:val=&quot;00913B50&quot;/&gt;&lt;wsp:rsid wsp:val=&quot;00914697&quot;/&gt;&lt;wsp:rsid wsp:val=&quot;00914929&quot;/&gt;&lt;wsp:rsid wsp:val=&quot;009150EB&quot;/&gt;&lt;wsp:rsid wsp:val=&quot;00916A68&quot;/&gt;&lt;wsp:rsid wsp:val=&quot;009179FA&quot;/&gt;&lt;wsp:rsid wsp:val=&quot;009216B6&quot;/&gt;&lt;wsp:rsid wsp:val=&quot;0092253D&quot;/&gt;&lt;wsp:rsid wsp:val=&quot;0092269B&quot;/&gt;&lt;wsp:rsid wsp:val=&quot;009243AD&quot;/&gt;&lt;wsp:rsid wsp:val=&quot;009245A4&quot;/&gt;&lt;wsp:rsid wsp:val=&quot;00931DF6&quot;/&gt;&lt;wsp:rsid wsp:val=&quot;00933384&quot;/&gt;&lt;wsp:rsid wsp:val=&quot;009334FB&quot;/&gt;&lt;wsp:rsid wsp:val=&quot;009345B1&quot;/&gt;&lt;wsp:rsid wsp:val=&quot;009345FE&quot;/&gt;&lt;wsp:rsid wsp:val=&quot;009354CD&quot;/&gt;&lt;wsp:rsid wsp:val=&quot;009414E2&quot;/&gt;&lt;wsp:rsid wsp:val=&quot;009418A4&quot;/&gt;&lt;wsp:rsid wsp:val=&quot;00942B84&quot;/&gt;&lt;wsp:rsid wsp:val=&quot;009432F0&quot;/&gt;&lt;wsp:rsid wsp:val=&quot;00943B19&quot;/&gt;&lt;wsp:rsid wsp:val=&quot;00945783&quot;/&gt;&lt;wsp:rsid wsp:val=&quot;00946C66&quot;/&gt;&lt;wsp:rsid wsp:val=&quot;009475C7&quot;/&gt;&lt;wsp:rsid wsp:val=&quot;00951324&quot;/&gt;&lt;wsp:rsid wsp:val=&quot;0095274C&quot;/&gt;&lt;wsp:rsid wsp:val=&quot;00954BBC&quot;/&gt;&lt;wsp:rsid wsp:val=&quot;00954F04&quot;/&gt;&lt;wsp:rsid wsp:val=&quot;0095535F&quot;/&gt;&lt;wsp:rsid wsp:val=&quot;009555C0&quot;/&gt;&lt;wsp:rsid wsp:val=&quot;009557AA&quot;/&gt;&lt;wsp:rsid wsp:val=&quot;0095626C&quot;/&gt;&lt;wsp:rsid wsp:val=&quot;00957856&quot;/&gt;&lt;wsp:rsid wsp:val=&quot;00957FC1&quot;/&gt;&lt;wsp:rsid wsp:val=&quot;00961333&quot;/&gt;&lt;wsp:rsid wsp:val=&quot;00962783&quot;/&gt;&lt;wsp:rsid wsp:val=&quot;00963257&quot;/&gt;&lt;wsp:rsid wsp:val=&quot;009636A0&quot;/&gt;&lt;wsp:rsid wsp:val=&quot;00963EF6&quot;/&gt;&lt;wsp:rsid wsp:val=&quot;00964AC0&quot;/&gt;&lt;wsp:rsid wsp:val=&quot;00964E02&quot;/&gt;&lt;wsp:rsid wsp:val=&quot;00966B6D&quot;/&gt;&lt;wsp:rsid wsp:val=&quot;0096744F&quot;/&gt;&lt;wsp:rsid wsp:val=&quot;00970012&quot;/&gt;&lt;wsp:rsid wsp:val=&quot;00970035&quot;/&gt;&lt;wsp:rsid wsp:val=&quot;00971221&quot;/&gt;&lt;wsp:rsid wsp:val=&quot;00972579&quot;/&gt;&lt;wsp:rsid wsp:val=&quot;0097259B&quot;/&gt;&lt;wsp:rsid wsp:val=&quot;009739D2&quot;/&gt;&lt;wsp:rsid wsp:val=&quot;00973CE8&quot;/&gt;&lt;wsp:rsid wsp:val=&quot;0097520B&quot;/&gt;&lt;wsp:rsid wsp:val=&quot;009761F8&quot;/&gt;&lt;wsp:rsid wsp:val=&quot;00977746&quot;/&gt;&lt;wsp:rsid wsp:val=&quot;00977785&quot;/&gt;&lt;wsp:rsid wsp:val=&quot;00980507&quot;/&gt;&lt;wsp:rsid wsp:val=&quot;00981807&quot;/&gt;&lt;wsp:rsid wsp:val=&quot;00983A9E&quot;/&gt;&lt;wsp:rsid wsp:val=&quot;00983BF1&quot;/&gt;&lt;wsp:rsid wsp:val=&quot;009843A8&quot;/&gt;&lt;wsp:rsid wsp:val=&quot;00984977&quot;/&gt;&lt;wsp:rsid wsp:val=&quot;0098594C&quot;/&gt;&lt;wsp:rsid wsp:val=&quot;00985C8B&quot;/&gt;&lt;wsp:rsid wsp:val=&quot;0098638C&quot;/&gt;&lt;wsp:rsid wsp:val=&quot;0098655A&quot;/&gt;&lt;wsp:rsid wsp:val=&quot;00986BDB&quot;/&gt;&lt;wsp:rsid wsp:val=&quot;00992365&quot;/&gt;&lt;wsp:rsid wsp:val=&quot;009938BC&quot;/&gt;&lt;wsp:rsid wsp:val=&quot;00994ECC&quot;/&gt;&lt;wsp:rsid wsp:val=&quot;0099596F&quot;/&gt;&lt;wsp:rsid wsp:val=&quot;00995D47&quot;/&gt;&lt;wsp:rsid wsp:val=&quot;00995E33&quot;/&gt;&lt;wsp:rsid wsp:val=&quot;009960FD&quot;/&gt;&lt;wsp:rsid wsp:val=&quot;009964A6&quot;/&gt;&lt;wsp:rsid wsp:val=&quot;00997483&quot;/&gt;&lt;wsp:rsid wsp:val=&quot;00997A1D&quot;/&gt;&lt;wsp:rsid wsp:val=&quot;009A28E9&quot;/&gt;&lt;wsp:rsid wsp:val=&quot;009A302E&quot;/&gt;&lt;wsp:rsid wsp:val=&quot;009A3C53&quot;/&gt;&lt;wsp:rsid wsp:val=&quot;009A57B7&quot;/&gt;&lt;wsp:rsid wsp:val=&quot;009A73D5&quot;/&gt;&lt;wsp:rsid wsp:val=&quot;009A7A91&quot;/&gt;&lt;wsp:rsid wsp:val=&quot;009A7AB6&quot;/&gt;&lt;wsp:rsid wsp:val=&quot;009B27CB&quot;/&gt;&lt;wsp:rsid wsp:val=&quot;009B39B5&quot;/&gt;&lt;wsp:rsid wsp:val=&quot;009B3E0C&quot;/&gt;&lt;wsp:rsid wsp:val=&quot;009B4808&quot;/&gt;&lt;wsp:rsid wsp:val=&quot;009B50F1&quot;/&gt;&lt;wsp:rsid wsp:val=&quot;009B6631&quot;/&gt;&lt;wsp:rsid wsp:val=&quot;009B69D6&quot;/&gt;&lt;wsp:rsid wsp:val=&quot;009B6E75&quot;/&gt;&lt;wsp:rsid wsp:val=&quot;009B7F69&quot;/&gt;&lt;wsp:rsid wsp:val=&quot;009C0EBC&quot;/&gt;&lt;wsp:rsid wsp:val=&quot;009C100A&quot;/&gt;&lt;wsp:rsid wsp:val=&quot;009C26B3&quot;/&gt;&lt;wsp:rsid wsp:val=&quot;009C354F&quot;/&gt;&lt;wsp:rsid wsp:val=&quot;009C4305&quot;/&gt;&lt;wsp:rsid wsp:val=&quot;009C4310&quot;/&gt;&lt;wsp:rsid wsp:val=&quot;009C48AC&quot;/&gt;&lt;wsp:rsid wsp:val=&quot;009C5B41&quot;/&gt;&lt;wsp:rsid wsp:val=&quot;009C72F3&quot;/&gt;&lt;wsp:rsid wsp:val=&quot;009D08A4&quot;/&gt;&lt;wsp:rsid wsp:val=&quot;009D359E&quot;/&gt;&lt;wsp:rsid wsp:val=&quot;009D39A0&quot;/&gt;&lt;wsp:rsid wsp:val=&quot;009D403A&quot;/&gt;&lt;wsp:rsid wsp:val=&quot;009D57CE&quot;/&gt;&lt;wsp:rsid wsp:val=&quot;009D5BD9&quot;/&gt;&lt;wsp:rsid wsp:val=&quot;009D6A53&quot;/&gt;&lt;wsp:rsid wsp:val=&quot;009D6B99&quot;/&gt;&lt;wsp:rsid wsp:val=&quot;009D7324&quot;/&gt;&lt;wsp:rsid wsp:val=&quot;009D7D0E&quot;/&gt;&lt;wsp:rsid wsp:val=&quot;009E0027&quot;/&gt;&lt;wsp:rsid wsp:val=&quot;009E09DD&quot;/&gt;&lt;wsp:rsid wsp:val=&quot;009E10A1&quot;/&gt;&lt;wsp:rsid wsp:val=&quot;009E2710&quot;/&gt;&lt;wsp:rsid wsp:val=&quot;009E2F19&quot;/&gt;&lt;wsp:rsid wsp:val=&quot;009E2F33&quot;/&gt;&lt;wsp:rsid wsp:val=&quot;009E37F4&quot;/&gt;&lt;wsp:rsid wsp:val=&quot;009E38B0&quot;/&gt;&lt;wsp:rsid wsp:val=&quot;009E39CA&quot;/&gt;&lt;wsp:rsid wsp:val=&quot;009E3D9A&quot;/&gt;&lt;wsp:rsid wsp:val=&quot;009E459A&quot;/&gt;&lt;wsp:rsid wsp:val=&quot;009E5E79&quot;/&gt;&lt;wsp:rsid wsp:val=&quot;009E755C&quot;/&gt;&lt;wsp:rsid wsp:val=&quot;009F0410&quot;/&gt;&lt;wsp:rsid wsp:val=&quot;009F2A1F&quot;/&gt;&lt;wsp:rsid wsp:val=&quot;009F2D74&quot;/&gt;&lt;wsp:rsid wsp:val=&quot;009F34A6&quot;/&gt;&lt;wsp:rsid wsp:val=&quot;009F423D&quot;/&gt;&lt;wsp:rsid wsp:val=&quot;009F46CD&quot;/&gt;&lt;wsp:rsid wsp:val=&quot;009F56FE&quot;/&gt;&lt;wsp:rsid wsp:val=&quot;009F5B8B&quot;/&gt;&lt;wsp:rsid wsp:val=&quot;009F5D6F&quot;/&gt;&lt;wsp:rsid wsp:val=&quot;009F6EAC&quot;/&gt;&lt;wsp:rsid wsp:val=&quot;009F7AED&quot;/&gt;&lt;wsp:rsid wsp:val=&quot;00A0036B&quot;/&gt;&lt;wsp:rsid wsp:val=&quot;00A02ED1&quot;/&gt;&lt;wsp:rsid wsp:val=&quot;00A05AB1&quot;/&gt;&lt;wsp:rsid wsp:val=&quot;00A0659C&quot;/&gt;&lt;wsp:rsid wsp:val=&quot;00A06A05&quot;/&gt;&lt;wsp:rsid wsp:val=&quot;00A1140F&quot;/&gt;&lt;wsp:rsid wsp:val=&quot;00A122FC&quot;/&gt;&lt;wsp:rsid wsp:val=&quot;00A126C6&quot;/&gt;&lt;wsp:rsid wsp:val=&quot;00A13C85&quot;/&gt;&lt;wsp:rsid wsp:val=&quot;00A154A1&quot;/&gt;&lt;wsp:rsid wsp:val=&quot;00A1567F&quot;/&gt;&lt;wsp:rsid wsp:val=&quot;00A163F6&quot;/&gt;&lt;wsp:rsid wsp:val=&quot;00A1656E&quot;/&gt;&lt;wsp:rsid wsp:val=&quot;00A169CC&quot;/&gt;&lt;wsp:rsid wsp:val=&quot;00A17199&quot;/&gt;&lt;wsp:rsid wsp:val=&quot;00A21E22&quot;/&gt;&lt;wsp:rsid wsp:val=&quot;00A244F1&quot;/&gt;&lt;wsp:rsid wsp:val=&quot;00A24C08&quot;/&gt;&lt;wsp:rsid wsp:val=&quot;00A25275&quot;/&gt;&lt;wsp:rsid wsp:val=&quot;00A25585&quot;/&gt;&lt;wsp:rsid wsp:val=&quot;00A255BE&quot;/&gt;&lt;wsp:rsid wsp:val=&quot;00A26C4D&quot;/&gt;&lt;wsp:rsid wsp:val=&quot;00A27532&quot;/&gt;&lt;wsp:rsid wsp:val=&quot;00A3029E&quot;/&gt;&lt;wsp:rsid wsp:val=&quot;00A3037A&quot;/&gt;&lt;wsp:rsid wsp:val=&quot;00A32191&quot;/&gt;&lt;wsp:rsid wsp:val=&quot;00A3226B&quot;/&gt;&lt;wsp:rsid wsp:val=&quot;00A32D96&quot;/&gt;&lt;wsp:rsid wsp:val=&quot;00A32FD7&quot;/&gt;&lt;wsp:rsid wsp:val=&quot;00A334D7&quot;/&gt;&lt;wsp:rsid wsp:val=&quot;00A348A7&quot;/&gt;&lt;wsp:rsid wsp:val=&quot;00A35C94&quot;/&gt;&lt;wsp:rsid wsp:val=&quot;00A37430&quot;/&gt;&lt;wsp:rsid wsp:val=&quot;00A414A3&quot;/&gt;&lt;wsp:rsid wsp:val=&quot;00A42BAA&quot;/&gt;&lt;wsp:rsid wsp:val=&quot;00A43BC5&quot;/&gt;&lt;wsp:rsid wsp:val=&quot;00A43E1B&quot;/&gt;&lt;wsp:rsid wsp:val=&quot;00A44A30&quot;/&gt;&lt;wsp:rsid wsp:val=&quot;00A44BCF&quot;/&gt;&lt;wsp:rsid wsp:val=&quot;00A45287&quot;/&gt;&lt;wsp:rsid wsp:val=&quot;00A454CF&quot;/&gt;&lt;wsp:rsid wsp:val=&quot;00A45DD5&quot;/&gt;&lt;wsp:rsid wsp:val=&quot;00A464B0&quot;/&gt;&lt;wsp:rsid wsp:val=&quot;00A472E3&quot;/&gt;&lt;wsp:rsid wsp:val=&quot;00A477F6&quot;/&gt;&lt;wsp:rsid wsp:val=&quot;00A50011&quot;/&gt;&lt;wsp:rsid wsp:val=&quot;00A50767&quot;/&gt;&lt;wsp:rsid wsp:val=&quot;00A520DC&quot;/&gt;&lt;wsp:rsid wsp:val=&quot;00A52168&quot;/&gt;&lt;wsp:rsid wsp:val=&quot;00A52DC0&quot;/&gt;&lt;wsp:rsid wsp:val=&quot;00A53367&quot;/&gt;&lt;wsp:rsid wsp:val=&quot;00A535AD&quot;/&gt;&lt;wsp:rsid wsp:val=&quot;00A53933&quot;/&gt;&lt;wsp:rsid wsp:val=&quot;00A55226&quot;/&gt;&lt;wsp:rsid wsp:val=&quot;00A55DD6&quot;/&gt;&lt;wsp:rsid wsp:val=&quot;00A55E0B&quot;/&gt;&lt;wsp:rsid wsp:val=&quot;00A57EBE&quot;/&gt;&lt;wsp:rsid wsp:val=&quot;00A6199F&quot;/&gt;&lt;wsp:rsid wsp:val=&quot;00A61E68&quot;/&gt;&lt;wsp:rsid wsp:val=&quot;00A626C8&quot;/&gt;&lt;wsp:rsid wsp:val=&quot;00A630FD&quot;/&gt;&lt;wsp:rsid wsp:val=&quot;00A64FF3&quot;/&gt;&lt;wsp:rsid wsp:val=&quot;00A654CC&quot;/&gt;&lt;wsp:rsid wsp:val=&quot;00A657D6&quot;/&gt;&lt;wsp:rsid wsp:val=&quot;00A67C38&quot;/&gt;&lt;wsp:rsid wsp:val=&quot;00A7067E&quot;/&gt;&lt;wsp:rsid wsp:val=&quot;00A70CC3&quot;/&gt;&lt;wsp:rsid wsp:val=&quot;00A7234A&quot;/&gt;&lt;wsp:rsid wsp:val=&quot;00A731E2&quot;/&gt;&lt;wsp:rsid wsp:val=&quot;00A733BD&quot;/&gt;&lt;wsp:rsid wsp:val=&quot;00A733EC&quot;/&gt;&lt;wsp:rsid wsp:val=&quot;00A743A8&quot;/&gt;&lt;wsp:rsid wsp:val=&quot;00A74D1D&quot;/&gt;&lt;wsp:rsid wsp:val=&quot;00A74F53&quot;/&gt;&lt;wsp:rsid wsp:val=&quot;00A7619E&quot;/&gt;&lt;wsp:rsid wsp:val=&quot;00A761E4&quot;/&gt;&lt;wsp:rsid wsp:val=&quot;00A7643C&quot;/&gt;&lt;wsp:rsid wsp:val=&quot;00A764F8&quot;/&gt;&lt;wsp:rsid wsp:val=&quot;00A77356&quot;/&gt;&lt;wsp:rsid wsp:val=&quot;00A776CD&quot;/&gt;&lt;wsp:rsid wsp:val=&quot;00A77813&quot;/&gt;&lt;wsp:rsid wsp:val=&quot;00A77B0D&quot;/&gt;&lt;wsp:rsid wsp:val=&quot;00A77FDF&quot;/&gt;&lt;wsp:rsid wsp:val=&quot;00A820C7&quot;/&gt;&lt;wsp:rsid wsp:val=&quot;00A8333F&quot;/&gt;&lt;wsp:rsid wsp:val=&quot;00A85348&quot;/&gt;&lt;wsp:rsid wsp:val=&quot;00A87EB3&quot;/&gt;&lt;wsp:rsid wsp:val=&quot;00A90A9F&quot;/&gt;&lt;wsp:rsid wsp:val=&quot;00A90FF2&quot;/&gt;&lt;wsp:rsid wsp:val=&quot;00A91016&quot;/&gt;&lt;wsp:rsid wsp:val=&quot;00A91915&quot;/&gt;&lt;wsp:rsid wsp:val=&quot;00A91E7C&quot;/&gt;&lt;wsp:rsid wsp:val=&quot;00A92046&quot;/&gt;&lt;wsp:rsid wsp:val=&quot;00A937BD&quot;/&gt;&lt;wsp:rsid wsp:val=&quot;00A938FC&quot;/&gt;&lt;wsp:rsid wsp:val=&quot;00A939E0&quot;/&gt;&lt;wsp:rsid wsp:val=&quot;00A93ACE&quot;/&gt;&lt;wsp:rsid wsp:val=&quot;00A94676&quot;/&gt;&lt;wsp:rsid wsp:val=&quot;00A94B99&quot;/&gt;&lt;wsp:rsid wsp:val=&quot;00A95856&quot;/&gt;&lt;wsp:rsid wsp:val=&quot;00A96A42&quot;/&gt;&lt;wsp:rsid wsp:val=&quot;00A96B52&quot;/&gt;&lt;wsp:rsid wsp:val=&quot;00A979F9&quot;/&gt;&lt;wsp:rsid wsp:val=&quot;00AA0B9C&quot;/&gt;&lt;wsp:rsid wsp:val=&quot;00AA231D&quot;/&gt;&lt;wsp:rsid wsp:val=&quot;00AA6921&quot;/&gt;&lt;wsp:rsid wsp:val=&quot;00AA6974&quot;/&gt;&lt;wsp:rsid wsp:val=&quot;00AA6981&quot;/&gt;&lt;wsp:rsid wsp:val=&quot;00AA6F18&quot;/&gt;&lt;wsp:rsid wsp:val=&quot;00AB1542&quot;/&gt;&lt;wsp:rsid wsp:val=&quot;00AB2A96&quot;/&gt;&lt;wsp:rsid wsp:val=&quot;00AB2C73&quot;/&gt;&lt;wsp:rsid wsp:val=&quot;00AB30F5&quot;/&gt;&lt;wsp:rsid wsp:val=&quot;00AB3ECC&quot;/&gt;&lt;wsp:rsid wsp:val=&quot;00AB4143&quot;/&gt;&lt;wsp:rsid wsp:val=&quot;00AB462A&quot;/&gt;&lt;wsp:rsid wsp:val=&quot;00AB473F&quot;/&gt;&lt;wsp:rsid wsp:val=&quot;00AB4B2D&quot;/&gt;&lt;wsp:rsid wsp:val=&quot;00AB6A42&quot;/&gt;&lt;wsp:rsid wsp:val=&quot;00AC0195&quot;/&gt;&lt;wsp:rsid wsp:val=&quot;00AC0EC2&quot;/&gt;&lt;wsp:rsid wsp:val=&quot;00AC18C2&quot;/&gt;&lt;wsp:rsid wsp:val=&quot;00AC22E5&quot;/&gt;&lt;wsp:rsid wsp:val=&quot;00AC238C&quot;/&gt;&lt;wsp:rsid wsp:val=&quot;00AC2E09&quot;/&gt;&lt;wsp:rsid wsp:val=&quot;00AC33E4&quot;/&gt;&lt;wsp:rsid wsp:val=&quot;00AC3926&quot;/&gt;&lt;wsp:rsid wsp:val=&quot;00AC4320&quot;/&gt;&lt;wsp:rsid wsp:val=&quot;00AC44D0&quot;/&gt;&lt;wsp:rsid wsp:val=&quot;00AC559A&quot;/&gt;&lt;wsp:rsid wsp:val=&quot;00AC7394&quot;/&gt;&lt;wsp:rsid wsp:val=&quot;00AD0433&quot;/&gt;&lt;wsp:rsid wsp:val=&quot;00AD1822&quot;/&gt;&lt;wsp:rsid wsp:val=&quot;00AD1D49&quot;/&gt;&lt;wsp:rsid wsp:val=&quot;00AD2051&quot;/&gt;&lt;wsp:rsid wsp:val=&quot;00AD2733&quot;/&gt;&lt;wsp:rsid wsp:val=&quot;00AD3AEA&quot;/&gt;&lt;wsp:rsid wsp:val=&quot;00AD3B0A&quot;/&gt;&lt;wsp:rsid wsp:val=&quot;00AD4101&quot;/&gt;&lt;wsp:rsid wsp:val=&quot;00AD632F&quot;/&gt;&lt;wsp:rsid wsp:val=&quot;00AD7EE6&quot;/&gt;&lt;wsp:rsid wsp:val=&quot;00AE0216&quot;/&gt;&lt;wsp:rsid wsp:val=&quot;00AE25DB&quot;/&gt;&lt;wsp:rsid wsp:val=&quot;00AE3069&quot;/&gt;&lt;wsp:rsid wsp:val=&quot;00AE31C4&quot;/&gt;&lt;wsp:rsid wsp:val=&quot;00AE6BED&quot;/&gt;&lt;wsp:rsid wsp:val=&quot;00AE7450&quot;/&gt;&lt;wsp:rsid wsp:val=&quot;00AF03BE&quot;/&gt;&lt;wsp:rsid wsp:val=&quot;00AF1EB2&quot;/&gt;&lt;wsp:rsid wsp:val=&quot;00AF24C7&quot;/&gt;&lt;wsp:rsid wsp:val=&quot;00AF3F23&quot;/&gt;&lt;wsp:rsid wsp:val=&quot;00AF403F&quot;/&gt;&lt;wsp:rsid wsp:val=&quot;00AF5AE1&quot;/&gt;&lt;wsp:rsid wsp:val=&quot;00AF62DB&quot;/&gt;&lt;wsp:rsid wsp:val=&quot;00AF6A0C&quot;/&gt;&lt;wsp:rsid wsp:val=&quot;00AF7503&quot;/&gt;&lt;wsp:rsid wsp:val=&quot;00B01FCC&quot;/&gt;&lt;wsp:rsid wsp:val=&quot;00B023DF&quot;/&gt;&lt;wsp:rsid wsp:val=&quot;00B02BDC&quot;/&gt;&lt;wsp:rsid wsp:val=&quot;00B03413&quot;/&gt;&lt;wsp:rsid wsp:val=&quot;00B03FEF&quot;/&gt;&lt;wsp:rsid wsp:val=&quot;00B04531&quot;/&gt;&lt;wsp:rsid wsp:val=&quot;00B06AEE&quot;/&gt;&lt;wsp:rsid wsp:val=&quot;00B07E08&quot;/&gt;&lt;wsp:rsid wsp:val=&quot;00B101D4&quot;/&gt;&lt;wsp:rsid wsp:val=&quot;00B11842&quot;/&gt;&lt;wsp:rsid wsp:val=&quot;00B11C7C&quot;/&gt;&lt;wsp:rsid wsp:val=&quot;00B13265&quot;/&gt;&lt;wsp:rsid wsp:val=&quot;00B146E4&quot;/&gt;&lt;wsp:rsid wsp:val=&quot;00B14983&quot;/&gt;&lt;wsp:rsid wsp:val=&quot;00B14B30&quot;/&gt;&lt;wsp:rsid wsp:val=&quot;00B1579A&quot;/&gt;&lt;wsp:rsid wsp:val=&quot;00B16582&quot;/&gt;&lt;wsp:rsid wsp:val=&quot;00B16CAF&quot;/&gt;&lt;wsp:rsid wsp:val=&quot;00B205D3&quot;/&gt;&lt;wsp:rsid wsp:val=&quot;00B20FD2&quot;/&gt;&lt;wsp:rsid wsp:val=&quot;00B21519&quot;/&gt;&lt;wsp:rsid wsp:val=&quot;00B228F9&quot;/&gt;&lt;wsp:rsid wsp:val=&quot;00B23744&quot;/&gt;&lt;wsp:rsid wsp:val=&quot;00B253CB&quot;/&gt;&lt;wsp:rsid wsp:val=&quot;00B27320&quot;/&gt;&lt;wsp:rsid wsp:val=&quot;00B279D4&quot;/&gt;&lt;wsp:rsid wsp:val=&quot;00B31A5D&quot;/&gt;&lt;wsp:rsid wsp:val=&quot;00B3422D&quot;/&gt;&lt;wsp:rsid wsp:val=&quot;00B3534B&quot;/&gt;&lt;wsp:rsid wsp:val=&quot;00B356DA&quot;/&gt;&lt;wsp:rsid wsp:val=&quot;00B35E01&quot;/&gt;&lt;wsp:rsid wsp:val=&quot;00B36041&quot;/&gt;&lt;wsp:rsid wsp:val=&quot;00B36750&quot;/&gt;&lt;wsp:rsid wsp:val=&quot;00B36C45&quot;/&gt;&lt;wsp:rsid wsp:val=&quot;00B406AD&quot;/&gt;&lt;wsp:rsid wsp:val=&quot;00B414E8&quot;/&gt;&lt;wsp:rsid wsp:val=&quot;00B414EC&quot;/&gt;&lt;wsp:rsid wsp:val=&quot;00B41A03&quot;/&gt;&lt;wsp:rsid wsp:val=&quot;00B41E60&quot;/&gt;&lt;wsp:rsid wsp:val=&quot;00B42466&quot;/&gt;&lt;wsp:rsid wsp:val=&quot;00B430B4&quot;/&gt;&lt;wsp:rsid wsp:val=&quot;00B432DE&quot;/&gt;&lt;wsp:rsid wsp:val=&quot;00B4373B&quot;/&gt;&lt;wsp:rsid wsp:val=&quot;00B43A8B&quot;/&gt;&lt;wsp:rsid wsp:val=&quot;00B45078&quot;/&gt;&lt;wsp:rsid wsp:val=&quot;00B4513C&quot;/&gt;&lt;wsp:rsid wsp:val=&quot;00B45C27&quot;/&gt;&lt;wsp:rsid wsp:val=&quot;00B4709A&quot;/&gt;&lt;wsp:rsid wsp:val=&quot;00B47E69&quot;/&gt;&lt;wsp:rsid wsp:val=&quot;00B51458&quot;/&gt;&lt;wsp:rsid wsp:val=&quot;00B515E0&quot;/&gt;&lt;wsp:rsid wsp:val=&quot;00B523DE&quot;/&gt;&lt;wsp:rsid wsp:val=&quot;00B56E25&quot;/&gt;&lt;wsp:rsid wsp:val=&quot;00B57631&quot;/&gt;&lt;wsp:rsid wsp:val=&quot;00B57FBC&quot;/&gt;&lt;wsp:rsid wsp:val=&quot;00B603B5&quot;/&gt;&lt;wsp:rsid wsp:val=&quot;00B60561&quot;/&gt;&lt;wsp:rsid wsp:val=&quot;00B60892&quot;/&gt;&lt;wsp:rsid wsp:val=&quot;00B60F9C&quot;/&gt;&lt;wsp:rsid wsp:val=&quot;00B61655&quot;/&gt;&lt;wsp:rsid wsp:val=&quot;00B62584&quot;/&gt;&lt;wsp:rsid wsp:val=&quot;00B62AF4&quot;/&gt;&lt;wsp:rsid wsp:val=&quot;00B62B72&quot;/&gt;&lt;wsp:rsid wsp:val=&quot;00B6425C&quot;/&gt;&lt;wsp:rsid wsp:val=&quot;00B65B09&quot;/&gt;&lt;wsp:rsid wsp:val=&quot;00B7018F&quot;/&gt;&lt;wsp:rsid wsp:val=&quot;00B70F35&quot;/&gt;&lt;wsp:rsid wsp:val=&quot;00B72945&quot;/&gt;&lt;wsp:rsid wsp:val=&quot;00B74496&quot;/&gt;&lt;wsp:rsid wsp:val=&quot;00B759AF&quot;/&gt;&lt;wsp:rsid wsp:val=&quot;00B7694D&quot;/&gt;&lt;wsp:rsid wsp:val=&quot;00B76A39&quot;/&gt;&lt;wsp:rsid wsp:val=&quot;00B76C1A&quot;/&gt;&lt;wsp:rsid wsp:val=&quot;00B77500&quot;/&gt;&lt;wsp:rsid wsp:val=&quot;00B77BB0&quot;/&gt;&lt;wsp:rsid wsp:val=&quot;00B801A5&quot;/&gt;&lt;wsp:rsid wsp:val=&quot;00B8037B&quot;/&gt;&lt;wsp:rsid wsp:val=&quot;00B80DDB&quot;/&gt;&lt;wsp:rsid wsp:val=&quot;00B819DE&quot;/&gt;&lt;wsp:rsid wsp:val=&quot;00B82370&quot;/&gt;&lt;wsp:rsid wsp:val=&quot;00B82FA1&quot;/&gt;&lt;wsp:rsid wsp:val=&quot;00B83C3A&quot;/&gt;&lt;wsp:rsid wsp:val=&quot;00B83DB4&quot;/&gt;&lt;wsp:rsid wsp:val=&quot;00B843CD&quot;/&gt;&lt;wsp:rsid wsp:val=&quot;00B847BD&quot;/&gt;&lt;wsp:rsid wsp:val=&quot;00B84CC0&quot;/&gt;&lt;wsp:rsid wsp:val=&quot;00B84FA3&quot;/&gt;&lt;wsp:rsid wsp:val=&quot;00B85AE1&quot;/&gt;&lt;wsp:rsid wsp:val=&quot;00B860E7&quot;/&gt;&lt;wsp:rsid wsp:val=&quot;00B8769D&quot;/&gt;&lt;wsp:rsid wsp:val=&quot;00B87D85&quot;/&gt;&lt;wsp:rsid wsp:val=&quot;00B91ADB&quot;/&gt;&lt;wsp:rsid wsp:val=&quot;00B933CF&quot;/&gt;&lt;wsp:rsid wsp:val=&quot;00B9350A&quot;/&gt;&lt;wsp:rsid wsp:val=&quot;00B973BE&quot;/&gt;&lt;wsp:rsid wsp:val=&quot;00B976A5&quot;/&gt;&lt;wsp:rsid wsp:val=&quot;00B977CA&quot;/&gt;&lt;wsp:rsid wsp:val=&quot;00BA08D8&quot;/&gt;&lt;wsp:rsid wsp:val=&quot;00BA1283&quot;/&gt;&lt;wsp:rsid wsp:val=&quot;00BA13AF&quot;/&gt;&lt;wsp:rsid wsp:val=&quot;00BA255C&quot;/&gt;&lt;wsp:rsid wsp:val=&quot;00BA2EAC&quot;/&gt;&lt;wsp:rsid wsp:val=&quot;00BA4B09&quot;/&gt;&lt;wsp:rsid wsp:val=&quot;00BA53A5&quot;/&gt;&lt;wsp:rsid wsp:val=&quot;00BA567A&quot;/&gt;&lt;wsp:rsid wsp:val=&quot;00BA578B&quot;/&gt;&lt;wsp:rsid wsp:val=&quot;00BA57F2&quot;/&gt;&lt;wsp:rsid wsp:val=&quot;00BA5834&quot;/&gt;&lt;wsp:rsid wsp:val=&quot;00BA5DEC&quot;/&gt;&lt;wsp:rsid wsp:val=&quot;00BA610A&quot;/&gt;&lt;wsp:rsid wsp:val=&quot;00BA7162&quot;/&gt;&lt;wsp:rsid wsp:val=&quot;00BA73CE&quot;/&gt;&lt;wsp:rsid wsp:val=&quot;00BA74C0&quot;/&gt;&lt;wsp:rsid wsp:val=&quot;00BB09A8&quot;/&gt;&lt;wsp:rsid wsp:val=&quot;00BB14A0&quot;/&gt;&lt;wsp:rsid wsp:val=&quot;00BB1A9D&quot;/&gt;&lt;wsp:rsid wsp:val=&quot;00BB3D21&quot;/&gt;&lt;wsp:rsid wsp:val=&quot;00BB4C2A&quot;/&gt;&lt;wsp:rsid wsp:val=&quot;00BB50DF&quot;/&gt;&lt;wsp:rsid wsp:val=&quot;00BB5207&quot;/&gt;&lt;wsp:rsid wsp:val=&quot;00BB7129&quot;/&gt;&lt;wsp:rsid wsp:val=&quot;00BB7AE9&quot;/&gt;&lt;wsp:rsid wsp:val=&quot;00BC0531&quot;/&gt;&lt;wsp:rsid wsp:val=&quot;00BC0AB2&quot;/&gt;&lt;wsp:rsid wsp:val=&quot;00BC0F53&quot;/&gt;&lt;wsp:rsid wsp:val=&quot;00BC218B&quot;/&gt;&lt;wsp:rsid wsp:val=&quot;00BC2A3F&quot;/&gt;&lt;wsp:rsid wsp:val=&quot;00BC46A5&quot;/&gt;&lt;wsp:rsid wsp:val=&quot;00BC6424&quot;/&gt;&lt;wsp:rsid wsp:val=&quot;00BC704E&quot;/&gt;&lt;wsp:rsid wsp:val=&quot;00BD001D&quot;/&gt;&lt;wsp:rsid wsp:val=&quot;00BD0060&quot;/&gt;&lt;wsp:rsid wsp:val=&quot;00BD1F21&quot;/&gt;&lt;wsp:rsid wsp:val=&quot;00BD2853&quot;/&gt;&lt;wsp:rsid wsp:val=&quot;00BD2922&quot;/&gt;&lt;wsp:rsid wsp:val=&quot;00BD32B3&quot;/&gt;&lt;wsp:rsid wsp:val=&quot;00BD445B&quot;/&gt;&lt;wsp:rsid wsp:val=&quot;00BD5426&quot;/&gt;&lt;wsp:rsid wsp:val=&quot;00BD5A87&quot;/&gt;&lt;wsp:rsid wsp:val=&quot;00BD672C&quot;/&gt;&lt;wsp:rsid wsp:val=&quot;00BD677F&quot;/&gt;&lt;wsp:rsid wsp:val=&quot;00BD6A83&quot;/&gt;&lt;wsp:rsid wsp:val=&quot;00BD7CB1&quot;/&gt;&lt;wsp:rsid wsp:val=&quot;00BE04F8&quot;/&gt;&lt;wsp:rsid wsp:val=&quot;00BE0EA9&quot;/&gt;&lt;wsp:rsid wsp:val=&quot;00BE14DD&quot;/&gt;&lt;wsp:rsid wsp:val=&quot;00BE176E&quot;/&gt;&lt;wsp:rsid wsp:val=&quot;00BE1B54&quot;/&gt;&lt;wsp:rsid wsp:val=&quot;00BE3A7A&quot;/&gt;&lt;wsp:rsid wsp:val=&quot;00BE3D19&quot;/&gt;&lt;wsp:rsid wsp:val=&quot;00BE552C&quot;/&gt;&lt;wsp:rsid wsp:val=&quot;00BE5F14&quot;/&gt;&lt;wsp:rsid wsp:val=&quot;00BE6AFD&quot;/&gt;&lt;wsp:rsid wsp:val=&quot;00BE7F30&quot;/&gt;&lt;wsp:rsid wsp:val=&quot;00BF2AA0&quot;/&gt;&lt;wsp:rsid wsp:val=&quot;00BF2BF5&quot;/&gt;&lt;wsp:rsid wsp:val=&quot;00BF4DCB&quot;/&gt;&lt;wsp:rsid wsp:val=&quot;00BF58D8&quot;/&gt;&lt;wsp:rsid wsp:val=&quot;00BF71E2&quot;/&gt;&lt;wsp:rsid wsp:val=&quot;00BF7BCA&quot;/&gt;&lt;wsp:rsid wsp:val=&quot;00C00108&quot;/&gt;&lt;wsp:rsid wsp:val=&quot;00C0038F&quot;/&gt;&lt;wsp:rsid wsp:val=&quot;00C00956&quot;/&gt;&lt;wsp:rsid wsp:val=&quot;00C01014&quot;/&gt;&lt;wsp:rsid wsp:val=&quot;00C01311&quot;/&gt;&lt;wsp:rsid wsp:val=&quot;00C01CA5&quot;/&gt;&lt;wsp:rsid wsp:val=&quot;00C0248C&quot;/&gt;&lt;wsp:rsid wsp:val=&quot;00C031A1&quot;/&gt;&lt;wsp:rsid wsp:val=&quot;00C049C4&quot;/&gt;&lt;wsp:rsid wsp:val=&quot;00C05C43&quot;/&gt;&lt;wsp:rsid wsp:val=&quot;00C06B83&quot;/&gt;&lt;wsp:rsid wsp:val=&quot;00C07190&quot;/&gt;&lt;wsp:rsid wsp:val=&quot;00C078A2&quot;/&gt;&lt;wsp:rsid wsp:val=&quot;00C1050D&quot;/&gt;&lt;wsp:rsid wsp:val=&quot;00C108FA&quot;/&gt;&lt;wsp:rsid wsp:val=&quot;00C11090&quot;/&gt;&lt;wsp:rsid wsp:val=&quot;00C11ABB&quot;/&gt;&lt;wsp:rsid wsp:val=&quot;00C121BA&quot;/&gt;&lt;wsp:rsid wsp:val=&quot;00C12C4B&quot;/&gt;&lt;wsp:rsid wsp:val=&quot;00C16623&quot;/&gt;&lt;wsp:rsid wsp:val=&quot;00C16FA9&quot;/&gt;&lt;wsp:rsid wsp:val=&quot;00C1782F&quot;/&gt;&lt;wsp:rsid wsp:val=&quot;00C22247&quot;/&gt;&lt;wsp:rsid wsp:val=&quot;00C228D4&quot;/&gt;&lt;wsp:rsid wsp:val=&quot;00C2310E&quot;/&gt;&lt;wsp:rsid wsp:val=&quot;00C23761&quot;/&gt;&lt;wsp:rsid wsp:val=&quot;00C23DCD&quot;/&gt;&lt;wsp:rsid wsp:val=&quot;00C30DB8&quot;/&gt;&lt;wsp:rsid wsp:val=&quot;00C31788&quot;/&gt;&lt;wsp:rsid wsp:val=&quot;00C31B55&quot;/&gt;&lt;wsp:rsid wsp:val=&quot;00C31DFA&quot;/&gt;&lt;wsp:rsid wsp:val=&quot;00C31FCC&quot;/&gt;&lt;wsp:rsid wsp:val=&quot;00C327D1&quot;/&gt;&lt;wsp:rsid wsp:val=&quot;00C32D03&quot;/&gt;&lt;wsp:rsid wsp:val=&quot;00C33FBB&quot;/&gt;&lt;wsp:rsid wsp:val=&quot;00C3431C&quot;/&gt;&lt;wsp:rsid wsp:val=&quot;00C3483B&quot;/&gt;&lt;wsp:rsid wsp:val=&quot;00C34CCF&quot;/&gt;&lt;wsp:rsid wsp:val=&quot;00C355DF&quot;/&gt;&lt;wsp:rsid wsp:val=&quot;00C40DF2&quot;/&gt;&lt;wsp:rsid wsp:val=&quot;00C4201D&quot;/&gt;&lt;wsp:rsid wsp:val=&quot;00C42613&quot;/&gt;&lt;wsp:rsid wsp:val=&quot;00C42E1E&quot;/&gt;&lt;wsp:rsid wsp:val=&quot;00C43222&quot;/&gt;&lt;wsp:rsid wsp:val=&quot;00C433F6&quot;/&gt;&lt;wsp:rsid wsp:val=&quot;00C43B9B&quot;/&gt;&lt;wsp:rsid wsp:val=&quot;00C43DB6&quot;/&gt;&lt;wsp:rsid wsp:val=&quot;00C46FD5&quot;/&gt;&lt;wsp:rsid wsp:val=&quot;00C511AB&quot;/&gt;&lt;wsp:rsid wsp:val=&quot;00C52251&quot;/&gt;&lt;wsp:rsid wsp:val=&quot;00C52C3E&quot;/&gt;&lt;wsp:rsid wsp:val=&quot;00C5308A&quot;/&gt;&lt;wsp:rsid wsp:val=&quot;00C53710&quot;/&gt;&lt;wsp:rsid wsp:val=&quot;00C5428E&quot;/&gt;&lt;wsp:rsid wsp:val=&quot;00C54FC2&quot;/&gt;&lt;wsp:rsid wsp:val=&quot;00C568A6&quot;/&gt;&lt;wsp:rsid wsp:val=&quot;00C575B9&quot;/&gt;&lt;wsp:rsid wsp:val=&quot;00C578AB&quot;/&gt;&lt;wsp:rsid wsp:val=&quot;00C627AA&quot;/&gt;&lt;wsp:rsid wsp:val=&quot;00C63AAB&quot;/&gt;&lt;wsp:rsid wsp:val=&quot;00C64CB4&quot;/&gt;&lt;wsp:rsid wsp:val=&quot;00C65715&quot;/&gt;&lt;wsp:rsid wsp:val=&quot;00C66E04&quot;/&gt;&lt;wsp:rsid wsp:val=&quot;00C708FB&quot;/&gt;&lt;wsp:rsid wsp:val=&quot;00C717A0&quot;/&gt;&lt;wsp:rsid wsp:val=&quot;00C71E0E&quot;/&gt;&lt;wsp:rsid wsp:val=&quot;00C720C4&quot;/&gt;&lt;wsp:rsid wsp:val=&quot;00C737E5&quot;/&gt;&lt;wsp:rsid wsp:val=&quot;00C7470A&quot;/&gt;&lt;wsp:rsid wsp:val=&quot;00C76390&quot;/&gt;&lt;wsp:rsid wsp:val=&quot;00C764D1&quot;/&gt;&lt;wsp:rsid wsp:val=&quot;00C80E57&quot;/&gt;&lt;wsp:rsid wsp:val=&quot;00C8186C&quot;/&gt;&lt;wsp:rsid wsp:val=&quot;00C855CC&quot;/&gt;&lt;wsp:rsid wsp:val=&quot;00C85F89&quot;/&gt;&lt;wsp:rsid wsp:val=&quot;00C86C5C&quot;/&gt;&lt;wsp:rsid wsp:val=&quot;00C8768D&quot;/&gt;&lt;wsp:rsid wsp:val=&quot;00C928EE&quot;/&gt;&lt;wsp:rsid wsp:val=&quot;00C92A52&quot;/&gt;&lt;wsp:rsid wsp:val=&quot;00C92B3B&quot;/&gt;&lt;wsp:rsid wsp:val=&quot;00C95B28&quot;/&gt;&lt;wsp:rsid wsp:val=&quot;00C9614A&quot;/&gt;&lt;wsp:rsid wsp:val=&quot;00C96EE7&quot;/&gt;&lt;wsp:rsid wsp:val=&quot;00CA0174&quot;/&gt;&lt;wsp:rsid wsp:val=&quot;00CA03DA&quot;/&gt;&lt;wsp:rsid wsp:val=&quot;00CA06D7&quot;/&gt;&lt;wsp:rsid wsp:val=&quot;00CA0B5E&quot;/&gt;&lt;wsp:rsid wsp:val=&quot;00CA0E6F&quot;/&gt;&lt;wsp:rsid wsp:val=&quot;00CA10E4&quot;/&gt;&lt;wsp:rsid wsp:val=&quot;00CA18AD&quot;/&gt;&lt;wsp:rsid wsp:val=&quot;00CA19AA&quot;/&gt;&lt;wsp:rsid wsp:val=&quot;00CA2BB6&quot;/&gt;&lt;wsp:rsid wsp:val=&quot;00CA35D4&quot;/&gt;&lt;wsp:rsid wsp:val=&quot;00CA3DFB&quot;/&gt;&lt;wsp:rsid wsp:val=&quot;00CA49DC&quot;/&gt;&lt;wsp:rsid wsp:val=&quot;00CA4CC3&quot;/&gt;&lt;wsp:rsid wsp:val=&quot;00CA57A6&quot;/&gt;&lt;wsp:rsid wsp:val=&quot;00CA6A86&quot;/&gt;&lt;wsp:rsid wsp:val=&quot;00CA6FA5&quot;/&gt;&lt;wsp:rsid wsp:val=&quot;00CA728A&quot;/&gt;&lt;wsp:rsid wsp:val=&quot;00CA7DF1&quot;/&gt;&lt;wsp:rsid wsp:val=&quot;00CB0B03&quot;/&gt;&lt;wsp:rsid wsp:val=&quot;00CB1B8E&quot;/&gt;&lt;wsp:rsid wsp:val=&quot;00CB1F90&quot;/&gt;&lt;wsp:rsid wsp:val=&quot;00CB32BA&quot;/&gt;&lt;wsp:rsid wsp:val=&quot;00CB45B3&quot;/&gt;&lt;wsp:rsid wsp:val=&quot;00CB4600&quot;/&gt;&lt;wsp:rsid wsp:val=&quot;00CB5C87&quot;/&gt;&lt;wsp:rsid wsp:val=&quot;00CB5CDA&quot;/&gt;&lt;wsp:rsid wsp:val=&quot;00CB782F&quot;/&gt;&lt;wsp:rsid wsp:val=&quot;00CC0243&quot;/&gt;&lt;wsp:rsid wsp:val=&quot;00CC0377&quot;/&gt;&lt;wsp:rsid wsp:val=&quot;00CC0924&quot;/&gt;&lt;wsp:rsid wsp:val=&quot;00CC0C6D&quot;/&gt;&lt;wsp:rsid wsp:val=&quot;00CC2A74&quot;/&gt;&lt;wsp:rsid wsp:val=&quot;00CC2CA5&quot;/&gt;&lt;wsp:rsid wsp:val=&quot;00CC40F5&quot;/&gt;&lt;wsp:rsid wsp:val=&quot;00CC6DCB&quot;/&gt;&lt;wsp:rsid wsp:val=&quot;00CD0310&quot;/&gt;&lt;wsp:rsid wsp:val=&quot;00CD0E1D&quot;/&gt;&lt;wsp:rsid wsp:val=&quot;00CD2B26&quot;/&gt;&lt;wsp:rsid wsp:val=&quot;00CD35C5&quot;/&gt;&lt;wsp:rsid wsp:val=&quot;00CD3CF1&quot;/&gt;&lt;wsp:rsid wsp:val=&quot;00CD5FD1&quot;/&gt;&lt;wsp:rsid wsp:val=&quot;00CE0211&quot;/&gt;&lt;wsp:rsid wsp:val=&quot;00CE0692&quot;/&gt;&lt;wsp:rsid wsp:val=&quot;00CE1E1E&quot;/&gt;&lt;wsp:rsid wsp:val=&quot;00CE2352&quot;/&gt;&lt;wsp:rsid wsp:val=&quot;00CE4071&quot;/&gt;&lt;wsp:rsid wsp:val=&quot;00CE49E3&quot;/&gt;&lt;wsp:rsid wsp:val=&quot;00CE4A99&quot;/&gt;&lt;wsp:rsid wsp:val=&quot;00CE5C2A&quot;/&gt;&lt;wsp:rsid wsp:val=&quot;00CE5C4F&quot;/&gt;&lt;wsp:rsid wsp:val=&quot;00CE5E8A&quot;/&gt;&lt;wsp:rsid wsp:val=&quot;00CE759A&quot;/&gt;&lt;wsp:rsid wsp:val=&quot;00CF0EAE&quot;/&gt;&lt;wsp:rsid wsp:val=&quot;00CF16B9&quot;/&gt;&lt;wsp:rsid wsp:val=&quot;00CF1E5F&quot;/&gt;&lt;wsp:rsid wsp:val=&quot;00CF2086&quot;/&gt;&lt;wsp:rsid wsp:val=&quot;00CF290E&quot;/&gt;&lt;wsp:rsid wsp:val=&quot;00CF2E5E&quot;/&gt;&lt;wsp:rsid wsp:val=&quot;00CF3568&quot;/&gt;&lt;wsp:rsid wsp:val=&quot;00CF3865&quot;/&gt;&lt;wsp:rsid wsp:val=&quot;00CF3BD6&quot;/&gt;&lt;wsp:rsid wsp:val=&quot;00CF54F4&quot;/&gt;&lt;wsp:rsid wsp:val=&quot;00CF64B5&quot;/&gt;&lt;wsp:rsid wsp:val=&quot;00CF6C9B&quot;/&gt;&lt;wsp:rsid wsp:val=&quot;00D00C97&quot;/&gt;&lt;wsp:rsid wsp:val=&quot;00D018D0&quot;/&gt;&lt;wsp:rsid wsp:val=&quot;00D01D74&quot;/&gt;&lt;wsp:rsid wsp:val=&quot;00D03164&quot;/&gt;&lt;wsp:rsid wsp:val=&quot;00D05497&quot;/&gt;&lt;wsp:rsid wsp:val=&quot;00D05687&quot;/&gt;&lt;wsp:rsid wsp:val=&quot;00D0613B&quot;/&gt;&lt;wsp:rsid wsp:val=&quot;00D06955&quot;/&gt;&lt;wsp:rsid wsp:val=&quot;00D07CF8&quot;/&gt;&lt;wsp:rsid wsp:val=&quot;00D10250&quot;/&gt;&lt;wsp:rsid wsp:val=&quot;00D11686&quot;/&gt;&lt;wsp:rsid wsp:val=&quot;00D11696&quot;/&gt;&lt;wsp:rsid wsp:val=&quot;00D12529&quot;/&gt;&lt;wsp:rsid wsp:val=&quot;00D12EEB&quot;/&gt;&lt;wsp:rsid wsp:val=&quot;00D15207&quot;/&gt;&lt;wsp:rsid wsp:val=&quot;00D15E63&quot;/&gt;&lt;wsp:rsid wsp:val=&quot;00D15EB8&quot;/&gt;&lt;wsp:rsid wsp:val=&quot;00D15F98&quot;/&gt;&lt;wsp:rsid wsp:val=&quot;00D1612D&quot;/&gt;&lt;wsp:rsid wsp:val=&quot;00D169EB&quot;/&gt;&lt;wsp:rsid wsp:val=&quot;00D16D5F&quot;/&gt;&lt;wsp:rsid wsp:val=&quot;00D175EE&quot;/&gt;&lt;wsp:rsid wsp:val=&quot;00D200FA&quot;/&gt;&lt;wsp:rsid wsp:val=&quot;00D214B8&quot;/&gt;&lt;wsp:rsid wsp:val=&quot;00D228A4&quot;/&gt;&lt;wsp:rsid wsp:val=&quot;00D244E3&quot;/&gt;&lt;wsp:rsid wsp:val=&quot;00D246EA&quot;/&gt;&lt;wsp:rsid wsp:val=&quot;00D25304&quot;/&gt;&lt;wsp:rsid wsp:val=&quot;00D2651F&quot;/&gt;&lt;wsp:rsid wsp:val=&quot;00D27815&quot;/&gt;&lt;wsp:rsid wsp:val=&quot;00D3027D&quot;/&gt;&lt;wsp:rsid wsp:val=&quot;00D30D5E&quot;/&gt;&lt;wsp:rsid wsp:val=&quot;00D30D98&quot;/&gt;&lt;wsp:rsid wsp:val=&quot;00D34175&quot;/&gt;&lt;wsp:rsid wsp:val=&quot;00D34B3A&quot;/&gt;&lt;wsp:rsid wsp:val=&quot;00D35EE1&quot;/&gt;&lt;wsp:rsid wsp:val=&quot;00D36359&quot;/&gt;&lt;wsp:rsid wsp:val=&quot;00D365D5&quot;/&gt;&lt;wsp:rsid wsp:val=&quot;00D3671F&quot;/&gt;&lt;wsp:rsid wsp:val=&quot;00D376A1&quot;/&gt;&lt;wsp:rsid wsp:val=&quot;00D3798D&quot;/&gt;&lt;wsp:rsid wsp:val=&quot;00D37E13&quot;/&gt;&lt;wsp:rsid wsp:val=&quot;00D41A71&quot;/&gt;&lt;wsp:rsid wsp:val=&quot;00D41FC0&quot;/&gt;&lt;wsp:rsid wsp:val=&quot;00D42B35&quot;/&gt;&lt;wsp:rsid wsp:val=&quot;00D431BB&quot;/&gt;&lt;wsp:rsid wsp:val=&quot;00D432F6&quot;/&gt;&lt;wsp:rsid wsp:val=&quot;00D43551&quot;/&gt;&lt;wsp:rsid wsp:val=&quot;00D448FE&quot;/&gt;&lt;wsp:rsid wsp:val=&quot;00D44FF5&quot;/&gt;&lt;wsp:rsid wsp:val=&quot;00D45150&quot;/&gt;&lt;wsp:rsid wsp:val=&quot;00D45571&quot;/&gt;&lt;wsp:rsid wsp:val=&quot;00D45C32&quot;/&gt;&lt;wsp:rsid wsp:val=&quot;00D5019C&quot;/&gt;&lt;wsp:rsid wsp:val=&quot;00D51461&quot;/&gt;&lt;wsp:rsid wsp:val=&quot;00D52665&quot;/&gt;&lt;wsp:rsid wsp:val=&quot;00D53F35&quot;/&gt;&lt;wsp:rsid wsp:val=&quot;00D563DD&quot;/&gt;&lt;wsp:rsid wsp:val=&quot;00D57142&quot;/&gt;&lt;wsp:rsid wsp:val=&quot;00D605F0&quot;/&gt;&lt;wsp:rsid wsp:val=&quot;00D60CC4&quot;/&gt;&lt;wsp:rsid wsp:val=&quot;00D60DF4&quot;/&gt;&lt;wsp:rsid wsp:val=&quot;00D62746&quot;/&gt;&lt;wsp:rsid wsp:val=&quot;00D62E70&quot;/&gt;&lt;wsp:rsid wsp:val=&quot;00D62ED6&quot;/&gt;&lt;wsp:rsid wsp:val=&quot;00D6307B&quot;/&gt;&lt;wsp:rsid wsp:val=&quot;00D64C08&quot;/&gt;&lt;wsp:rsid wsp:val=&quot;00D6523C&quot;/&gt;&lt;wsp:rsid wsp:val=&quot;00D65374&quot;/&gt;&lt;wsp:rsid wsp:val=&quot;00D673D5&quot;/&gt;&lt;wsp:rsid wsp:val=&quot;00D67587&quot;/&gt;&lt;wsp:rsid wsp:val=&quot;00D67699&quot;/&gt;&lt;wsp:rsid wsp:val=&quot;00D67B3B&quot;/&gt;&lt;wsp:rsid wsp:val=&quot;00D71725&quot;/&gt;&lt;wsp:rsid wsp:val=&quot;00D71A19&quot;/&gt;&lt;wsp:rsid wsp:val=&quot;00D72799&quot;/&gt;&lt;wsp:rsid wsp:val=&quot;00D736B9&quot;/&gt;&lt;wsp:rsid wsp:val=&quot;00D76148&quot;/&gt;&lt;wsp:rsid wsp:val=&quot;00D764DE&quot;/&gt;&lt;wsp:rsid wsp:val=&quot;00D76949&quot;/&gt;&lt;wsp:rsid wsp:val=&quot;00D7787E&quot;/&gt;&lt;wsp:rsid wsp:val=&quot;00D80040&quot;/&gt;&lt;wsp:rsid wsp:val=&quot;00D80671&quot;/&gt;&lt;wsp:rsid wsp:val=&quot;00D80CA6&quot;/&gt;&lt;wsp:rsid wsp:val=&quot;00D8140E&quot;/&gt;&lt;wsp:rsid wsp:val=&quot;00D815D7&quot;/&gt;&lt;wsp:rsid wsp:val=&quot;00D81BE1&quot;/&gt;&lt;wsp:rsid wsp:val=&quot;00D8220B&quot;/&gt;&lt;wsp:rsid wsp:val=&quot;00D82E21&quot;/&gt;&lt;wsp:rsid wsp:val=&quot;00D83332&quot;/&gt;&lt;wsp:rsid wsp:val=&quot;00D83952&quot;/&gt;&lt;wsp:rsid wsp:val=&quot;00D84177&quot;/&gt;&lt;wsp:rsid wsp:val=&quot;00D85050&quot;/&gt;&lt;wsp:rsid wsp:val=&quot;00D85827&quot;/&gt;&lt;wsp:rsid wsp:val=&quot;00D90925&quot;/&gt;&lt;wsp:rsid wsp:val=&quot;00D90B12&quot;/&gt;&lt;wsp:rsid wsp:val=&quot;00D92C0F&quot;/&gt;&lt;wsp:rsid wsp:val=&quot;00D93D98&quot;/&gt;&lt;wsp:rsid wsp:val=&quot;00D94FA2&quot;/&gt;&lt;wsp:rsid wsp:val=&quot;00D96091&quot;/&gt;&lt;wsp:rsid wsp:val=&quot;00DA1303&quot;/&gt;&lt;wsp:rsid wsp:val=&quot;00DA18C9&quot;/&gt;&lt;wsp:rsid wsp:val=&quot;00DA2C4F&quot;/&gt;&lt;wsp:rsid wsp:val=&quot;00DA3897&quot;/&gt;&lt;wsp:rsid wsp:val=&quot;00DA3DF0&quot;/&gt;&lt;wsp:rsid wsp:val=&quot;00DA3FA3&quot;/&gt;&lt;wsp:rsid wsp:val=&quot;00DA41C2&quot;/&gt;&lt;wsp:rsid wsp:val=&quot;00DA5E62&quot;/&gt;&lt;wsp:rsid wsp:val=&quot;00DA7215&quot;/&gt;&lt;wsp:rsid wsp:val=&quot;00DB0FD4&quot;/&gt;&lt;wsp:rsid wsp:val=&quot;00DB1874&quot;/&gt;&lt;wsp:rsid wsp:val=&quot;00DB2679&quot;/&gt;&lt;wsp:rsid wsp:val=&quot;00DB2F2A&quot;/&gt;&lt;wsp:rsid wsp:val=&quot;00DB36B7&quot;/&gt;&lt;wsp:rsid wsp:val=&quot;00DB41A5&quot;/&gt;&lt;wsp:rsid wsp:val=&quot;00DB425D&quot;/&gt;&lt;wsp:rsid wsp:val=&quot;00DB43EE&quot;/&gt;&lt;wsp:rsid wsp:val=&quot;00DB4A65&quot;/&gt;&lt;wsp:rsid wsp:val=&quot;00DB5B95&quot;/&gt;&lt;wsp:rsid wsp:val=&quot;00DB6805&quot;/&gt;&lt;wsp:rsid wsp:val=&quot;00DB6A92&quot;/&gt;&lt;wsp:rsid wsp:val=&quot;00DB76DA&quot;/&gt;&lt;wsp:rsid wsp:val=&quot;00DB7CA0&quot;/&gt;&lt;wsp:rsid wsp:val=&quot;00DC0153&quot;/&gt;&lt;wsp:rsid wsp:val=&quot;00DC1BF3&quot;/&gt;&lt;wsp:rsid wsp:val=&quot;00DC2286&quot;/&gt;&lt;wsp:rsid wsp:val=&quot;00DC2ED6&quot;/&gt;&lt;wsp:rsid wsp:val=&quot;00DD042A&quot;/&gt;&lt;wsp:rsid wsp:val=&quot;00DD0AC0&quot;/&gt;&lt;wsp:rsid wsp:val=&quot;00DD1293&quot;/&gt;&lt;wsp:rsid wsp:val=&quot;00DD240E&quot;/&gt;&lt;wsp:rsid wsp:val=&quot;00DD27EA&quot;/&gt;&lt;wsp:rsid wsp:val=&quot;00DD2869&quot;/&gt;&lt;wsp:rsid wsp:val=&quot;00DD4F8F&quot;/&gt;&lt;wsp:rsid wsp:val=&quot;00DD51A1&quot;/&gt;&lt;wsp:rsid wsp:val=&quot;00DD52E7&quot;/&gt;&lt;wsp:rsid wsp:val=&quot;00DD5841&quot;/&gt;&lt;wsp:rsid wsp:val=&quot;00DD61DB&quot;/&gt;&lt;wsp:rsid wsp:val=&quot;00DD6553&quot;/&gt;&lt;wsp:rsid wsp:val=&quot;00DD6A76&quot;/&gt;&lt;wsp:rsid wsp:val=&quot;00DE0244&quot;/&gt;&lt;wsp:rsid wsp:val=&quot;00DE0B86&quot;/&gt;&lt;wsp:rsid wsp:val=&quot;00DE0BE3&quot;/&gt;&lt;wsp:rsid wsp:val=&quot;00DE1171&quot;/&gt;&lt;wsp:rsid wsp:val=&quot;00DE18F3&quot;/&gt;&lt;wsp:rsid wsp:val=&quot;00DE1BC2&quot;/&gt;&lt;wsp:rsid wsp:val=&quot;00DE2118&quot;/&gt;&lt;wsp:rsid wsp:val=&quot;00DE288C&quot;/&gt;&lt;wsp:rsid wsp:val=&quot;00DE2E64&quot;/&gt;&lt;wsp:rsid wsp:val=&quot;00DE3550&quot;/&gt;&lt;wsp:rsid wsp:val=&quot;00DE4BB7&quot;/&gt;&lt;wsp:rsid wsp:val=&quot;00DE672E&quot;/&gt;&lt;wsp:rsid wsp:val=&quot;00DE75B1&quot;/&gt;&lt;wsp:rsid wsp:val=&quot;00DF0184&quot;/&gt;&lt;wsp:rsid wsp:val=&quot;00DF04B8&quot;/&gt;&lt;wsp:rsid wsp:val=&quot;00DF1564&quot;/&gt;&lt;wsp:rsid wsp:val=&quot;00DF227A&quot;/&gt;&lt;wsp:rsid wsp:val=&quot;00DF300A&quot;/&gt;&lt;wsp:rsid wsp:val=&quot;00DF33DD&quot;/&gt;&lt;wsp:rsid wsp:val=&quot;00DF3BC9&quot;/&gt;&lt;wsp:rsid wsp:val=&quot;00DF4454&quot;/&gt;&lt;wsp:rsid wsp:val=&quot;00DF529D&quot;/&gt;&lt;wsp:rsid wsp:val=&quot;00DF5B7B&quot;/&gt;&lt;wsp:rsid wsp:val=&quot;00DF73BC&quot;/&gt;&lt;wsp:rsid wsp:val=&quot;00DF7AE0&quot;/&gt;&lt;wsp:rsid wsp:val=&quot;00DF7E9B&quot;/&gt;&lt;wsp:rsid wsp:val=&quot;00E01087&quot;/&gt;&lt;wsp:rsid wsp:val=&quot;00E01EB1&quot;/&gt;&lt;wsp:rsid wsp:val=&quot;00E026AB&quot;/&gt;&lt;wsp:rsid wsp:val=&quot;00E03AB5&quot;/&gt;&lt;wsp:rsid wsp:val=&quot;00E04171&quot;/&gt;&lt;wsp:rsid wsp:val=&quot;00E04D95&quot;/&gt;&lt;wsp:rsid wsp:val=&quot;00E059A7&quot;/&gt;&lt;wsp:rsid wsp:val=&quot;00E05A96&quot;/&gt;&lt;wsp:rsid wsp:val=&quot;00E064BD&quot;/&gt;&lt;wsp:rsid wsp:val=&quot;00E110B5&quot;/&gt;&lt;wsp:rsid wsp:val=&quot;00E11EE4&quot;/&gt;&lt;wsp:rsid wsp:val=&quot;00E122DA&quot;/&gt;&lt;wsp:rsid wsp:val=&quot;00E127A1&quot;/&gt;&lt;wsp:rsid wsp:val=&quot;00E127BC&quot;/&gt;&lt;wsp:rsid wsp:val=&quot;00E13412&quot;/&gt;&lt;wsp:rsid wsp:val=&quot;00E1347C&quot;/&gt;&lt;wsp:rsid wsp:val=&quot;00E13D6F&quot;/&gt;&lt;wsp:rsid wsp:val=&quot;00E142C5&quot;/&gt;&lt;wsp:rsid wsp:val=&quot;00E15A23&quot;/&gt;&lt;wsp:rsid wsp:val=&quot;00E16525&quot;/&gt;&lt;wsp:rsid wsp:val=&quot;00E176F8&quot;/&gt;&lt;wsp:rsid wsp:val=&quot;00E2044B&quot;/&gt;&lt;wsp:rsid wsp:val=&quot;00E2192E&quot;/&gt;&lt;wsp:rsid wsp:val=&quot;00E22BF8&quot;/&gt;&lt;wsp:rsid wsp:val=&quot;00E247CE&quot;/&gt;&lt;wsp:rsid wsp:val=&quot;00E24F46&quot;/&gt;&lt;wsp:rsid wsp:val=&quot;00E25596&quot;/&gt;&lt;wsp:rsid wsp:val=&quot;00E262B4&quot;/&gt;&lt;wsp:rsid wsp:val=&quot;00E265E4&quot;/&gt;&lt;wsp:rsid wsp:val=&quot;00E265EC&quot;/&gt;&lt;wsp:rsid wsp:val=&quot;00E26FB0&quot;/&gt;&lt;wsp:rsid wsp:val=&quot;00E27899&quot;/&gt;&lt;wsp:rsid wsp:val=&quot;00E319EB&quot;/&gt;&lt;wsp:rsid wsp:val=&quot;00E31F86&quot;/&gt;&lt;wsp:rsid wsp:val=&quot;00E32151&quot;/&gt;&lt;wsp:rsid wsp:val=&quot;00E322F9&quot;/&gt;&lt;wsp:rsid wsp:val=&quot;00E32342&quot;/&gt;&lt;wsp:rsid wsp:val=&quot;00E3285D&quot;/&gt;&lt;wsp:rsid wsp:val=&quot;00E329A6&quot;/&gt;&lt;wsp:rsid wsp:val=&quot;00E34A4C&quot;/&gt;&lt;wsp:rsid wsp:val=&quot;00E362E6&quot;/&gt;&lt;wsp:rsid wsp:val=&quot;00E366AB&quot;/&gt;&lt;wsp:rsid wsp:val=&quot;00E367AA&quot;/&gt;&lt;wsp:rsid wsp:val=&quot;00E36BB9&quot;/&gt;&lt;wsp:rsid wsp:val=&quot;00E36D49&quot;/&gt;&lt;wsp:rsid wsp:val=&quot;00E370D1&quot;/&gt;&lt;wsp:rsid wsp:val=&quot;00E37E56&quot;/&gt;&lt;wsp:rsid wsp:val=&quot;00E40F8D&quot;/&gt;&lt;wsp:rsid wsp:val=&quot;00E418A4&quot;/&gt;&lt;wsp:rsid wsp:val=&quot;00E41BBC&quot;/&gt;&lt;wsp:rsid wsp:val=&quot;00E42152&quot;/&gt;&lt;wsp:rsid wsp:val=&quot;00E42507&quot;/&gt;&lt;wsp:rsid wsp:val=&quot;00E429BC&quot;/&gt;&lt;wsp:rsid wsp:val=&quot;00E438C7&quot;/&gt;&lt;wsp:rsid wsp:val=&quot;00E43918&quot;/&gt;&lt;wsp:rsid wsp:val=&quot;00E439EF&quot;/&gt;&lt;wsp:rsid wsp:val=&quot;00E4440E&quot;/&gt;&lt;wsp:rsid wsp:val=&quot;00E44F51&quot;/&gt;&lt;wsp:rsid wsp:val=&quot;00E450A8&quot;/&gt;&lt;wsp:rsid wsp:val=&quot;00E47DAE&quot;/&gt;&lt;wsp:rsid wsp:val=&quot;00E50322&quot;/&gt;&lt;wsp:rsid wsp:val=&quot;00E53AB9&quot;/&gt;&lt;wsp:rsid wsp:val=&quot;00E542BD&quot;/&gt;&lt;wsp:rsid wsp:val=&quot;00E55537&quot;/&gt;&lt;wsp:rsid wsp:val=&quot;00E564DB&quot;/&gt;&lt;wsp:rsid wsp:val=&quot;00E57BFB&quot;/&gt;&lt;wsp:rsid wsp:val=&quot;00E60525&quot;/&gt;&lt;wsp:rsid wsp:val=&quot;00E60C38&quot;/&gt;&lt;wsp:rsid wsp:val=&quot;00E642FA&quot;/&gt;&lt;wsp:rsid wsp:val=&quot;00E64704&quot;/&gt;&lt;wsp:rsid wsp:val=&quot;00E64C48&quot;/&gt;&lt;wsp:rsid wsp:val=&quot;00E64CA9&quot;/&gt;&lt;wsp:rsid wsp:val=&quot;00E64EB6&quot;/&gt;&lt;wsp:rsid wsp:val=&quot;00E6522D&quot;/&gt;&lt;wsp:rsid wsp:val=&quot;00E6578C&quot;/&gt;&lt;wsp:rsid wsp:val=&quot;00E664C7&quot;/&gt;&lt;wsp:rsid wsp:val=&quot;00E6680E&quot;/&gt;&lt;wsp:rsid wsp:val=&quot;00E66A35&quot;/&gt;&lt;wsp:rsid wsp:val=&quot;00E66C29&quot;/&gt;&lt;wsp:rsid wsp:val=&quot;00E725EE&quot;/&gt;&lt;wsp:rsid wsp:val=&quot;00E72C44&quot;/&gt;&lt;wsp:rsid wsp:val=&quot;00E72DBF&quot;/&gt;&lt;wsp:rsid wsp:val=&quot;00E73E3E&quot;/&gt;&lt;wsp:rsid wsp:val=&quot;00E7451D&quot;/&gt;&lt;wsp:rsid wsp:val=&quot;00E7489E&quot;/&gt;&lt;wsp:rsid wsp:val=&quot;00E7580E&quot;/&gt;&lt;wsp:rsid wsp:val=&quot;00E75B5B&quot;/&gt;&lt;wsp:rsid wsp:val=&quot;00E75B68&quot;/&gt;&lt;wsp:rsid wsp:val=&quot;00E76106&quot;/&gt;&lt;wsp:rsid wsp:val=&quot;00E763BA&quot;/&gt;&lt;wsp:rsid wsp:val=&quot;00E763C2&quot;/&gt;&lt;wsp:rsid wsp:val=&quot;00E76C74&quot;/&gt;&lt;wsp:rsid wsp:val=&quot;00E76C84&quot;/&gt;&lt;wsp:rsid wsp:val=&quot;00E76F46&quot;/&gt;&lt;wsp:rsid wsp:val=&quot;00E77E2F&quot;/&gt;&lt;wsp:rsid wsp:val=&quot;00E82373&quot;/&gt;&lt;wsp:rsid wsp:val=&quot;00E82ADA&quot;/&gt;&lt;wsp:rsid wsp:val=&quot;00E8335C&quot;/&gt;&lt;wsp:rsid wsp:val=&quot;00E84D9A&quot;/&gt;&lt;wsp:rsid wsp:val=&quot;00E8714B&quot;/&gt;&lt;wsp:rsid wsp:val=&quot;00E87434&quot;/&gt;&lt;wsp:rsid wsp:val=&quot;00E904DF&quot;/&gt;&lt;wsp:rsid wsp:val=&quot;00E9091D&quot;/&gt;&lt;wsp:rsid wsp:val=&quot;00E9172F&quot;/&gt;&lt;wsp:rsid wsp:val=&quot;00E93942&quot;/&gt;&lt;wsp:rsid wsp:val=&quot;00E960FC&quot;/&gt;&lt;wsp:rsid wsp:val=&quot;00E96477&quot;/&gt;&lt;wsp:rsid wsp:val=&quot;00E9799A&quot;/&gt;&lt;wsp:rsid wsp:val=&quot;00E97F85&quot;/&gt;&lt;wsp:rsid wsp:val=&quot;00EA0149&quot;/&gt;&lt;wsp:rsid wsp:val=&quot;00EA0760&quot;/&gt;&lt;wsp:rsid wsp:val=&quot;00EA0F2B&quot;/&gt;&lt;wsp:rsid wsp:val=&quot;00EA14EF&quot;/&gt;&lt;wsp:rsid wsp:val=&quot;00EA177E&quot;/&gt;&lt;wsp:rsid wsp:val=&quot;00EA2432&quot;/&gt;&lt;wsp:rsid wsp:val=&quot;00EA2785&quot;/&gt;&lt;wsp:rsid wsp:val=&quot;00EA2A2C&quot;/&gt;&lt;wsp:rsid wsp:val=&quot;00EA2D85&quot;/&gt;&lt;wsp:rsid wsp:val=&quot;00EA2E39&quot;/&gt;&lt;wsp:rsid wsp:val=&quot;00EA2F55&quot;/&gt;&lt;wsp:rsid wsp:val=&quot;00EA2FE7&quot;/&gt;&lt;wsp:rsid wsp:val=&quot;00EA5385&quot;/&gt;&lt;wsp:rsid wsp:val=&quot;00EA614F&quot;/&gt;&lt;wsp:rsid wsp:val=&quot;00EB05D3&quot;/&gt;&lt;wsp:rsid wsp:val=&quot;00EB0BCB&quot;/&gt;&lt;wsp:rsid wsp:val=&quot;00EB1001&quot;/&gt;&lt;wsp:rsid wsp:val=&quot;00EB28E3&quot;/&gt;&lt;wsp:rsid wsp:val=&quot;00EB316C&quot;/&gt;&lt;wsp:rsid wsp:val=&quot;00EB4E93&quot;/&gt;&lt;wsp:rsid wsp:val=&quot;00EB699F&quot;/&gt;&lt;wsp:rsid wsp:val=&quot;00EB69F9&quot;/&gt;&lt;wsp:rsid wsp:val=&quot;00EC051A&quot;/&gt;&lt;wsp:rsid wsp:val=&quot;00EC16D6&quot;/&gt;&lt;wsp:rsid wsp:val=&quot;00EC1BCB&quot;/&gt;&lt;wsp:rsid wsp:val=&quot;00EC475D&quot;/&gt;&lt;wsp:rsid wsp:val=&quot;00EC4BC2&quot;/&gt;&lt;wsp:rsid wsp:val=&quot;00EC517E&quot;/&gt;&lt;wsp:rsid wsp:val=&quot;00EC79B4&quot;/&gt;&lt;wsp:rsid wsp:val=&quot;00EC7C5A&quot;/&gt;&lt;wsp:rsid wsp:val=&quot;00ED08DE&quot;/&gt;&lt;wsp:rsid wsp:val=&quot;00ED1DBA&quot;/&gt;&lt;wsp:rsid wsp:val=&quot;00ED2991&quot;/&gt;&lt;wsp:rsid wsp:val=&quot;00ED42DC&quot;/&gt;&lt;wsp:rsid wsp:val=&quot;00ED4A28&quot;/&gt;&lt;wsp:rsid wsp:val=&quot;00ED4CC6&quot;/&gt;&lt;wsp:rsid wsp:val=&quot;00ED56DC&quot;/&gt;&lt;wsp:rsid wsp:val=&quot;00ED57AE&quot;/&gt;&lt;wsp:rsid wsp:val=&quot;00ED7F51&quot;/&gt;&lt;wsp:rsid wsp:val=&quot;00EE05D6&quot;/&gt;&lt;wsp:rsid wsp:val=&quot;00EE1996&quot;/&gt;&lt;wsp:rsid wsp:val=&quot;00EE3FD2&quot;/&gt;&lt;wsp:rsid wsp:val=&quot;00EE5C9E&quot;/&gt;&lt;wsp:rsid wsp:val=&quot;00EE65DD&quot;/&gt;&lt;wsp:rsid wsp:val=&quot;00EE6E6C&quot;/&gt;&lt;wsp:rsid wsp:val=&quot;00EF2CCD&quot;/&gt;&lt;wsp:rsid wsp:val=&quot;00EF302D&quot;/&gt;&lt;wsp:rsid wsp:val=&quot;00EF305E&quot;/&gt;&lt;wsp:rsid wsp:val=&quot;00EF54F5&quot;/&gt;&lt;wsp:rsid wsp:val=&quot;00EF57A8&quot;/&gt;&lt;wsp:rsid wsp:val=&quot;00EF5B12&quot;/&gt;&lt;wsp:rsid wsp:val=&quot;00EF62EE&quot;/&gt;&lt;wsp:rsid wsp:val=&quot;00EF6C3E&quot;/&gt;&lt;wsp:rsid wsp:val=&quot;00F0010B&quot;/&gt;&lt;wsp:rsid wsp:val=&quot;00F002AC&quot;/&gt;&lt;wsp:rsid wsp:val=&quot;00F03998&quot;/&gt;&lt;wsp:rsid wsp:val=&quot;00F03F89&quot;/&gt;&lt;wsp:rsid wsp:val=&quot;00F06FF9&quot;/&gt;&lt;wsp:rsid wsp:val=&quot;00F075BC&quot;/&gt;&lt;wsp:rsid wsp:val=&quot;00F10152&quot;/&gt;&lt;wsp:rsid wsp:val=&quot;00F104F7&quot;/&gt;&lt;wsp:rsid wsp:val=&quot;00F1093D&quot;/&gt;&lt;wsp:rsid wsp:val=&quot;00F10CEF&quot;/&gt;&lt;wsp:rsid wsp:val=&quot;00F11830&quot;/&gt;&lt;wsp:rsid wsp:val=&quot;00F12347&quot;/&gt;&lt;wsp:rsid wsp:val=&quot;00F13059&quot;/&gt;&lt;wsp:rsid wsp:val=&quot;00F13598&quot;/&gt;&lt;wsp:rsid wsp:val=&quot;00F13822&quot;/&gt;&lt;wsp:rsid wsp:val=&quot;00F13A57&quot;/&gt;&lt;wsp:rsid wsp:val=&quot;00F143B2&quot;/&gt;&lt;wsp:rsid wsp:val=&quot;00F1564B&quot;/&gt;&lt;wsp:rsid wsp:val=&quot;00F15A75&quot;/&gt;&lt;wsp:rsid wsp:val=&quot;00F15F4B&quot;/&gt;&lt;wsp:rsid wsp:val=&quot;00F20EBB&quot;/&gt;&lt;wsp:rsid wsp:val=&quot;00F2262F&quot;/&gt;&lt;wsp:rsid wsp:val=&quot;00F23503&quot;/&gt;&lt;wsp:rsid wsp:val=&quot;00F237F1&quot;/&gt;&lt;wsp:rsid wsp:val=&quot;00F30220&quot;/&gt;&lt;wsp:rsid wsp:val=&quot;00F3154C&quot;/&gt;&lt;wsp:rsid wsp:val=&quot;00F3175A&quot;/&gt;&lt;wsp:rsid wsp:val=&quot;00F31DF7&quot;/&gt;&lt;wsp:rsid wsp:val=&quot;00F32E9F&quot;/&gt;&lt;wsp:rsid wsp:val=&quot;00F3351A&quot;/&gt;&lt;wsp:rsid wsp:val=&quot;00F335CC&quot;/&gt;&lt;wsp:rsid wsp:val=&quot;00F34C20&quot;/&gt;&lt;wsp:rsid wsp:val=&quot;00F3508E&quot;/&gt;&lt;wsp:rsid wsp:val=&quot;00F36018&quot;/&gt;&lt;wsp:rsid wsp:val=&quot;00F3741B&quot;/&gt;&lt;wsp:rsid wsp:val=&quot;00F3772D&quot;/&gt;&lt;wsp:rsid wsp:val=&quot;00F413C7&quot;/&gt;&lt;wsp:rsid wsp:val=&quot;00F428C4&quot;/&gt;&lt;wsp:rsid wsp:val=&quot;00F43737&quot;/&gt;&lt;wsp:rsid wsp:val=&quot;00F4499C&quot;/&gt;&lt;wsp:rsid wsp:val=&quot;00F456C7&quot;/&gt;&lt;wsp:rsid wsp:val=&quot;00F460B3&quot;/&gt;&lt;wsp:rsid wsp:val=&quot;00F508AF&quot;/&gt;&lt;wsp:rsid wsp:val=&quot;00F517B4&quot;/&gt;&lt;wsp:rsid wsp:val=&quot;00F51D88&quot;/&gt;&lt;wsp:rsid wsp:val=&quot;00F53EFA&quot;/&gt;&lt;wsp:rsid wsp:val=&quot;00F556AF&quot;/&gt;&lt;wsp:rsid wsp:val=&quot;00F55D35&quot;/&gt;&lt;wsp:rsid wsp:val=&quot;00F56298&quot;/&gt;&lt;wsp:rsid wsp:val=&quot;00F56454&quot;/&gt;&lt;wsp:rsid wsp:val=&quot;00F568A2&quot;/&gt;&lt;wsp:rsid wsp:val=&quot;00F57397&quot;/&gt;&lt;wsp:rsid wsp:val=&quot;00F629AD&quot;/&gt;&lt;wsp:rsid wsp:val=&quot;00F640BB&quot;/&gt;&lt;wsp:rsid wsp:val=&quot;00F6633A&quot;/&gt;&lt;wsp:rsid wsp:val=&quot;00F67C17&quot;/&gt;&lt;wsp:rsid wsp:val=&quot;00F67C72&quot;/&gt;&lt;wsp:rsid wsp:val=&quot;00F714CF&quot;/&gt;&lt;wsp:rsid wsp:val=&quot;00F72C39&quot;/&gt;&lt;wsp:rsid wsp:val=&quot;00F74162&quot;/&gt;&lt;wsp:rsid wsp:val=&quot;00F74389&quot;/&gt;&lt;wsp:rsid wsp:val=&quot;00F75096&quot;/&gt;&lt;wsp:rsid wsp:val=&quot;00F75DDC&quot;/&gt;&lt;wsp:rsid wsp:val=&quot;00F7650A&quot;/&gt;&lt;wsp:rsid wsp:val=&quot;00F76A87&quot;/&gt;&lt;wsp:rsid wsp:val=&quot;00F77390&quot;/&gt;&lt;wsp:rsid wsp:val=&quot;00F83133&quot;/&gt;&lt;wsp:rsid wsp:val=&quot;00F83EFB&quot;/&gt;&lt;wsp:rsid wsp:val=&quot;00F847B2&quot;/&gt;&lt;wsp:rsid wsp:val=&quot;00F84EF9&quot;/&gt;&lt;wsp:rsid wsp:val=&quot;00F90301&quot;/&gt;&lt;wsp:rsid wsp:val=&quot;00F903E1&quot;/&gt;&lt;wsp:rsid wsp:val=&quot;00F90E97&quot;/&gt;&lt;wsp:rsid wsp:val=&quot;00F91538&quot;/&gt;&lt;wsp:rsid wsp:val=&quot;00F91F24&quot;/&gt;&lt;wsp:rsid wsp:val=&quot;00F93B0D&quot;/&gt;&lt;wsp:rsid wsp:val=&quot;00F9443D&quot;/&gt;&lt;wsp:rsid wsp:val=&quot;00F94A83&quot;/&gt;&lt;wsp:rsid wsp:val=&quot;00F9567C&quot;/&gt;&lt;wsp:rsid wsp:val=&quot;00F9637B&quot;/&gt;&lt;wsp:rsid wsp:val=&quot;00F966A4&quot;/&gt;&lt;wsp:rsid wsp:val=&quot;00F97F37&quot;/&gt;&lt;wsp:rsid wsp:val=&quot;00FA0165&quot;/&gt;&lt;wsp:rsid wsp:val=&quot;00FA0170&quot;/&gt;&lt;wsp:rsid wsp:val=&quot;00FA2211&quot;/&gt;&lt;wsp:rsid wsp:val=&quot;00FA3438&quot;/&gt;&lt;wsp:rsid wsp:val=&quot;00FA3739&quot;/&gt;&lt;wsp:rsid wsp:val=&quot;00FA3B61&quot;/&gt;&lt;wsp:rsid wsp:val=&quot;00FA5F86&quot;/&gt;&lt;wsp:rsid wsp:val=&quot;00FA732D&quot;/&gt;&lt;wsp:rsid wsp:val=&quot;00FB0608&quot;/&gt;&lt;wsp:rsid wsp:val=&quot;00FB0F61&quot;/&gt;&lt;wsp:rsid wsp:val=&quot;00FB179F&quot;/&gt;&lt;wsp:rsid wsp:val=&quot;00FB1C6E&quot;/&gt;&lt;wsp:rsid wsp:val=&quot;00FB271F&quot;/&gt;&lt;wsp:rsid wsp:val=&quot;00FB2E05&quot;/&gt;&lt;wsp:rsid wsp:val=&quot;00FB3908&quot;/&gt;&lt;wsp:rsid wsp:val=&quot;00FB4598&quot;/&gt;&lt;wsp:rsid wsp:val=&quot;00FB4ABA&quot;/&gt;&lt;wsp:rsid wsp:val=&quot;00FB6541&quot;/&gt;&lt;wsp:rsid wsp:val=&quot;00FB687F&quot;/&gt;&lt;wsp:rsid wsp:val=&quot;00FB6986&quot;/&gt;&lt;wsp:rsid wsp:val=&quot;00FC0CA1&quot;/&gt;&lt;wsp:rsid wsp:val=&quot;00FC12C8&quot;/&gt;&lt;wsp:rsid wsp:val=&quot;00FC2651&quot;/&gt;&lt;wsp:rsid wsp:val=&quot;00FC37D7&quot;/&gt;&lt;wsp:rsid wsp:val=&quot;00FC3C90&quot;/&gt;&lt;wsp:rsid wsp:val=&quot;00FC4E0D&quot;/&gt;&lt;wsp:rsid wsp:val=&quot;00FC4E89&quot;/&gt;&lt;wsp:rsid wsp:val=&quot;00FC50C2&quot;/&gt;&lt;wsp:rsid wsp:val=&quot;00FC5731&quot;/&gt;&lt;wsp:rsid wsp:val=&quot;00FC5777&quot;/&gt;&lt;wsp:rsid wsp:val=&quot;00FC59DF&quot;/&gt;&lt;wsp:rsid wsp:val=&quot;00FC642A&quot;/&gt;&lt;wsp:rsid wsp:val=&quot;00FC65E0&quot;/&gt;&lt;wsp:rsid wsp:val=&quot;00FC6862&quot;/&gt;&lt;wsp:rsid wsp:val=&quot;00FD06F8&quot;/&gt;&lt;wsp:rsid wsp:val=&quot;00FD07A2&quot;/&gt;&lt;wsp:rsid wsp:val=&quot;00FD0868&quot;/&gt;&lt;wsp:rsid wsp:val=&quot;00FD2310&quot;/&gt;&lt;wsp:rsid wsp:val=&quot;00FD2802&quot;/&gt;&lt;wsp:rsid wsp:val=&quot;00FD2D84&quot;/&gt;&lt;wsp:rsid wsp:val=&quot;00FD46F3&quot;/&gt;&lt;wsp:rsid wsp:val=&quot;00FD5C22&quot;/&gt;&lt;wsp:rsid wsp:val=&quot;00FD7F15&quot;/&gt;&lt;wsp:rsid wsp:val=&quot;00FE0B52&quot;/&gt;&lt;wsp:rsid wsp:val=&quot;00FE2558&quot;/&gt;&lt;wsp:rsid wsp:val=&quot;00FE26AC&quot;/&gt;&lt;wsp:rsid wsp:val=&quot;00FE33CA&quot;/&gt;&lt;wsp:rsid wsp:val=&quot;00FE3A93&quot;/&gt;&lt;wsp:rsid wsp:val=&quot;00FE3AE6&quot;/&gt;&lt;wsp:rsid wsp:val=&quot;00FE4B2A&quot;/&gt;&lt;wsp:rsid wsp:val=&quot;00FE5879&quot;/&gt;&lt;wsp:rsid wsp:val=&quot;00FE641A&quot;/&gt;&lt;wsp:rsid wsp:val=&quot;00FE6945&quot;/&gt;&lt;wsp:rsid wsp:val=&quot;00FE6C23&quot;/&gt;&lt;wsp:rsid wsp:val=&quot;00FF176A&quot;/&gt;&lt;wsp:rsid wsp:val=&quot;00FF248D&quot;/&gt;&lt;wsp:rsid wsp:val=&quot;00FF30B0&quot;/&gt;&lt;wsp:rsid wsp:val=&quot;00FF3241&quot;/&gt;&lt;wsp:rsid wsp:val=&quot;00FF3460&quot;/&gt;&lt;wsp:rsid wsp:val=&quot;00FF3489&quot;/&gt;&lt;wsp:rsid wsp:val=&quot;00FF3EEB&quot;/&gt;&lt;wsp:rsid wsp:val=&quot;00FF3EFF&quot;/&gt;&lt;wsp:rsid wsp:val=&quot;00FF7224&quot;/&gt;&lt;/wsp:rsids&gt;&lt;/w:docPr&gt;&lt;w:body&gt;&lt;w:p wsp:rsidR=&quot;00000000&quot; wsp:rsidRDefault=&quot;005B158E&quot;&gt;&lt;m:oMathPara&gt;&lt;m:oMath&gt;&lt;m:r&gt;&lt;w:rPr&gt;&lt;w:rFonts w:ascii=&quot;Cambria Math&quot; w:fareast=&quot;Times New Roman&quot; w:h-ansi=&quot;Times New Roman&quot; w:cs=&quot;Times New Roman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358" o:title="" chromakey="white"/>
          </v:shape>
        </w:pic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 xml:space="preserve">0.80 </m:t>
            </m:r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×</m:t>
            </m:r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 xml:space="preserve">9.8 </m:t>
            </m:r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×</m:t>
            </m:r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 xml:space="preserve">0.32 </m:t>
            </m:r>
          </m:num>
          <m:den>
            <m:r>
              <w:rPr>
                <w:rFonts w:ascii="Cambria Math" w:eastAsia="Times New Roman" w:hAnsi="Times New Roman" w:cs="Times New Roman"/>
                <w:sz w:val="32"/>
                <w:szCs w:val="32"/>
              </w:rPr>
              <m:t>2.0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= 1.3 m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85 )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W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r>
          <w:rPr>
            <w:rFonts w:ascii="Cambria Math" w:eastAsia="Times New Roman" w:hAnsi="Cambria Math" w:cs="Times New Roman"/>
            <w:sz w:val="28"/>
            <w:szCs w:val="28"/>
            <w:rtl/>
          </w:rPr>
          <m:t>∆</m:t>
        </m:r>
        <m:r>
          <w:rPr>
            <w:rFonts w:ascii="Cambria Math" w:eastAsia="Times New Roman" w:hAnsi="Cambria Math" w:cs="Times New Roman"/>
            <w:sz w:val="28"/>
            <w:szCs w:val="28"/>
          </w:rPr>
          <m:t>E</m:t>
        </m:r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mgh = 73.0 × 9.8 ×2.45 = 1.75 </w:t>
      </w:r>
      <w:r>
        <w:rPr>
          <w:rFonts w:ascii="Times New Roman" w:eastAsia="Times New Roman" w:hAnsi="Times New Roman" w:cs="Times New Roman"/>
          <w:sz w:val="28"/>
          <w:szCs w:val="28"/>
        </w:rPr>
        <w:t>k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J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للاعبين </w:t>
      </w:r>
      <w:proofErr w:type="spellStart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زخم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>ي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ن</w:t>
      </w:r>
      <w:proofErr w:type="spellEnd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متساويان في المقدار متعاكسان في الاتجاه قبل التصادم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86)                                     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اللاعب ذو الكتلة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>الأقل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يخسر طاقة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>أكثر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vertAlign w:val="superscript"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90)  E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m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+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m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v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E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×90.0 ×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( 5.0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×110 (3.0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= 1.6 ×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J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قبل التصادم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E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( m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+ m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m:oMath>
        <m:sSubSup>
          <m:sSub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f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bSup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945783">
        <w:rPr>
          <w:rFonts w:ascii="Times New Roman" w:eastAsia="Times New Roman" w:hAnsi="Times New Roman" w:cs="Times New Roman"/>
          <w:sz w:val="28"/>
          <w:szCs w:val="28"/>
          <w:rtl/>
        </w:rPr>
        <w:t xml:space="preserve">بعد التصادم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=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1  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2 </m:t>
            </m:r>
          </m:den>
        </m:f>
      </m:oMath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8"/>
          <w:szCs w:val="28"/>
        </w:rPr>
        <w:t>( 90.0</w:t>
      </w:r>
      <w:proofErr w:type="gramEnd"/>
      <w:r w:rsidRPr="00945783">
        <w:rPr>
          <w:rFonts w:ascii="Times New Roman" w:eastAsia="Times New Roman" w:hAnsi="Times New Roman" w:cs="Times New Roman"/>
          <w:sz w:val="28"/>
          <w:szCs w:val="28"/>
        </w:rPr>
        <w:t>+110 ) ( 1.0)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 =  1.0 ×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= 0.1×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3 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J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945783">
        <w:rPr>
          <w:rFonts w:ascii="Times New Roman" w:eastAsia="Times New Roman" w:hAnsi="Times New Roman" w:cs="Times New Roman"/>
          <w:sz w:val="28"/>
          <w:szCs w:val="28"/>
        </w:rPr>
        <w:t>E = 1.6×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 xml:space="preserve"> - 0.1×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3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= 1.5 × 10</w:t>
      </w:r>
      <w:r w:rsidRPr="009457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3 </w:t>
      </w:r>
      <w:r w:rsidRPr="00945783">
        <w:rPr>
          <w:rFonts w:ascii="Times New Roman" w:eastAsia="Times New Roman" w:hAnsi="Times New Roman" w:cs="Times New Roman"/>
          <w:sz w:val="28"/>
          <w:szCs w:val="28"/>
        </w:rPr>
        <w:t>J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الطاقة المفقودة</w:t>
      </w:r>
      <w:r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</w:t>
      </w:r>
      <w:r w:rsidRPr="00945783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  <w:rtl/>
        </w:rPr>
      </w:pP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A6566B" w:rsidRDefault="00A6566B" w:rsidP="00DA196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rtl/>
        </w:rPr>
      </w:pPr>
    </w:p>
    <w:p w:rsidR="00DA1967" w:rsidRPr="00F472B1" w:rsidRDefault="00DA1967" w:rsidP="00F472B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rtl/>
        </w:rPr>
      </w:pPr>
      <w:r w:rsidRPr="00F472B1"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rtl/>
        </w:rPr>
        <w:lastRenderedPageBreak/>
        <w:t xml:space="preserve">حل تمارين فيزياء </w:t>
      </w:r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(2/ث</w:t>
      </w:r>
      <w:proofErr w:type="spellStart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)</w:t>
      </w:r>
      <w:proofErr w:type="spellEnd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</w:t>
      </w:r>
      <w:r w:rsidRPr="00F472B1"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rtl/>
        </w:rPr>
        <w:t xml:space="preserve"> الفصل الخامس </w:t>
      </w:r>
    </w:p>
    <w:p w:rsidR="00DA1967" w:rsidRDefault="00DA1967" w:rsidP="00DA196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rtl/>
        </w:rPr>
      </w:pPr>
    </w:p>
    <w:p w:rsidR="00A6566B" w:rsidRPr="00945783" w:rsidRDefault="00A6566B" w:rsidP="00DA196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rtl/>
        </w:rPr>
      </w:pP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1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a)   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C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= 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K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– 273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    = 115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−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273 =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−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158</w:t>
      </w:r>
      <m:oMath>
        <m:r>
          <w:rPr>
            <w:rFonts w:ascii="Times New Roman" w:hAnsi="Times New Roman" w:cs="Cambria Math"/>
            <w:sz w:val="24"/>
            <w:szCs w:val="24"/>
            <w:rtl/>
          </w:rPr>
          <m:t>℃</m:t>
        </m:r>
      </m:oMath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      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b)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C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172−273 = − 101</w:t>
      </w:r>
      <m:oMath>
        <m:r>
          <w:rPr>
            <w:rFonts w:ascii="Times New Roman" w:hAnsi="Times New Roman" w:cs="Cambria Math"/>
            <w:sz w:val="24"/>
            <w:szCs w:val="24"/>
            <w:rtl/>
          </w:rPr>
          <m:t>℃</m:t>
        </m:r>
      </m:oMath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c)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C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125−273 = − 148 </w:t>
      </w:r>
      <m:oMath>
        <m:r>
          <w:rPr>
            <w:rFonts w:ascii="Times New Roman" w:hAnsi="Times New Roman" w:cs="Cambria Math"/>
            <w:sz w:val="24"/>
            <w:szCs w:val="24"/>
            <w:rtl/>
          </w:rPr>
          <m:t>℃</m:t>
        </m:r>
      </m:oMath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d) 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C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402 − 273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 129</w:t>
      </w:r>
      <m:oMath>
        <w:proofErr w:type="gramEnd"/>
        <m:r>
          <w:rPr>
            <w:rFonts w:ascii="Times New Roman" w:hAnsi="Times New Roman" w:cs="Cambria Math"/>
            <w:sz w:val="24"/>
            <w:szCs w:val="24"/>
            <w:rtl/>
          </w:rPr>
          <m:t>℃</m:t>
        </m:r>
      </m:oMath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e) 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C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425 − 273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 152</w:t>
      </w:r>
      <m:oMath>
        <w:proofErr w:type="gramEnd"/>
        <m:r>
          <w:rPr>
            <w:rFonts w:ascii="Times New Roman" w:hAnsi="Times New Roman" w:cs="Cambria Math"/>
            <w:sz w:val="24"/>
            <w:szCs w:val="24"/>
            <w:rtl/>
          </w:rPr>
          <m:t>℃</m:t>
        </m:r>
      </m:oMath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f) 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C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12 − 273 = − 61</w:t>
      </w:r>
      <m:oMath>
        <m:r>
          <w:rPr>
            <w:rFonts w:ascii="Times New Roman" w:hAnsi="Times New Roman" w:cs="Cambria Math"/>
            <w:sz w:val="24"/>
            <w:szCs w:val="24"/>
            <w:rtl/>
          </w:rPr>
          <m:t>℃</m:t>
        </m:r>
      </m:oMath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2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a) 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K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= 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C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+273 = 22+ 273 = 295 K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  b) 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K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= 4 +273 = 277 K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  c) 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K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= 35 +273 = 308 K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   d) 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K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= − 10 +273 = 263 K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3)    Q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26" type="#_x0000_t75" style="width:11.25pt;height:13.5pt" o:ole="">
            <v:imagedata r:id="rId359" o:title=""/>
          </v:shape>
          <o:OLEObject Type="Embed" ProgID="Equation.3" ShapeID="_x0000_i1226" DrawAspect="Content" ObjectID="_1412766229" r:id="rId36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   = 2.3 × 385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( 80.0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– 20.0 ) = 5.3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J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4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a) 3)    Q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27" type="#_x0000_t75" style="width:11.25pt;height:13.5pt" o:ole="">
            <v:imagedata r:id="rId359" o:title=""/>
          </v:shape>
          <o:OLEObject Type="Embed" ProgID="Equation.3" ShapeID="_x0000_i1227" DrawAspect="Content" ObjectID="_1412766230" r:id="rId361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T                  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28" type="#_x0000_t75" style="width:11.25pt;height:13.5pt" o:ole="">
            <v:imagedata r:id="rId359" o:title=""/>
          </v:shape>
          <o:OLEObject Type="Embed" ProgID="Equation.3" ShapeID="_x0000_i1228" DrawAspect="Content" ObjectID="_1412766231" r:id="rId362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T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0" w:dyaOrig="620">
          <v:shape id="_x0000_i1229" type="#_x0000_t75" style="width:20.25pt;height:30.75pt" o:ole="">
            <v:imagedata r:id="rId363" o:title=""/>
          </v:shape>
          <o:OLEObject Type="Embed" ProgID="Equation.3" ShapeID="_x0000_i1229" DrawAspect="Content" ObjectID="_1412766232" r:id="rId364"/>
        </w:objec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30" type="#_x0000_t75" style="width:11.25pt;height:13.5pt" o:ole="">
            <v:imagedata r:id="rId365" o:title=""/>
          </v:shape>
          <o:OLEObject Type="Embed" ProgID="Equation.3" ShapeID="_x0000_i1230" DrawAspect="Content" ObjectID="_1412766233" r:id="rId366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T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00" w:dyaOrig="780">
          <v:shape id="_x0000_i1231" type="#_x0000_t75" style="width:60pt;height:39pt" o:ole="">
            <v:imagedata r:id="rId367" o:title=""/>
          </v:shape>
          <o:OLEObject Type="Embed" ProgID="Equation.3" ShapeID="_x0000_i1231" DrawAspect="Content" ObjectID="_1412766234" r:id="rId36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= 10. K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b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t xml:space="preserve">   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32" type="#_x0000_t75" style="width:11.25pt;height:13.5pt" o:ole="">
            <v:imagedata r:id="rId359" o:title=""/>
          </v:shape>
          <o:OLEObject Type="Embed" ProgID="Equation.3" ShapeID="_x0000_i1232" DrawAspect="Content" ObjectID="_1412766235" r:id="rId36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T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99" w:dyaOrig="620">
          <v:shape id="_x0000_i1233" type="#_x0000_t75" style="width:25.5pt;height:30.75pt" o:ole="">
            <v:imagedata r:id="rId370" o:title=""/>
          </v:shape>
          <o:OLEObject Type="Embed" ProgID="Equation.DSMT4" ShapeID="_x0000_i1233" DrawAspect="Content" ObjectID="_1412766236" r:id="rId371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00" w:dyaOrig="780">
          <v:shape id="_x0000_i1234" type="#_x0000_t75" style="width:60pt;height:39pt" o:ole="">
            <v:imagedata r:id="rId372" o:title=""/>
          </v:shape>
          <o:OLEObject Type="Embed" ProgID="Equation.3" ShapeID="_x0000_i1234" DrawAspect="Content" ObjectID="_1412766237" r:id="rId373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= 21 K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          m =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" w:dyaOrig="260">
          <v:shape id="_x0000_i1235" type="#_x0000_t75" style="width:12pt;height:12.75pt" o:ole="">
            <v:imagedata r:id="rId374" o:title=""/>
          </v:shape>
          <o:OLEObject Type="Embed" ProgID="Equation.3" ShapeID="_x0000_i1235" DrawAspect="Content" ObjectID="_1412766238" r:id="rId375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× V = 0.80 × 20 =16 kg.</w:t>
      </w:r>
    </w:p>
    <w:p w:rsidR="00DA1967" w:rsidRPr="00945783" w:rsidRDefault="00DA1967" w:rsidP="00DA1967">
      <w:pPr>
        <w:rPr>
          <w:rFonts w:ascii="Times New Roman" w:eastAsia="Times New Roman" w:hAnsi="Times New Roman" w:cs="Times New Roman"/>
          <w:sz w:val="24"/>
          <w:szCs w:val="24"/>
          <w:rtl/>
        </w:rPr>
      </w:pPr>
      <w:r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عند درجة حرارة أعلى من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0</w:t>
      </w:r>
      <m:oMath>
        <m:r>
          <w:rPr>
            <w:rFonts w:ascii="Times New Roman" w:hAnsi="Times New Roman" w:cs="Cambria Math"/>
            <w:sz w:val="24"/>
            <w:szCs w:val="24"/>
            <w:rtl/>
            <w:lang w:bidi="ar-EG"/>
          </w:rPr>
          <m:t>℃</m:t>
        </m:r>
      </m:oMath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  يعتبر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 الماء هو المبرد الأفضل لأنه  يستطيع  أن يمتص الحرارة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c)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                                         </w:t>
      </w:r>
    </w:p>
    <w:p w:rsidR="00DA1967" w:rsidRPr="00945783" w:rsidRDefault="00DA1967" w:rsidP="00DA1967">
      <w:pPr>
        <w:rPr>
          <w:rFonts w:ascii="Times New Roman" w:eastAsia="Times New Roman" w:hAnsi="Times New Roman" w:cs="Times New Roman"/>
          <w:sz w:val="24"/>
          <w:szCs w:val="24"/>
          <w:rtl/>
        </w:rPr>
      </w:pP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دون أن تتغير درجة حرارته كثيرا  على عكس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>الميثانول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 .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>5)      Q = m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36" type="#_x0000_t75" style="width:11.25pt;height:13.5pt" o:ole="">
            <v:imagedata r:id="rId359" o:title=""/>
          </v:shape>
          <o:OLEObject Type="Embed" ProgID="Equation.3" ShapeID="_x0000_i1236" DrawAspect="Content" ObjectID="_1412766239" r:id="rId376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T  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          = 75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20" w:dyaOrig="340">
          <v:shape id="_x0000_i1237" type="#_x0000_t75" style="width:75.75pt;height:17.25pt" o:ole="">
            <v:imagedata r:id="rId377" o:title=""/>
          </v:shape>
          <o:OLEObject Type="Embed" ProgID="Equation.3" ShapeID="_x0000_i1237" DrawAspect="Content" ObjectID="_1412766240" r:id="rId37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= 8.8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80" w:dyaOrig="200">
          <v:shape id="_x0000_i1238" type="#_x0000_t75" style="width:9pt;height:9.75pt" o:ole="">
            <v:imagedata r:id="rId379" o:title=""/>
          </v:shape>
          <o:OLEObject Type="Embed" ProgID="Equation.3" ShapeID="_x0000_i1238" DrawAspect="Content" ObjectID="_1412766241" r:id="rId38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J </w:t>
      </w:r>
    </w:p>
    <w:p w:rsidR="00DA1967" w:rsidRPr="00945783" w:rsidRDefault="00DA1967" w:rsidP="00DA1967">
      <w:pPr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lastRenderedPageBreak/>
        <w:t xml:space="preserve"> 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التحويل من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J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إلى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kWh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                                                                       </w:t>
      </w:r>
      <w:r w:rsidRPr="00945783">
        <w:rPr>
          <w:rFonts w:ascii="Times New Roman" w:eastAsia="Times New Roman" w:hAnsi="Times New Roman" w:cs="Times New Roman"/>
          <w:position w:val="-42"/>
          <w:sz w:val="24"/>
          <w:szCs w:val="24"/>
          <w:lang w:bidi="ar-EG"/>
        </w:rPr>
        <w:object w:dxaOrig="960" w:dyaOrig="800">
          <v:shape id="_x0000_i1239" type="#_x0000_t75" style="width:48pt;height:39.75pt" o:ole="">
            <v:imagedata r:id="rId381" o:title=""/>
          </v:shape>
          <o:OLEObject Type="Embed" ProgID="Equation.3" ShapeID="_x0000_i1239" DrawAspect="Content" ObjectID="_1412766242" r:id="rId382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.4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kWh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</w:t>
      </w:r>
      <w:proofErr w:type="spellStart"/>
      <w:r>
        <w:rPr>
          <w:rFonts w:ascii="Times New Roman" w:eastAsia="Times New Roman" w:hAnsi="Times New Roman" w:cs="Times New Roman" w:hint="cs"/>
          <w:sz w:val="24"/>
          <w:szCs w:val="24"/>
          <w:rtl/>
        </w:rPr>
        <w:t>=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                              </w:t>
      </w:r>
    </w:p>
    <w:p w:rsidR="00DA1967" w:rsidRPr="00945783" w:rsidRDefault="00DA1967" w:rsidP="00DA1967">
      <w:pPr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تكلفة التسخين                                                                                        ريال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2.4× 0.15 = 0.36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نظرا لتساوي الكتلة والحرارة النوعية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6)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  <w:lang w:bidi="ar-EG"/>
        </w:rPr>
        <w:object w:dxaOrig="220" w:dyaOrig="200">
          <v:shape id="_x0000_i1240" type="#_x0000_t75" style="width:11.25pt;height:9.75pt" o:ole="">
            <v:imagedata r:id="rId383" o:title=""/>
          </v:shape>
          <o:OLEObject Type="Embed" ProgID="Equation.3" ShapeID="_x0000_i1240" DrawAspect="Content" ObjectID="_1412766243" r:id="rId384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m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A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m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B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        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,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C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A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= C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B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                          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  <w:vertAlign w:val="subscript"/>
          <w:rtl/>
          <w:lang w:bidi="ar-EG"/>
        </w:rPr>
      </w:pP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180" w:dyaOrig="340">
          <v:shape id="_x0000_i1241" type="#_x0000_t75" style="width:9pt;height:17.25pt" o:ole="">
            <v:imagedata r:id="rId385" o:title=""/>
          </v:shape>
          <o:OLEObject Type="Embed" ProgID="Equation.3" ShapeID="_x0000_i1241" DrawAspect="Content" ObjectID="_1412766244" r:id="rId386"/>
        </w:objec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f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درجة الحرارة النهائية للخليط                          </w:t>
      </w:r>
      <m:oMath>
        <m:r>
          <w:rPr>
            <w:rFonts w:ascii="Times New Roman" w:hAnsi="Times New Roman" w:cs="Cambria Math"/>
            <w:sz w:val="24"/>
            <w:szCs w:val="24"/>
            <w:rtl/>
          </w:rPr>
          <m:t>℃</m:t>
        </m:r>
      </m:oMath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  <w:lang w:bidi="ar-EG"/>
        </w:rPr>
        <w:object w:dxaOrig="220" w:dyaOrig="200">
          <v:shape id="_x0000_i1242" type="#_x0000_t75" style="width:11.25pt;height:9.75pt" o:ole="">
            <v:imagedata r:id="rId387" o:title=""/>
          </v:shape>
          <o:OLEObject Type="Embed" ProgID="Equation.3" ShapeID="_x0000_i1242" DrawAspect="Content" ObjectID="_1412766245" r:id="rId388"/>
        </w:objec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f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  <w:lang w:bidi="ar-EG"/>
        </w:rPr>
        <w:object w:dxaOrig="840" w:dyaOrig="620">
          <v:shape id="_x0000_i1243" type="#_x0000_t75" style="width:42pt;height:30.75pt" o:ole="">
            <v:imagedata r:id="rId389" o:title=""/>
          </v:shape>
          <o:OLEObject Type="Embed" ProgID="Equation.DSMT4" ShapeID="_x0000_i1243" DrawAspect="Content" ObjectID="_1412766246" r:id="rId39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  <w:lang w:bidi="ar-EG"/>
        </w:rPr>
        <w:object w:dxaOrig="1140" w:dyaOrig="620">
          <v:shape id="_x0000_i1244" type="#_x0000_t75" style="width:57pt;height:30.75pt" o:ole="">
            <v:imagedata r:id="rId391" o:title=""/>
          </v:shape>
          <o:OLEObject Type="Embed" ProgID="Equation.3" ShapeID="_x0000_i1244" DrawAspect="Content" ObjectID="_1412766247" r:id="rId392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45.0  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7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f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286A49">
        <w:rPr>
          <w:rFonts w:ascii="Times New Roman" w:eastAsia="Times New Roman" w:hAnsi="Times New Roman" w:cs="Times New Roman"/>
          <w:position w:val="-30"/>
          <w:sz w:val="24"/>
          <w:szCs w:val="24"/>
          <w:vertAlign w:val="subscript"/>
          <w:lang w:bidi="ar-EG"/>
        </w:rPr>
        <w:object w:dxaOrig="1400" w:dyaOrig="680">
          <v:shape id="_x0000_i1245" type="#_x0000_t75" style="width:70.5pt;height:33.75pt" o:ole="">
            <v:imagedata r:id="rId393" o:title=""/>
          </v:shape>
          <o:OLEObject Type="Embed" ProgID="Equation.DSMT4" ShapeID="_x0000_i1245" DrawAspect="Content" ObjectID="_1412766248" r:id="rId394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     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m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A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m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W</w:t>
      </w:r>
      <w:proofErr w:type="spellEnd"/>
      <w:r w:rsidRPr="00945783">
        <w:rPr>
          <w:rFonts w:ascii="Times New Roman" w:eastAsia="Times New Roman" w:hAnsi="Times New Roman" w:cs="Times New Roman"/>
          <w:position w:val="-14"/>
          <w:sz w:val="24"/>
          <w:szCs w:val="24"/>
          <w:vertAlign w:val="subscript"/>
          <w:lang w:bidi="ar-EG"/>
        </w:rPr>
        <w:object w:dxaOrig="139" w:dyaOrig="380">
          <v:shape id="_x0000_i1246" type="#_x0000_t75" style="width:6.75pt;height:18.75pt" o:ole="">
            <v:imagedata r:id="rId395" o:title=""/>
          </v:shape>
          <o:OLEObject Type="Embed" ProgID="Equation.3" ShapeID="_x0000_i1246" DrawAspect="Content" ObjectID="_1412766249" r:id="rId396"/>
        </w:object>
      </w:r>
    </w:p>
    <w:p w:rsidR="00DA1967" w:rsidRPr="00945783" w:rsidRDefault="001D1EC7" w:rsidP="00DA1967">
      <w:pPr>
        <w:spacing w:line="360" w:lineRule="auto"/>
        <w:jc w:val="right"/>
        <w:rPr>
          <w:rFonts w:ascii="Times New Roman" w:eastAsia="Times New Roman" w:hAnsi="Times New Roman" w:cs="Times New Roman"/>
          <w:position w:val="-24"/>
          <w:sz w:val="24"/>
          <w:szCs w:val="24"/>
          <w:rtl/>
        </w:rPr>
      </w:pPr>
      <w:r w:rsidRPr="001D1EC7">
        <w:rPr>
          <w:rFonts w:ascii="Times New Roman" w:eastAsia="Times New Roman" w:hAnsi="Times New Roman" w:cs="Times New Roman"/>
          <w:noProof/>
          <w:sz w:val="24"/>
          <w:szCs w:val="24"/>
          <w:rtl/>
        </w:rPr>
        <w:pict>
          <v:shape id="_x0000_s1049" type="#_x0000_t202" style="position:absolute;margin-left:178.3pt;margin-top:.35pt;width:24pt;height:24.45pt;z-index:251683840" strokecolor="white">
            <v:textbox>
              <w:txbxContent>
                <w:p w:rsidR="00DA1967" w:rsidRDefault="001D1EC7" w:rsidP="00DA1967">
                  <w:pPr>
                    <w:jc w:val="right"/>
                    <w:rPr>
                      <w:rtl/>
                    </w:rPr>
                  </w:pPr>
                  <w:r w:rsidRPr="00162E77">
                    <w:rPr>
                      <w:rtl/>
                    </w:rPr>
                    <w:fldChar w:fldCharType="begin"/>
                  </w:r>
                  <w:r w:rsidR="00DA1967" w:rsidRPr="00162E77">
                    <w:rPr>
                      <w:rtl/>
                    </w:rPr>
                    <w:instrText xml:space="preserve"> </w:instrText>
                  </w:r>
                  <w:r w:rsidR="00DA1967" w:rsidRPr="00162E77">
                    <w:instrText>QUOTE</w:instrText>
                  </w:r>
                  <w:r w:rsidR="00DA1967" w:rsidRPr="00162E77">
                    <w:rPr>
                      <w:rtl/>
                    </w:rPr>
                    <w:instrText xml:space="preserve"> </w:instrText>
                  </w:r>
                  <w:r w:rsidR="00F472B1" w:rsidRPr="001D1EC7">
                    <w:rPr>
                      <w:position w:val="-11"/>
                    </w:rPr>
                    <w:pict>
                      <v:shape id="_x0000_i1672" type="#_x0000_t75" style="width:29.25pt;height:1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0A24&quot;/&gt;&lt;wsp:rsid wsp:val=&quot;00047462&quot;/&gt;&lt;wsp:rsid wsp:val=&quot;00067154&quot;/&gt;&lt;wsp:rsid wsp:val=&quot;000714B2&quot;/&gt;&lt;wsp:rsid wsp:val=&quot;00082560&quot;/&gt;&lt;wsp:rsid wsp:val=&quot;00097A71&quot;/&gt;&lt;wsp:rsid wsp:val=&quot;000A3A4B&quot;/&gt;&lt;wsp:rsid wsp:val=&quot;000B246B&quot;/&gt;&lt;wsp:rsid wsp:val=&quot;000B5DA0&quot;/&gt;&lt;wsp:rsid wsp:val=&quot;000B658C&quot;/&gt;&lt;wsp:rsid wsp:val=&quot;000D1394&quot;/&gt;&lt;wsp:rsid wsp:val=&quot;000D1996&quot;/&gt;&lt;wsp:rsid wsp:val=&quot;000E14E8&quot;/&gt;&lt;wsp:rsid wsp:val=&quot;000E2A83&quot;/&gt;&lt;wsp:rsid wsp:val=&quot;001057C9&quot;/&gt;&lt;wsp:rsid wsp:val=&quot;0011620A&quot;/&gt;&lt;wsp:rsid wsp:val=&quot;001174D4&quot;/&gt;&lt;wsp:rsid wsp:val=&quot;00140E1D&quot;/&gt;&lt;wsp:rsid wsp:val=&quot;00152BB4&quot;/&gt;&lt;wsp:rsid wsp:val=&quot;00156B29&quot;/&gt;&lt;wsp:rsid wsp:val=&quot;00162E77&quot;/&gt;&lt;wsp:rsid wsp:val=&quot;00182E90&quot;/&gt;&lt;wsp:rsid wsp:val=&quot;001A75B7&quot;/&gt;&lt;wsp:rsid wsp:val=&quot;001A784A&quot;/&gt;&lt;wsp:rsid wsp:val=&quot;001C6E17&quot;/&gt;&lt;wsp:rsid wsp:val=&quot;001D5D5B&quot;/&gt;&lt;wsp:rsid wsp:val=&quot;001E2465&quot;/&gt;&lt;wsp:rsid wsp:val=&quot;001E57A9&quot;/&gt;&lt;wsp:rsid wsp:val=&quot;0020067C&quot;/&gt;&lt;wsp:rsid wsp:val=&quot;00203F48&quot;/&gt;&lt;wsp:rsid wsp:val=&quot;00217C87&quot;/&gt;&lt;wsp:rsid wsp:val=&quot;002766BA&quot;/&gt;&lt;wsp:rsid wsp:val=&quot;002976A6&quot;/&gt;&lt;wsp:rsid wsp:val=&quot;002A4409&quot;/&gt;&lt;wsp:rsid wsp:val=&quot;002A4A18&quot;/&gt;&lt;wsp:rsid wsp:val=&quot;002C5D72&quot;/&gt;&lt;wsp:rsid wsp:val=&quot;002D4A69&quot;/&gt;&lt;wsp:rsid wsp:val=&quot;002E64DC&quot;/&gt;&lt;wsp:rsid wsp:val=&quot;002F0195&quot;/&gt;&lt;wsp:rsid wsp:val=&quot;00336117&quot;/&gt;&lt;wsp:rsid wsp:val=&quot;00343A69&quot;/&gt;&lt;wsp:rsid wsp:val=&quot;00352E02&quot;/&gt;&lt;wsp:rsid wsp:val=&quot;003543DC&quot;/&gt;&lt;wsp:rsid wsp:val=&quot;00357535&quot;/&gt;&lt;wsp:rsid wsp:val=&quot;00361C6E&quot;/&gt;&lt;wsp:rsid wsp:val=&quot;003629D2&quot;/&gt;&lt;wsp:rsid wsp:val=&quot;003972DA&quot;/&gt;&lt;wsp:rsid wsp:val=&quot;003A5210&quot;/&gt;&lt;wsp:rsid wsp:val=&quot;003D6850&quot;/&gt;&lt;wsp:rsid wsp:val=&quot;003F404D&quot;/&gt;&lt;wsp:rsid wsp:val=&quot;003F6009&quot;/&gt;&lt;wsp:rsid wsp:val=&quot;004029B0&quot;/&gt;&lt;wsp:rsid wsp:val=&quot;004239DE&quot;/&gt;&lt;wsp:rsid wsp:val=&quot;00436387&quot;/&gt;&lt;wsp:rsid wsp:val=&quot;00436726&quot;/&gt;&lt;wsp:rsid wsp:val=&quot;00444145&quot;/&gt;&lt;wsp:rsid wsp:val=&quot;00452F72&quot;/&gt;&lt;wsp:rsid wsp:val=&quot;00470176&quot;/&gt;&lt;wsp:rsid wsp:val=&quot;004817B1&quot;/&gt;&lt;wsp:rsid wsp:val=&quot;00484D31&quot;/&gt;&lt;wsp:rsid wsp:val=&quot;00487452&quot;/&gt;&lt;wsp:rsid wsp:val=&quot;00493154&quot;/&gt;&lt;wsp:rsid wsp:val=&quot;004B186E&quot;/&gt;&lt;wsp:rsid wsp:val=&quot;004C750E&quot;/&gt;&lt;wsp:rsid wsp:val=&quot;004E1C04&quot;/&gt;&lt;wsp:rsid wsp:val=&quot;004E1FE1&quot;/&gt;&lt;wsp:rsid wsp:val=&quot;00501AB4&quot;/&gt;&lt;wsp:rsid wsp:val=&quot;00511189&quot;/&gt;&lt;wsp:rsid wsp:val=&quot;00517B20&quot;/&gt;&lt;wsp:rsid wsp:val=&quot;005317C5&quot;/&gt;&lt;wsp:rsid wsp:val=&quot;0056079A&quot;/&gt;&lt;wsp:rsid wsp:val=&quot;00563007&quot;/&gt;&lt;wsp:rsid wsp:val=&quot;00563DF4&quot;/&gt;&lt;wsp:rsid wsp:val=&quot;005D68D6&quot;/&gt;&lt;wsp:rsid wsp:val=&quot;00604423&quot;/&gt;&lt;wsp:rsid wsp:val=&quot;006704A9&quot;/&gt;&lt;wsp:rsid wsp:val=&quot;0067180E&quot;/&gt;&lt;wsp:rsid wsp:val=&quot;006764EA&quot;/&gt;&lt;wsp:rsid wsp:val=&quot;00680474&quot;/&gt;&lt;wsp:rsid wsp:val=&quot;00693F20&quot;/&gt;&lt;wsp:rsid wsp:val=&quot;006947C6&quot;/&gt;&lt;wsp:rsid wsp:val=&quot;006A21EF&quot;/&gt;&lt;wsp:rsid wsp:val=&quot;006B1CCA&quot;/&gt;&lt;wsp:rsid wsp:val=&quot;006B34B1&quot;/&gt;&lt;wsp:rsid wsp:val=&quot;006D1B0C&quot;/&gt;&lt;wsp:rsid wsp:val=&quot;00703375&quot;/&gt;&lt;wsp:rsid wsp:val=&quot;0073274E&quot;/&gt;&lt;wsp:rsid wsp:val=&quot;0074077C&quot;/&gt;&lt;wsp:rsid wsp:val=&quot;0075717D&quot;/&gt;&lt;wsp:rsid wsp:val=&quot;00767639&quot;/&gt;&lt;wsp:rsid wsp:val=&quot;007754D1&quot;/&gt;&lt;wsp:rsid wsp:val=&quot;0078585E&quot;/&gt;&lt;wsp:rsid wsp:val=&quot;00787F1D&quot;/&gt;&lt;wsp:rsid wsp:val=&quot;00793FAE&quot;/&gt;&lt;wsp:rsid wsp:val=&quot;007A0633&quot;/&gt;&lt;wsp:rsid wsp:val=&quot;007B6602&quot;/&gt;&lt;wsp:rsid wsp:val=&quot;007C5A01&quot;/&gt;&lt;wsp:rsid wsp:val=&quot;007E0826&quot;/&gt;&lt;wsp:rsid wsp:val=&quot;007E0CA2&quot;/&gt;&lt;wsp:rsid wsp:val=&quot;007F022B&quot;/&gt;&lt;wsp:rsid wsp:val=&quot;007F6423&quot;/&gt;&lt;wsp:rsid wsp:val=&quot;007F7B58&quot;/&gt;&lt;wsp:rsid wsp:val=&quot;00801CBC&quot;/&gt;&lt;wsp:rsid wsp:val=&quot;00807F64&quot;/&gt;&lt;wsp:rsid wsp:val=&quot;00811271&quot;/&gt;&lt;wsp:rsid wsp:val=&quot;0084096B&quot;/&gt;&lt;wsp:rsid wsp:val=&quot;00844048&quot;/&gt;&lt;wsp:rsid wsp:val=&quot;008629F8&quot;/&gt;&lt;wsp:rsid wsp:val=&quot;00877589&quot;/&gt;&lt;wsp:rsid wsp:val=&quot;009028E7&quot;/&gt;&lt;wsp:rsid wsp:val=&quot;00910F8D&quot;/&gt;&lt;wsp:rsid wsp:val=&quot;00935113&quot;/&gt;&lt;wsp:rsid wsp:val=&quot;00942794&quot;/&gt;&lt;wsp:rsid wsp:val=&quot;0097098D&quot;/&gt;&lt;wsp:rsid wsp:val=&quot;00980140&quot;/&gt;&lt;wsp:rsid wsp:val=&quot;00981F8B&quot;/&gt;&lt;wsp:rsid wsp:val=&quot;0098510D&quot;/&gt;&lt;wsp:rsid wsp:val=&quot;009A1B02&quot;/&gt;&lt;wsp:rsid wsp:val=&quot;009A1C60&quot;/&gt;&lt;wsp:rsid wsp:val=&quot;009C24DE&quot;/&gt;&lt;wsp:rsid wsp:val=&quot;009E2B2E&quot;/&gt;&lt;wsp:rsid wsp:val=&quot;009F1AF1&quot;/&gt;&lt;wsp:rsid wsp:val=&quot;00A03F96&quot;/&gt;&lt;wsp:rsid wsp:val=&quot;00A101EF&quot;/&gt;&lt;wsp:rsid wsp:val=&quot;00A147DD&quot;/&gt;&lt;wsp:rsid wsp:val=&quot;00A4240C&quot;/&gt;&lt;wsp:rsid wsp:val=&quot;00A44C25&quot;/&gt;&lt;wsp:rsid wsp:val=&quot;00A457FB&quot;/&gt;&lt;wsp:rsid wsp:val=&quot;00A553A9&quot;/&gt;&lt;wsp:rsid wsp:val=&quot;00A62487&quot;/&gt;&lt;wsp:rsid wsp:val=&quot;00A62536&quot;/&gt;&lt;wsp:rsid wsp:val=&quot;00A664ED&quot;/&gt;&lt;wsp:rsid wsp:val=&quot;00A66978&quot;/&gt;&lt;wsp:rsid wsp:val=&quot;00A67BD5&quot;/&gt;&lt;wsp:rsid wsp:val=&quot;00A71506&quot;/&gt;&lt;wsp:rsid wsp:val=&quot;00A77887&quot;/&gt;&lt;wsp:rsid wsp:val=&quot;00A83420&quot;/&gt;&lt;wsp:rsid wsp:val=&quot;00AB6205&quot;/&gt;&lt;wsp:rsid wsp:val=&quot;00AC685E&quot;/&gt;&lt;wsp:rsid wsp:val=&quot;00AF0A32&quot;/&gt;&lt;wsp:rsid wsp:val=&quot;00AF5A86&quot;/&gt;&lt;wsp:rsid wsp:val=&quot;00B0003D&quot;/&gt;&lt;wsp:rsid wsp:val=&quot;00B06B9D&quot;/&gt;&lt;wsp:rsid wsp:val=&quot;00B3505E&quot;/&gt;&lt;wsp:rsid wsp:val=&quot;00B54BA3&quot;/&gt;&lt;wsp:rsid wsp:val=&quot;00B868EB&quot;/&gt;&lt;wsp:rsid wsp:val=&quot;00BA650E&quot;/&gt;&lt;wsp:rsid wsp:val=&quot;00BA72DC&quot;/&gt;&lt;wsp:rsid wsp:val=&quot;00BB0D40&quot;/&gt;&lt;wsp:rsid wsp:val=&quot;00BB64F9&quot;/&gt;&lt;wsp:rsid wsp:val=&quot;00BF2483&quot;/&gt;&lt;wsp:rsid wsp:val=&quot;00C33EF7&quot;/&gt;&lt;wsp:rsid wsp:val=&quot;00C34181&quot;/&gt;&lt;wsp:rsid wsp:val=&quot;00C40D12&quot;/&gt;&lt;wsp:rsid wsp:val=&quot;00C50178&quot;/&gt;&lt;wsp:rsid wsp:val=&quot;00C637A7&quot;/&gt;&lt;wsp:rsid wsp:val=&quot;00C7646E&quot;/&gt;&lt;wsp:rsid wsp:val=&quot;00C871BF&quot;/&gt;&lt;wsp:rsid wsp:val=&quot;00C90CF6&quot;/&gt;&lt;wsp:rsid wsp:val=&quot;00C9460A&quot;/&gt;&lt;wsp:rsid wsp:val=&quot;00CB752B&quot;/&gt;&lt;wsp:rsid wsp:val=&quot;00CC75EF&quot;/&gt;&lt;wsp:rsid wsp:val=&quot;00CF75C0&quot;/&gt;&lt;wsp:rsid wsp:val=&quot;00D437EB&quot;/&gt;&lt;wsp:rsid wsp:val=&quot;00D64387&quot;/&gt;&lt;wsp:rsid wsp:val=&quot;00D66A46&quot;/&gt;&lt;wsp:rsid wsp:val=&quot;00D8531E&quot;/&gt;&lt;wsp:rsid wsp:val=&quot;00DA20EC&quot;/&gt;&lt;wsp:rsid wsp:val=&quot;00DB31AC&quot;/&gt;&lt;wsp:rsid wsp:val=&quot;00DB783C&quot;/&gt;&lt;wsp:rsid wsp:val=&quot;00DC5038&quot;/&gt;&lt;wsp:rsid wsp:val=&quot;00DD74A9&quot;/&gt;&lt;wsp:rsid wsp:val=&quot;00DE23AC&quot;/&gt;&lt;wsp:rsid wsp:val=&quot;00DE7741&quot;/&gt;&lt;wsp:rsid wsp:val=&quot;00DE7874&quot;/&gt;&lt;wsp:rsid wsp:val=&quot;00DF68DC&quot;/&gt;&lt;wsp:rsid wsp:val=&quot;00E122AC&quot;/&gt;&lt;wsp:rsid wsp:val=&quot;00E21DE7&quot;/&gt;&lt;wsp:rsid wsp:val=&quot;00E30136&quot;/&gt;&lt;wsp:rsid wsp:val=&quot;00E36803&quot;/&gt;&lt;wsp:rsid wsp:val=&quot;00E373BE&quot;/&gt;&lt;wsp:rsid wsp:val=&quot;00E40F5E&quot;/&gt;&lt;wsp:rsid wsp:val=&quot;00E41838&quot;/&gt;&lt;wsp:rsid wsp:val=&quot;00E77EBE&quot;/&gt;&lt;wsp:rsid wsp:val=&quot;00EA0668&quot;/&gt;&lt;wsp:rsid wsp:val=&quot;00EA0A24&quot;/&gt;&lt;wsp:rsid wsp:val=&quot;00EA0A9F&quot;/&gt;&lt;wsp:rsid wsp:val=&quot;00ED2BEF&quot;/&gt;&lt;wsp:rsid wsp:val=&quot;00ED4BFA&quot;/&gt;&lt;wsp:rsid wsp:val=&quot;00F05CF8&quot;/&gt;&lt;wsp:rsid wsp:val=&quot;00F41BBD&quot;/&gt;&lt;wsp:rsid wsp:val=&quot;00F63F93&quot;/&gt;&lt;wsp:rsid wsp:val=&quot;00F66ADB&quot;/&gt;&lt;wsp:rsid wsp:val=&quot;00F67A23&quot;/&gt;&lt;wsp:rsid wsp:val=&quot;00F759E8&quot;/&gt;&lt;wsp:rsid wsp:val=&quot;00FA5122&quot;/&gt;&lt;wsp:rsid wsp:val=&quot;00FC1D2A&quot;/&gt;&lt;wsp:rsid wsp:val=&quot;00FC3602&quot;/&gt;&lt;wsp:rsid wsp:val=&quot;00FE2ED7&quot;/&gt;&lt;wsp:rsid wsp:val=&quot;00FE34FD&quot;/&gt;&lt;wsp:rsid wsp:val=&quot;00FE5784&quot;/&gt;&lt;wsp:rsid wsp:val=&quot;00FF0660&quot;/&gt;&lt;wsp:rsid wsp:val=&quot;00FF34F1&quot;/&gt;&lt;wsp:rsid wsp:val=&quot;00FF43D0&quot;/&gt;&lt;/wsp:rsids&gt;&lt;/w:docPr&gt;&lt;w:body&gt;&lt;w:p wsp:rsidR=&quot;00000000&quot; wsp:rsidRDefault=&quot;006B1CCA&quot;&gt;&lt;m:oMathPara&gt;&lt;m:oMath&gt;&lt;m:r&gt;&lt;w:rPr&gt;&lt;w:rFonts w:ascii=&quot;Cambria Math&quot; w:h-ansi=&quot;Cambria Math&quot; w:cs=&quot;Cambria Math&quot;/&gt;&lt;wx:font wx:val=&quot;Cambria Math&quot;/&gt;&lt;w:i/&gt;&lt;w:sz w:val=&quot;24&quot;/&gt;&lt;w:sz-cs w:val=&quot;24&quot;/&gt;&lt;/w:rPr&gt;&lt;m:t&gt;   &lt;/m:t&gt;&lt;/m:r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    &lt;/m:t&gt;&lt;/m:r&gt;&lt;m:r&gt;&lt;w:rPr&gt;&lt;w:rFonts w:ascii=&quot;Cambria Math&quot; w:h-ansi=&quot;Cambria Math&quot; w:cs=&quot;Cambria Math&quot; w:hint=&quot;cs&quot;/&gt;&lt;wx:font wx:val=&quot;Cambria Math&quot;/&gt;&lt;w:i/&gt;&lt;w:sz w:val=&quot;24&quot;/&gt;&lt;w:sz-cs w:val=&quot;24&quot;/&gt;&lt;w:rtl/&gt;&lt;/w:rPr&gt;&lt;m:t&gt;â„ƒ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            <v:imagedata r:id="rId397" o:title="" chromakey="white"/>
                      </v:shape>
                    </w:pict>
                  </w:r>
                  <w:r w:rsidR="00DA1967" w:rsidRPr="00162E77">
                    <w:rPr>
                      <w:rtl/>
                    </w:rPr>
                    <w:instrText xml:space="preserve"> </w:instrText>
                  </w:r>
                  <w:r w:rsidRPr="00162E77">
                    <w:rPr>
                      <w:rtl/>
                    </w:rPr>
                    <w:fldChar w:fldCharType="separate"/>
                  </w:r>
                  <w:r w:rsidR="00F472B1" w:rsidRPr="001D1EC7">
                    <w:rPr>
                      <w:position w:val="-11"/>
                    </w:rPr>
                    <w:pict>
                      <v:shape id="_x0000_i1673" type="#_x0000_t75" style="width:29.25pt;height:1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0A24&quot;/&gt;&lt;wsp:rsid wsp:val=&quot;00047462&quot;/&gt;&lt;wsp:rsid wsp:val=&quot;00067154&quot;/&gt;&lt;wsp:rsid wsp:val=&quot;000714B2&quot;/&gt;&lt;wsp:rsid wsp:val=&quot;00082560&quot;/&gt;&lt;wsp:rsid wsp:val=&quot;00097A71&quot;/&gt;&lt;wsp:rsid wsp:val=&quot;000A3A4B&quot;/&gt;&lt;wsp:rsid wsp:val=&quot;000B246B&quot;/&gt;&lt;wsp:rsid wsp:val=&quot;000B5DA0&quot;/&gt;&lt;wsp:rsid wsp:val=&quot;000B658C&quot;/&gt;&lt;wsp:rsid wsp:val=&quot;000D1394&quot;/&gt;&lt;wsp:rsid wsp:val=&quot;000D1996&quot;/&gt;&lt;wsp:rsid wsp:val=&quot;000E14E8&quot;/&gt;&lt;wsp:rsid wsp:val=&quot;000E2A83&quot;/&gt;&lt;wsp:rsid wsp:val=&quot;001057C9&quot;/&gt;&lt;wsp:rsid wsp:val=&quot;0011620A&quot;/&gt;&lt;wsp:rsid wsp:val=&quot;001174D4&quot;/&gt;&lt;wsp:rsid wsp:val=&quot;00140E1D&quot;/&gt;&lt;wsp:rsid wsp:val=&quot;00152BB4&quot;/&gt;&lt;wsp:rsid wsp:val=&quot;00156B29&quot;/&gt;&lt;wsp:rsid wsp:val=&quot;00162E77&quot;/&gt;&lt;wsp:rsid wsp:val=&quot;00182E90&quot;/&gt;&lt;wsp:rsid wsp:val=&quot;001A75B7&quot;/&gt;&lt;wsp:rsid wsp:val=&quot;001A784A&quot;/&gt;&lt;wsp:rsid wsp:val=&quot;001C6E17&quot;/&gt;&lt;wsp:rsid wsp:val=&quot;001D5D5B&quot;/&gt;&lt;wsp:rsid wsp:val=&quot;001E2465&quot;/&gt;&lt;wsp:rsid wsp:val=&quot;001E57A9&quot;/&gt;&lt;wsp:rsid wsp:val=&quot;0020067C&quot;/&gt;&lt;wsp:rsid wsp:val=&quot;00203F48&quot;/&gt;&lt;wsp:rsid wsp:val=&quot;00217C87&quot;/&gt;&lt;wsp:rsid wsp:val=&quot;002766BA&quot;/&gt;&lt;wsp:rsid wsp:val=&quot;002976A6&quot;/&gt;&lt;wsp:rsid wsp:val=&quot;002A4409&quot;/&gt;&lt;wsp:rsid wsp:val=&quot;002A4A18&quot;/&gt;&lt;wsp:rsid wsp:val=&quot;002C5D72&quot;/&gt;&lt;wsp:rsid wsp:val=&quot;002D4A69&quot;/&gt;&lt;wsp:rsid wsp:val=&quot;002E64DC&quot;/&gt;&lt;wsp:rsid wsp:val=&quot;002F0195&quot;/&gt;&lt;wsp:rsid wsp:val=&quot;00336117&quot;/&gt;&lt;wsp:rsid wsp:val=&quot;00343A69&quot;/&gt;&lt;wsp:rsid wsp:val=&quot;00352E02&quot;/&gt;&lt;wsp:rsid wsp:val=&quot;003543DC&quot;/&gt;&lt;wsp:rsid wsp:val=&quot;00357535&quot;/&gt;&lt;wsp:rsid wsp:val=&quot;00361C6E&quot;/&gt;&lt;wsp:rsid wsp:val=&quot;003629D2&quot;/&gt;&lt;wsp:rsid wsp:val=&quot;003972DA&quot;/&gt;&lt;wsp:rsid wsp:val=&quot;003A5210&quot;/&gt;&lt;wsp:rsid wsp:val=&quot;003D6850&quot;/&gt;&lt;wsp:rsid wsp:val=&quot;003F404D&quot;/&gt;&lt;wsp:rsid wsp:val=&quot;003F6009&quot;/&gt;&lt;wsp:rsid wsp:val=&quot;004029B0&quot;/&gt;&lt;wsp:rsid wsp:val=&quot;004239DE&quot;/&gt;&lt;wsp:rsid wsp:val=&quot;00436387&quot;/&gt;&lt;wsp:rsid wsp:val=&quot;00436726&quot;/&gt;&lt;wsp:rsid wsp:val=&quot;00444145&quot;/&gt;&lt;wsp:rsid wsp:val=&quot;00452F72&quot;/&gt;&lt;wsp:rsid wsp:val=&quot;00470176&quot;/&gt;&lt;wsp:rsid wsp:val=&quot;004817B1&quot;/&gt;&lt;wsp:rsid wsp:val=&quot;00484D31&quot;/&gt;&lt;wsp:rsid wsp:val=&quot;00487452&quot;/&gt;&lt;wsp:rsid wsp:val=&quot;00493154&quot;/&gt;&lt;wsp:rsid wsp:val=&quot;004B186E&quot;/&gt;&lt;wsp:rsid wsp:val=&quot;004C750E&quot;/&gt;&lt;wsp:rsid wsp:val=&quot;004E1C04&quot;/&gt;&lt;wsp:rsid wsp:val=&quot;004E1FE1&quot;/&gt;&lt;wsp:rsid wsp:val=&quot;00501AB4&quot;/&gt;&lt;wsp:rsid wsp:val=&quot;00511189&quot;/&gt;&lt;wsp:rsid wsp:val=&quot;00517B20&quot;/&gt;&lt;wsp:rsid wsp:val=&quot;005317C5&quot;/&gt;&lt;wsp:rsid wsp:val=&quot;0056079A&quot;/&gt;&lt;wsp:rsid wsp:val=&quot;00563007&quot;/&gt;&lt;wsp:rsid wsp:val=&quot;00563DF4&quot;/&gt;&lt;wsp:rsid wsp:val=&quot;005D68D6&quot;/&gt;&lt;wsp:rsid wsp:val=&quot;00604423&quot;/&gt;&lt;wsp:rsid wsp:val=&quot;006704A9&quot;/&gt;&lt;wsp:rsid wsp:val=&quot;0067180E&quot;/&gt;&lt;wsp:rsid wsp:val=&quot;006764EA&quot;/&gt;&lt;wsp:rsid wsp:val=&quot;00680474&quot;/&gt;&lt;wsp:rsid wsp:val=&quot;00693F20&quot;/&gt;&lt;wsp:rsid wsp:val=&quot;006947C6&quot;/&gt;&lt;wsp:rsid wsp:val=&quot;006A21EF&quot;/&gt;&lt;wsp:rsid wsp:val=&quot;006B1CCA&quot;/&gt;&lt;wsp:rsid wsp:val=&quot;006B34B1&quot;/&gt;&lt;wsp:rsid wsp:val=&quot;006D1B0C&quot;/&gt;&lt;wsp:rsid wsp:val=&quot;00703375&quot;/&gt;&lt;wsp:rsid wsp:val=&quot;0073274E&quot;/&gt;&lt;wsp:rsid wsp:val=&quot;0074077C&quot;/&gt;&lt;wsp:rsid wsp:val=&quot;0075717D&quot;/&gt;&lt;wsp:rsid wsp:val=&quot;00767639&quot;/&gt;&lt;wsp:rsid wsp:val=&quot;007754D1&quot;/&gt;&lt;wsp:rsid wsp:val=&quot;0078585E&quot;/&gt;&lt;wsp:rsid wsp:val=&quot;00787F1D&quot;/&gt;&lt;wsp:rsid wsp:val=&quot;00793FAE&quot;/&gt;&lt;wsp:rsid wsp:val=&quot;007A0633&quot;/&gt;&lt;wsp:rsid wsp:val=&quot;007B6602&quot;/&gt;&lt;wsp:rsid wsp:val=&quot;007C5A01&quot;/&gt;&lt;wsp:rsid wsp:val=&quot;007E0826&quot;/&gt;&lt;wsp:rsid wsp:val=&quot;007E0CA2&quot;/&gt;&lt;wsp:rsid wsp:val=&quot;007F022B&quot;/&gt;&lt;wsp:rsid wsp:val=&quot;007F6423&quot;/&gt;&lt;wsp:rsid wsp:val=&quot;007F7B58&quot;/&gt;&lt;wsp:rsid wsp:val=&quot;00801CBC&quot;/&gt;&lt;wsp:rsid wsp:val=&quot;00807F64&quot;/&gt;&lt;wsp:rsid wsp:val=&quot;00811271&quot;/&gt;&lt;wsp:rsid wsp:val=&quot;0084096B&quot;/&gt;&lt;wsp:rsid wsp:val=&quot;00844048&quot;/&gt;&lt;wsp:rsid wsp:val=&quot;008629F8&quot;/&gt;&lt;wsp:rsid wsp:val=&quot;00877589&quot;/&gt;&lt;wsp:rsid wsp:val=&quot;009028E7&quot;/&gt;&lt;wsp:rsid wsp:val=&quot;00910F8D&quot;/&gt;&lt;wsp:rsid wsp:val=&quot;00935113&quot;/&gt;&lt;wsp:rsid wsp:val=&quot;00942794&quot;/&gt;&lt;wsp:rsid wsp:val=&quot;0097098D&quot;/&gt;&lt;wsp:rsid wsp:val=&quot;00980140&quot;/&gt;&lt;wsp:rsid wsp:val=&quot;00981F8B&quot;/&gt;&lt;wsp:rsid wsp:val=&quot;0098510D&quot;/&gt;&lt;wsp:rsid wsp:val=&quot;009A1B02&quot;/&gt;&lt;wsp:rsid wsp:val=&quot;009A1C60&quot;/&gt;&lt;wsp:rsid wsp:val=&quot;009C24DE&quot;/&gt;&lt;wsp:rsid wsp:val=&quot;009E2B2E&quot;/&gt;&lt;wsp:rsid wsp:val=&quot;009F1AF1&quot;/&gt;&lt;wsp:rsid wsp:val=&quot;00A03F96&quot;/&gt;&lt;wsp:rsid wsp:val=&quot;00A101EF&quot;/&gt;&lt;wsp:rsid wsp:val=&quot;00A147DD&quot;/&gt;&lt;wsp:rsid wsp:val=&quot;00A4240C&quot;/&gt;&lt;wsp:rsid wsp:val=&quot;00A44C25&quot;/&gt;&lt;wsp:rsid wsp:val=&quot;00A457FB&quot;/&gt;&lt;wsp:rsid wsp:val=&quot;00A553A9&quot;/&gt;&lt;wsp:rsid wsp:val=&quot;00A62487&quot;/&gt;&lt;wsp:rsid wsp:val=&quot;00A62536&quot;/&gt;&lt;wsp:rsid wsp:val=&quot;00A664ED&quot;/&gt;&lt;wsp:rsid wsp:val=&quot;00A66978&quot;/&gt;&lt;wsp:rsid wsp:val=&quot;00A67BD5&quot;/&gt;&lt;wsp:rsid wsp:val=&quot;00A71506&quot;/&gt;&lt;wsp:rsid wsp:val=&quot;00A77887&quot;/&gt;&lt;wsp:rsid wsp:val=&quot;00A83420&quot;/&gt;&lt;wsp:rsid wsp:val=&quot;00AB6205&quot;/&gt;&lt;wsp:rsid wsp:val=&quot;00AC685E&quot;/&gt;&lt;wsp:rsid wsp:val=&quot;00AF0A32&quot;/&gt;&lt;wsp:rsid wsp:val=&quot;00AF5A86&quot;/&gt;&lt;wsp:rsid wsp:val=&quot;00B0003D&quot;/&gt;&lt;wsp:rsid wsp:val=&quot;00B06B9D&quot;/&gt;&lt;wsp:rsid wsp:val=&quot;00B3505E&quot;/&gt;&lt;wsp:rsid wsp:val=&quot;00B54BA3&quot;/&gt;&lt;wsp:rsid wsp:val=&quot;00B868EB&quot;/&gt;&lt;wsp:rsid wsp:val=&quot;00BA650E&quot;/&gt;&lt;wsp:rsid wsp:val=&quot;00BA72DC&quot;/&gt;&lt;wsp:rsid wsp:val=&quot;00BB0D40&quot;/&gt;&lt;wsp:rsid wsp:val=&quot;00BB64F9&quot;/&gt;&lt;wsp:rsid wsp:val=&quot;00BF2483&quot;/&gt;&lt;wsp:rsid wsp:val=&quot;00C33EF7&quot;/&gt;&lt;wsp:rsid wsp:val=&quot;00C34181&quot;/&gt;&lt;wsp:rsid wsp:val=&quot;00C40D12&quot;/&gt;&lt;wsp:rsid wsp:val=&quot;00C50178&quot;/&gt;&lt;wsp:rsid wsp:val=&quot;00C637A7&quot;/&gt;&lt;wsp:rsid wsp:val=&quot;00C7646E&quot;/&gt;&lt;wsp:rsid wsp:val=&quot;00C871BF&quot;/&gt;&lt;wsp:rsid wsp:val=&quot;00C90CF6&quot;/&gt;&lt;wsp:rsid wsp:val=&quot;00C9460A&quot;/&gt;&lt;wsp:rsid wsp:val=&quot;00CB752B&quot;/&gt;&lt;wsp:rsid wsp:val=&quot;00CC75EF&quot;/&gt;&lt;wsp:rsid wsp:val=&quot;00CF75C0&quot;/&gt;&lt;wsp:rsid wsp:val=&quot;00D437EB&quot;/&gt;&lt;wsp:rsid wsp:val=&quot;00D64387&quot;/&gt;&lt;wsp:rsid wsp:val=&quot;00D66A46&quot;/&gt;&lt;wsp:rsid wsp:val=&quot;00D8531E&quot;/&gt;&lt;wsp:rsid wsp:val=&quot;00DA20EC&quot;/&gt;&lt;wsp:rsid wsp:val=&quot;00DB31AC&quot;/&gt;&lt;wsp:rsid wsp:val=&quot;00DB783C&quot;/&gt;&lt;wsp:rsid wsp:val=&quot;00DC5038&quot;/&gt;&lt;wsp:rsid wsp:val=&quot;00DD74A9&quot;/&gt;&lt;wsp:rsid wsp:val=&quot;00DE23AC&quot;/&gt;&lt;wsp:rsid wsp:val=&quot;00DE7741&quot;/&gt;&lt;wsp:rsid wsp:val=&quot;00DE7874&quot;/&gt;&lt;wsp:rsid wsp:val=&quot;00DF68DC&quot;/&gt;&lt;wsp:rsid wsp:val=&quot;00E122AC&quot;/&gt;&lt;wsp:rsid wsp:val=&quot;00E21DE7&quot;/&gt;&lt;wsp:rsid wsp:val=&quot;00E30136&quot;/&gt;&lt;wsp:rsid wsp:val=&quot;00E36803&quot;/&gt;&lt;wsp:rsid wsp:val=&quot;00E373BE&quot;/&gt;&lt;wsp:rsid wsp:val=&quot;00E40F5E&quot;/&gt;&lt;wsp:rsid wsp:val=&quot;00E41838&quot;/&gt;&lt;wsp:rsid wsp:val=&quot;00E77EBE&quot;/&gt;&lt;wsp:rsid wsp:val=&quot;00EA0668&quot;/&gt;&lt;wsp:rsid wsp:val=&quot;00EA0A24&quot;/&gt;&lt;wsp:rsid wsp:val=&quot;00EA0A9F&quot;/&gt;&lt;wsp:rsid wsp:val=&quot;00ED2BEF&quot;/&gt;&lt;wsp:rsid wsp:val=&quot;00ED4BFA&quot;/&gt;&lt;wsp:rsid wsp:val=&quot;00F05CF8&quot;/&gt;&lt;wsp:rsid wsp:val=&quot;00F41BBD&quot;/&gt;&lt;wsp:rsid wsp:val=&quot;00F63F93&quot;/&gt;&lt;wsp:rsid wsp:val=&quot;00F66ADB&quot;/&gt;&lt;wsp:rsid wsp:val=&quot;00F67A23&quot;/&gt;&lt;wsp:rsid wsp:val=&quot;00F759E8&quot;/&gt;&lt;wsp:rsid wsp:val=&quot;00FA5122&quot;/&gt;&lt;wsp:rsid wsp:val=&quot;00FC1D2A&quot;/&gt;&lt;wsp:rsid wsp:val=&quot;00FC3602&quot;/&gt;&lt;wsp:rsid wsp:val=&quot;00FE2ED7&quot;/&gt;&lt;wsp:rsid wsp:val=&quot;00FE34FD&quot;/&gt;&lt;wsp:rsid wsp:val=&quot;00FE5784&quot;/&gt;&lt;wsp:rsid wsp:val=&quot;00FF0660&quot;/&gt;&lt;wsp:rsid wsp:val=&quot;00FF34F1&quot;/&gt;&lt;wsp:rsid wsp:val=&quot;00FF43D0&quot;/&gt;&lt;/wsp:rsids&gt;&lt;/w:docPr&gt;&lt;w:body&gt;&lt;w:p wsp:rsidR=&quot;00000000&quot; wsp:rsidRDefault=&quot;006B1CCA&quot;&gt;&lt;m:oMathPara&gt;&lt;m:oMath&gt;&lt;m:r&gt;&lt;w:rPr&gt;&lt;w:rFonts w:ascii=&quot;Cambria Math&quot; w:h-ansi=&quot;Cambria Math&quot; w:cs=&quot;Cambria Math&quot;/&gt;&lt;wx:font wx:val=&quot;Cambria Math&quot;/&gt;&lt;w:i/&gt;&lt;w:sz w:val=&quot;24&quot;/&gt;&lt;w:sz-cs w:val=&quot;24&quot;/&gt;&lt;/w:rPr&gt;&lt;m:t&gt;   &lt;/m:t&gt;&lt;/m:r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    &lt;/m:t&gt;&lt;/m:r&gt;&lt;m:r&gt;&lt;w:rPr&gt;&lt;w:rFonts w:ascii=&quot;Cambria Math&quot; w:h-ansi=&quot;Cambria Math&quot; w:cs=&quot;Cambria Math&quot; w:hint=&quot;cs&quot;/&gt;&lt;wx:font wx:val=&quot;Cambria Math&quot;/&gt;&lt;w:i/&gt;&lt;w:sz w:val=&quot;24&quot;/&gt;&lt;w:sz-cs w:val=&quot;24&quot;/&gt;&lt;w:rtl/&gt;&lt;/w:rPr&gt;&lt;m:t&gt;â„ƒ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            <v:imagedata r:id="rId397" o:title="" chromakey="white"/>
                      </v:shape>
                    </w:pict>
                  </w:r>
                  <w:r w:rsidRPr="00162E77">
                    <w:rPr>
                      <w:rtl/>
                    </w:rPr>
                    <w:fldChar w:fldCharType="end"/>
                  </w:r>
                  <w:r w:rsidR="00DA1967">
                    <w:rPr>
                      <w:rFonts w:hint="cs"/>
                      <w:rtl/>
                    </w:rPr>
                    <w:t xml:space="preserve">  </w:t>
                  </w:r>
                </w:p>
              </w:txbxContent>
            </v:textbox>
            <w10:wrap anchorx="page"/>
          </v:shape>
        </w:pict>
      </w:r>
      <w:proofErr w:type="spellStart"/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="00DA1967"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="00DA1967" w:rsidRPr="00945783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</w:t>
      </w:r>
      <w:r w:rsidR="00DA1967" w:rsidRPr="0094578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140" w:dyaOrig="620">
          <v:shape id="_x0000_i1247" type="#_x0000_t75" style="width:156pt;height:30.75pt" o:ole="">
            <v:imagedata r:id="rId398" o:title=""/>
          </v:shape>
          <o:OLEObject Type="Embed" ProgID="Equation.3" ShapeID="_x0000_i1247" DrawAspect="Content" ObjectID="_1412766250" r:id="rId399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position w:val="-24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كمية الحرارة المكتسبة من الماء :                                                                                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9)  Q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48" type="#_x0000_t75" style="width:11.25pt;height:13.5pt" o:ole="">
            <v:imagedata r:id="rId359" o:title=""/>
          </v:shape>
          <o:OLEObject Type="Embed" ProgID="Equation.3" ShapeID="_x0000_i1248" DrawAspect="Content" ObjectID="_1412766251" r:id="rId40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ab/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ab/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ab/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ab/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ab/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01.00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4180 ×15.0 = 6.27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k.J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=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كمية الحرارة المفقودة من الألمونيوم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=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6.27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k.J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−</w:t>
      </w:r>
      <w:proofErr w:type="spellEnd"/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C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00" w:dyaOrig="620">
          <v:shape id="_x0000_i1249" type="#_x0000_t75" style="width:30pt;height:31.5pt" o:ole="">
            <v:imagedata r:id="rId401" o:title=""/>
          </v:shape>
          <o:OLEObject Type="Embed" ProgID="Equation.3" ShapeID="_x0000_i1249" DrawAspect="Content" ObjectID="_1412766252" r:id="rId402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400" w:dyaOrig="620">
          <v:shape id="_x0000_i1250" type="#_x0000_t75" style="width:69.75pt;height:31.5pt" o:ole="">
            <v:imagedata r:id="rId403" o:title=""/>
          </v:shape>
          <o:OLEObject Type="Embed" ProgID="Equation.3" ShapeID="_x0000_i1250" DrawAspect="Content" ObjectID="_1412766253" r:id="rId404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8.36 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J/kg.</w:t>
      </w:r>
      <m:oMath>
        <m:r>
          <w:rPr>
            <w:rFonts w:ascii="Times New Roman" w:hAnsi="Times New Roman" w:cs="Cambria Math"/>
            <w:sz w:val="24"/>
            <w:szCs w:val="24"/>
            <w:rtl/>
            <w:lang w:bidi="ar-EG"/>
          </w:rPr>
          <m:t>℃</m:t>
        </m:r>
      </m:oMath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19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Q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51" type="#_x0000_t75" style="width:11.25pt;height:13.5pt" o:ole="">
            <v:imagedata r:id="rId359" o:title=""/>
          </v:shape>
          <o:OLEObject Type="Embed" ProgID="Equation.3" ShapeID="_x0000_i1251" DrawAspect="Content" ObjectID="_1412766254" r:id="rId405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T +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H</w:t>
      </w:r>
      <w:r w:rsidRPr="009345B1">
        <w:rPr>
          <w:rFonts w:ascii="Times New Roman" w:eastAsia="Times New Roman" w:hAnsi="Times New Roman" w:cs="Times New Roman"/>
          <w:sz w:val="24"/>
          <w:szCs w:val="24"/>
          <w:vertAlign w:val="subscript"/>
        </w:rPr>
        <w:t>f</w:t>
      </w:r>
      <w:proofErr w:type="spellEnd"/>
    </w:p>
    <w:p w:rsidR="00DA1967" w:rsidRPr="00945783" w:rsidRDefault="001D1EC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rtl/>
        </w:rPr>
        <w:pict>
          <v:rect id="_x0000_s1039" style="position:absolute;margin-left:101.55pt;margin-top:12.4pt;width:53.65pt;height:19.7pt;z-index:251673600" strokecolor="white">
            <v:textbox>
              <w:txbxContent>
                <w:p w:rsidR="00DA1967" w:rsidRPr="00FF43D0" w:rsidRDefault="00DA1967" w:rsidP="00DA1967">
                  <w:pPr>
                    <w:jc w:val="center"/>
                    <w:rPr>
                      <w:rtl/>
                      <w:lang w:bidi="ar-EG"/>
                    </w:rPr>
                  </w:pPr>
                  <w:proofErr w:type="gramStart"/>
                  <w:r>
                    <w:rPr>
                      <w:rFonts w:hint="cs"/>
                      <w:rtl/>
                      <w:lang w:bidi="ar-EG"/>
                    </w:rPr>
                    <w:t>بخار</w:t>
                  </w:r>
                  <w:proofErr w:type="gramEnd"/>
                </w:p>
              </w:txbxContent>
            </v:textbox>
            <w10:wrap anchorx="page"/>
          </v:rect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rtl/>
        </w:rPr>
        <w:pict>
          <v:rect id="_x0000_s1038" style="position:absolute;margin-left:28.85pt;margin-top:12.4pt;width:53.65pt;height:19.7pt;z-index:251672576" strokecolor="white">
            <v:textbox>
              <w:txbxContent>
                <w:p w:rsidR="00DA1967" w:rsidRPr="00FF43D0" w:rsidRDefault="00DA1967" w:rsidP="00DA1967">
                  <w:pPr>
                    <w:jc w:val="center"/>
                    <w:rPr>
                      <w:sz w:val="24"/>
                      <w:szCs w:val="24"/>
                      <w:rtl/>
                      <w:lang w:bidi="ar-EG"/>
                    </w:rPr>
                  </w:pPr>
                  <w:proofErr w:type="gramStart"/>
                  <w:r>
                    <w:rPr>
                      <w:rFonts w:hint="cs"/>
                      <w:rtl/>
                      <w:lang w:bidi="ar-EG"/>
                    </w:rPr>
                    <w:t>ماء</w:t>
                  </w:r>
                  <w:proofErr w:type="gramEnd"/>
                </w:p>
              </w:txbxContent>
            </v:textbox>
            <w10:wrap anchorx="page"/>
          </v:rect>
        </w:pict>
      </w:r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>= 0.100 × 2060 ×20.0 +0.100 ×3.34 ×</w:t>
      </w:r>
      <w:proofErr w:type="gramStart"/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>10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5 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proofErr w:type="gramEnd"/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 xml:space="preserve"> 3.75 ×10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4 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>J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20)  Q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52" type="#_x0000_t75" style="width:11.25pt;height:13.5pt" o:ole="">
            <v:imagedata r:id="rId359" o:title=""/>
          </v:shape>
          <o:OLEObject Type="Embed" ProgID="Equation.3" ShapeID="_x0000_i1252" DrawAspect="Content" ObjectID="_1412766255" r:id="rId406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T + 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mH</w:t>
      </w:r>
      <w:r w:rsidRPr="008F1553">
        <w:rPr>
          <w:rFonts w:ascii="Times New Roman" w:eastAsia="Times New Roman" w:hAnsi="Times New Roman" w:cs="Times New Roman"/>
          <w:sz w:val="24"/>
          <w:szCs w:val="24"/>
          <w:vertAlign w:val="subscript"/>
        </w:rPr>
        <w:t>v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+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53" type="#_x0000_t75" style="width:11.25pt;height:13.5pt" o:ole="">
            <v:imagedata r:id="rId359" o:title=""/>
          </v:shape>
          <o:OLEObject Type="Embed" ProgID="Equation.3" ShapeID="_x0000_i1253" DrawAspect="Content" ObjectID="_1412766256" r:id="rId407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   = 0.200×4180 ×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( 100.0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– 60.0 ) + 0.200×2.26 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6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+ 0.200 ×2020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       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( 140.0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– 100.0 ) 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= 502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k.J</w:t>
      </w:r>
      <w:proofErr w:type="spellEnd"/>
      <w:proofErr w:type="gramEnd"/>
    </w:p>
    <w:p w:rsidR="00DA1967" w:rsidRPr="00945783" w:rsidRDefault="001D1EC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rect id="_x0000_s1041" style="position:absolute;margin-left:34.95pt;margin-top:12.15pt;width:53.65pt;height:19.7pt;z-index:251675648" strokecolor="white">
            <v:textbox>
              <w:txbxContent>
                <w:p w:rsidR="00DA1967" w:rsidRPr="00FF43D0" w:rsidRDefault="00DA1967" w:rsidP="00DA1967">
                  <w:pPr>
                    <w:jc w:val="center"/>
                    <w:rPr>
                      <w:rtl/>
                      <w:lang w:bidi="ar-EG"/>
                    </w:rPr>
                  </w:pPr>
                  <w:r>
                    <w:rPr>
                      <w:rFonts w:hint="cs"/>
                      <w:rtl/>
                      <w:lang w:bidi="ar-EG"/>
                    </w:rPr>
                    <w:t xml:space="preserve"> </w:t>
                  </w:r>
                  <w:proofErr w:type="gramStart"/>
                  <w:r>
                    <w:rPr>
                      <w:rFonts w:hint="cs"/>
                      <w:rtl/>
                      <w:lang w:bidi="ar-EG"/>
                    </w:rPr>
                    <w:t>جليد</w:t>
                  </w:r>
                  <w:proofErr w:type="gramEnd"/>
                  <w:r>
                    <w:rPr>
                      <w:rFonts w:hint="cs"/>
                      <w:rtl/>
                      <w:lang w:bidi="ar-EG"/>
                    </w:rPr>
                    <w:t xml:space="preserve"> </w:t>
                  </w:r>
                </w:p>
              </w:txbxContent>
            </v:textbox>
            <w10:wrap anchorx="page"/>
          </v:rect>
        </w:pic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rect id="_x0000_s1042" style="position:absolute;margin-left:108.1pt;margin-top:12.15pt;width:53.65pt;height:19.7pt;z-index:251676672" strokecolor="white">
            <v:textbox>
              <w:txbxContent>
                <w:p w:rsidR="00DA1967" w:rsidRPr="00FF43D0" w:rsidRDefault="00DA1967" w:rsidP="00DA1967">
                  <w:pPr>
                    <w:jc w:val="center"/>
                    <w:rPr>
                      <w:rtl/>
                      <w:lang w:bidi="ar-EG"/>
                    </w:rPr>
                  </w:pPr>
                  <w:proofErr w:type="gramStart"/>
                  <w:r>
                    <w:rPr>
                      <w:rFonts w:hint="cs"/>
                      <w:rtl/>
                      <w:lang w:bidi="ar-EG"/>
                    </w:rPr>
                    <w:t>ماء</w:t>
                  </w:r>
                  <w:proofErr w:type="gramEnd"/>
                </w:p>
              </w:txbxContent>
            </v:textbox>
            <w10:wrap anchorx="page"/>
          </v:rect>
        </w:pic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rect id="_x0000_s1040" style="position:absolute;margin-left:182.8pt;margin-top:12.15pt;width:53.65pt;height:19.7pt;z-index:251674624" strokecolor="white">
            <v:textbox>
              <w:txbxContent>
                <w:p w:rsidR="00DA1967" w:rsidRPr="00FF43D0" w:rsidRDefault="00DA1967" w:rsidP="00DA1967">
                  <w:pPr>
                    <w:jc w:val="center"/>
                    <w:rPr>
                      <w:rtl/>
                      <w:lang w:bidi="ar-EG"/>
                    </w:rPr>
                  </w:pPr>
                  <w:proofErr w:type="gramStart"/>
                  <w:r>
                    <w:rPr>
                      <w:rFonts w:hint="cs"/>
                      <w:rtl/>
                      <w:lang w:bidi="ar-EG"/>
                    </w:rPr>
                    <w:t>بخار</w:t>
                  </w:r>
                  <w:proofErr w:type="gramEnd"/>
                </w:p>
              </w:txbxContent>
            </v:textbox>
            <w10:wrap anchorx="page"/>
          </v:rect>
        </w:pict>
      </w:r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m = </w:t>
      </w:r>
      <w:proofErr w:type="gramStart"/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>2.00  ×</w:t>
      </w:r>
      <w:proofErr w:type="gramEnd"/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 xml:space="preserve"> 10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 xml:space="preserve"> g = 0.200 kg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21)   Q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54" type="#_x0000_t75" style="width:11.25pt;height:13.5pt" o:ole="">
            <v:imagedata r:id="rId359" o:title=""/>
          </v:shape>
          <o:OLEObject Type="Embed" ProgID="Equation.3" ShapeID="_x0000_i1254" DrawAspect="Content" ObjectID="_1412766257" r:id="rId40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T + 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mH</w:t>
      </w:r>
      <w:r w:rsidRPr="008F1553">
        <w:rPr>
          <w:rFonts w:ascii="Times New Roman" w:eastAsia="Times New Roman" w:hAnsi="Times New Roman" w:cs="Times New Roman"/>
          <w:sz w:val="24"/>
          <w:szCs w:val="24"/>
          <w:vertAlign w:val="subscript"/>
        </w:rPr>
        <w:t>f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+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55" type="#_x0000_t75" style="width:11.25pt;height:13.5pt" o:ole="">
            <v:imagedata r:id="rId359" o:title=""/>
          </v:shape>
          <o:OLEObject Type="Embed" ProgID="Equation.3" ShapeID="_x0000_i1255" DrawAspect="Content" ObjectID="_1412766258" r:id="rId40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T +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H</w:t>
      </w:r>
      <w:r w:rsidRPr="009345B1">
        <w:rPr>
          <w:rFonts w:ascii="Times New Roman" w:eastAsia="Times New Roman" w:hAnsi="Times New Roman" w:cs="Times New Roman"/>
          <w:sz w:val="24"/>
          <w:szCs w:val="24"/>
          <w:vertAlign w:val="subscript"/>
        </w:rPr>
        <w:t>v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+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56" type="#_x0000_t75" style="width:11.25pt;height:13.5pt" o:ole="">
            <v:imagedata r:id="rId359" o:title=""/>
          </v:shape>
          <o:OLEObject Type="Embed" ProgID="Equation.3" ShapeID="_x0000_i1256" DrawAspect="Content" ObjectID="_1412766259" r:id="rId41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 m= 3.00 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g  =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0.300 kg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0.300 ×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3.34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+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(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Q = 0.300 × 2060 ( 0.0 –( −30.0 )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vertAlign w:val="superscript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+ 0.300 × 4180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( 100.0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−0.0 ) + 0.300 ×2.26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6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+ 0.300 ×2020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( 130.0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– 100.0 ) = 9.40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2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kJ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lastRenderedPageBreak/>
        <w:t>23)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57" type="#_x0000_t75" style="width:11.25pt;height:13.5pt" o:ole="">
            <v:imagedata r:id="rId359" o:title=""/>
          </v:shape>
          <o:OLEObject Type="Embed" ProgID="Equation.3" ShapeID="_x0000_i1257" DrawAspect="Content" ObjectID="_1412766260" r:id="rId411"/>
        </w:objec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u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Q –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W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block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                            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W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rill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−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W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block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o +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W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rill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58" type="#_x0000_t75" style="width:11.25pt;height:13.5pt" o:ole="">
            <v:imagedata r:id="rId359" o:title=""/>
          </v:shape>
          <o:OLEObject Type="Embed" ProgID="Equation.3" ShapeID="_x0000_i1258" DrawAspect="Content" ObjectID="_1412766261" r:id="rId412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W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rill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0.40 × 897 × 5.0 = 1.8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3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J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الطاقة الحرارية الكلية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24 )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59" type="#_x0000_t75" style="width:11.25pt;height:13.5pt" o:ole="">
            <v:imagedata r:id="rId359" o:title=""/>
          </v:shape>
          <o:OLEObject Type="Embed" ProgID="Equation.3" ShapeID="_x0000_i1259" DrawAspect="Content" ObjectID="_1412766262" r:id="rId413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u =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60" type="#_x0000_t75" style="width:11.25pt;height:13.5pt" o:ole="">
            <v:imagedata r:id="rId359" o:title=""/>
          </v:shape>
          <o:OLEObject Type="Embed" ProgID="Equation.3" ShapeID="_x0000_i1260" DrawAspect="Content" ObjectID="_1412766263" r:id="rId414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   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=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0.50  ×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130 × 1.0 = 65 J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طاقة الوضع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عند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إسقاط الكيس لمرة واحدة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PE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mgh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                                        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= 0.50 × 9.80 × 1.5 =7.4J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عدد مرات إسقاط الكيس                                                                     مرات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180" w:dyaOrig="340">
          <v:shape id="_x0000_i1261" type="#_x0000_t75" style="width:9pt;height:17.25pt" o:ole="">
            <v:imagedata r:id="rId385" o:title=""/>
          </v:shape>
          <o:OLEObject Type="Embed" ProgID="Equation.3" ShapeID="_x0000_i1261" DrawAspect="Content" ObjectID="_1412766264" r:id="rId415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40" w:dyaOrig="620">
          <v:shape id="_x0000_i1262" type="#_x0000_t75" style="width:21.75pt;height:31.5pt" o:ole="">
            <v:imagedata r:id="rId416" o:title=""/>
          </v:shape>
          <o:OLEObject Type="Embed" ProgID="Equation.DSMT4" ShapeID="_x0000_i1262" DrawAspect="Content" ObjectID="_1412766265" r:id="rId417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20" w:dyaOrig="620">
          <v:shape id="_x0000_i1263" type="#_x0000_t75" style="width:21pt;height:31.5pt" o:ole="">
            <v:imagedata r:id="rId418" o:title=""/>
          </v:shape>
          <o:OLEObject Type="Embed" ProgID="Equation.3" ShapeID="_x0000_i1263" DrawAspect="Content" ObjectID="_1412766266" r:id="rId41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9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25  ) 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64" type="#_x0000_t75" style="width:11.25pt;height:13.5pt" o:ole="">
            <v:imagedata r:id="rId359" o:title=""/>
          </v:shape>
          <o:OLEObject Type="Embed" ProgID="Equation.3" ShapeID="_x0000_i1264" DrawAspect="Content" ObjectID="_1412766267" r:id="rId42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u =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65" type="#_x0000_t75" style="width:11.25pt;height:13.5pt" o:ole="">
            <v:imagedata r:id="rId359" o:title=""/>
          </v:shape>
          <o:OLEObject Type="Embed" ProgID="Equation.3" ShapeID="_x0000_i1265" DrawAspect="Content" ObjectID="_1412766268" r:id="rId421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= 0.15 × 4180 ×2.0 = 1.3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3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J     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180" w:dyaOrig="340">
          <v:shape id="_x0000_i1266" type="#_x0000_t75" style="width:9pt;height:17.25pt" o:ole="">
            <v:imagedata r:id="rId385" o:title=""/>
          </v:shape>
          <o:OLEObject Type="Embed" ProgID="Equation.3" ShapeID="_x0000_i1266" DrawAspect="Content" ObjectID="_1412766269" r:id="rId422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                                         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   عدد مرات تحريك الملعقة                                   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4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2.6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180" w:dyaOrig="340">
          <v:shape id="_x0000_i1267" type="#_x0000_t75" style="width:9pt;height:17.25pt" o:ole="">
            <v:imagedata r:id="rId385" o:title=""/>
          </v:shape>
          <o:OLEObject Type="Embed" ProgID="Equation.3" ShapeID="_x0000_i1267" DrawAspect="Content" ObjectID="_1412766270" r:id="rId423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20" w:dyaOrig="620">
          <v:shape id="_x0000_i1268" type="#_x0000_t75" style="width:21pt;height:31.5pt" o:ole="">
            <v:imagedata r:id="rId424" o:title=""/>
          </v:shape>
          <o:OLEObject Type="Embed" ProgID="Equation.DSMT4" ShapeID="_x0000_i1268" DrawAspect="Content" ObjectID="_1412766271" r:id="rId425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900" w:dyaOrig="660">
          <v:shape id="_x0000_i1269" type="#_x0000_t75" style="width:45pt;height:33pt" o:ole="">
            <v:imagedata r:id="rId426" o:title=""/>
          </v:shape>
          <o:OLEObject Type="Embed" ProgID="Equation.3" ShapeID="_x0000_i1269" DrawAspect="Content" ObjectID="_1412766272" r:id="rId427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</w:p>
    <w:p w:rsidR="00DA1967" w:rsidRPr="00945783" w:rsidRDefault="001D1EC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rect id="_x0000_s1043" style="position:absolute;margin-left:168.5pt;margin-top:30.1pt;width:53.65pt;height:19.7pt;z-index:251677696" strokecolor="white">
            <v:textbox>
              <w:txbxContent>
                <w:p w:rsidR="00DA1967" w:rsidRPr="00FF43D0" w:rsidRDefault="00DA1967" w:rsidP="00DA1967">
                  <w:pPr>
                    <w:jc w:val="center"/>
                    <w:rPr>
                      <w:rtl/>
                      <w:lang w:bidi="ar-EG"/>
                    </w:rPr>
                  </w:pPr>
                  <w:proofErr w:type="gramStart"/>
                  <w:r>
                    <w:rPr>
                      <w:rFonts w:hint="cs"/>
                      <w:rtl/>
                      <w:lang w:bidi="ar-EG"/>
                    </w:rPr>
                    <w:t>بخار</w:t>
                  </w:r>
                  <w:proofErr w:type="gramEnd"/>
                </w:p>
              </w:txbxContent>
            </v:textbox>
            <w10:wrap anchorx="page"/>
          </v:rect>
        </w:pict>
      </w:r>
      <w:proofErr w:type="gramStart"/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28 )</w:t>
      </w:r>
      <w:proofErr w:type="gramEnd"/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m = 50.0 g = 0.500 kg.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Q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70" type="#_x0000_t75" style="width:11.25pt;height:13.5pt" o:ole="">
            <v:imagedata r:id="rId359" o:title=""/>
          </v:shape>
          <o:OLEObject Type="Embed" ProgID="Equation.3" ShapeID="_x0000_i1270" DrawAspect="Content" ObjectID="_1412766273" r:id="rId42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T +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H</w:t>
      </w:r>
      <w:r w:rsidRPr="009345B1">
        <w:rPr>
          <w:rFonts w:ascii="Times New Roman" w:eastAsia="Times New Roman" w:hAnsi="Times New Roman" w:cs="Times New Roman"/>
          <w:sz w:val="24"/>
          <w:szCs w:val="24"/>
          <w:vertAlign w:val="subscript"/>
        </w:rPr>
        <w:t>v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+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71" type="#_x0000_t75" style="width:11.25pt;height:13.5pt" o:ole="">
            <v:imagedata r:id="rId359" o:title=""/>
          </v:shape>
          <o:OLEObject Type="Embed" ProgID="Equation.3" ShapeID="_x0000_i1271" DrawAspect="Content" ObjectID="_1412766274" r:id="rId42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Q = 0.500 × 4180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( 100.0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−80.0 ) + 0.500 × 2.26 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</w:t>
      </w:r>
    </w:p>
    <w:p w:rsidR="00DA1967" w:rsidRPr="00945783" w:rsidRDefault="001D1EC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rect id="_x0000_s1044" style="position:absolute;margin-left:137.45pt;margin-top:30.3pt;width:53.65pt;height:19.7pt;z-index:251678720" strokecolor="white">
            <v:textbox style="mso-next-textbox:#_x0000_s1044">
              <w:txbxContent>
                <w:p w:rsidR="00DA1967" w:rsidRPr="00162E77" w:rsidRDefault="00DA1967" w:rsidP="00DA1967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rtl/>
                      <w:lang w:bidi="ar-EG"/>
                    </w:rPr>
                  </w:pPr>
                  <w:proofErr w:type="spellStart"/>
                  <w:r w:rsidRPr="00162E77">
                    <w:rPr>
                      <w:rFonts w:ascii="Times New Roman" w:hAnsi="Times New Roman" w:cs="Times New Roman"/>
                      <w:rtl/>
                      <w:lang w:bidi="ar-EG"/>
                    </w:rPr>
                    <w:t>زئبق</w:t>
                  </w:r>
                  <w:proofErr w:type="spellEnd"/>
                  <w:r w:rsidRPr="00162E77">
                    <w:rPr>
                      <w:rFonts w:ascii="Times New Roman" w:hAnsi="Times New Roman" w:cs="Times New Roman"/>
                      <w:rtl/>
                      <w:lang w:bidi="ar-EG"/>
                    </w:rPr>
                    <w:t xml:space="preserve"> </w:t>
                  </w:r>
                </w:p>
              </w:txbxContent>
            </v:textbox>
            <w10:wrap anchorx="page"/>
          </v:rect>
        </w:pic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r w:rsidR="00DA1967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+ 0.500 × 2020 </w:t>
      </w:r>
      <w:proofErr w:type="gramStart"/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( 110.0</w:t>
      </w:r>
      <w:proofErr w:type="gramEnd"/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- 100.0 ) = 1.18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>×10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5 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>J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29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Q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72" type="#_x0000_t75" style="width:11.25pt;height:13.5pt" o:ole="">
            <v:imagedata r:id="rId359" o:title=""/>
          </v:shape>
          <o:OLEObject Type="Embed" ProgID="Equation.3" ShapeID="_x0000_i1272" DrawAspect="Content" ObjectID="_1412766275" r:id="rId43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T +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H</w:t>
      </w:r>
      <w:r w:rsidRPr="009345B1">
        <w:rPr>
          <w:rFonts w:ascii="Times New Roman" w:eastAsia="Times New Roman" w:hAnsi="Times New Roman" w:cs="Times New Roman"/>
          <w:sz w:val="24"/>
          <w:szCs w:val="24"/>
          <w:vertAlign w:val="subscript"/>
        </w:rPr>
        <w:t>v</w:t>
      </w:r>
      <w:proofErr w:type="spellEnd"/>
    </w:p>
    <w:p w:rsidR="00DA1967" w:rsidRPr="00945783" w:rsidRDefault="00DA1967" w:rsidP="00DA1967">
      <w:pPr>
        <w:tabs>
          <w:tab w:val="left" w:pos="865"/>
          <w:tab w:val="right" w:pos="8690"/>
        </w:tabs>
        <w:rPr>
          <w:rFonts w:ascii="Times New Roman" w:eastAsia="Times New Roman" w:hAnsi="Times New Roman" w:cs="Times New Roman"/>
          <w:sz w:val="24"/>
          <w:szCs w:val="24"/>
          <w:vertAlign w:val="superscript"/>
          <w:rtl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= 1.0 × 140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( 357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−10.0 ) + 1.0× 3.06 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= 3.5 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Pr="009345B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J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31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700" w:dyaOrig="620">
          <v:shape id="_x0000_i1273" type="#_x0000_t75" style="width:35.25pt;height:31.5pt" o:ole="">
            <v:imagedata r:id="rId431" o:title=""/>
          </v:shape>
          <o:OLEObject Type="Embed" ProgID="Equation.3" ShapeID="_x0000_i1273" DrawAspect="Content" ObjectID="_1412766276" r:id="rId432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40" w:dyaOrig="620">
          <v:shape id="_x0000_i1274" type="#_x0000_t75" style="width:12pt;height:31.5pt" o:ole="">
            <v:imagedata r:id="rId433" o:title=""/>
          </v:shape>
          <o:OLEObject Type="Embed" ProgID="Equation.3" ShapeID="_x0000_i1274" DrawAspect="Content" ObjectID="_1412766277" r:id="rId434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320 ( 5.0 )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2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4.0 kJ         =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4000.0 J</w:t>
      </w:r>
    </w:p>
    <w:p w:rsidR="00DA1967" w:rsidRPr="00945783" w:rsidRDefault="00DA1967" w:rsidP="00DA1967">
      <w:pPr>
        <w:tabs>
          <w:tab w:val="left" w:pos="865"/>
          <w:tab w:val="right" w:pos="8690"/>
        </w:tabs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t xml:space="preserve">         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75" type="#_x0000_t75" style="width:11.25pt;height:13.5pt" o:ole="">
            <v:imagedata r:id="rId359" o:title=""/>
          </v:shape>
          <o:OLEObject Type="Embed" ProgID="Equation.3" ShapeID="_x0000_i1275" DrawAspect="Content" ObjectID="_1412766278" r:id="rId435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u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76" type="#_x0000_t75" style="width:11.25pt;height:13.5pt" o:ole="">
            <v:imagedata r:id="rId359" o:title=""/>
          </v:shape>
          <o:OLEObject Type="Embed" ProgID="Equation.3" ShapeID="_x0000_i1276" DrawAspect="Content" ObjectID="_1412766279" r:id="rId436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T = 3.0 ×130 ×5.0 =1950 J= 2.0 kJ </w:t>
      </w:r>
    </w:p>
    <w:p w:rsidR="00DA1967" w:rsidRPr="00945783" w:rsidRDefault="00DA1967" w:rsidP="00DA1967">
      <w:pPr>
        <w:tabs>
          <w:tab w:val="left" w:pos="865"/>
          <w:tab w:val="right" w:pos="8690"/>
        </w:tabs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نصف طاقة المطرقة الحركية تحولت إلى طاقة حرارية امتصها القالب وأد</w:t>
      </w:r>
      <w:r w:rsidRPr="00945783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ت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إلى ارتفاع درجة حرارته </w:t>
      </w:r>
    </w:p>
    <w:p w:rsidR="00DA1967" w:rsidRPr="00945783" w:rsidRDefault="00DA1967" w:rsidP="00DA1967">
      <w:pPr>
        <w:tabs>
          <w:tab w:val="left" w:pos="865"/>
          <w:tab w:val="right" w:pos="8690"/>
        </w:tabs>
        <w:ind w:right="-142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700" w:dyaOrig="620">
          <v:shape id="_x0000_i1277" type="#_x0000_t75" style="width:35.25pt;height:31.5pt" o:ole="">
            <v:imagedata r:id="rId431" o:title=""/>
          </v:shape>
          <o:OLEObject Type="Embed" ProgID="Equation.3" ShapeID="_x0000_i1277" DrawAspect="Content" ObjectID="_1412766280" r:id="rId437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78" type="#_x0000_t75" style="width:11.25pt;height:13.5pt" o:ole="">
            <v:imagedata r:id="rId359" o:title=""/>
          </v:shape>
          <o:OLEObject Type="Embed" ProgID="Equation.3" ShapeID="_x0000_i1278" DrawAspect="Content" ObjectID="_1412766281" r:id="rId43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u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4.0 −2.0 = 2.0 kJ  </w:t>
      </w:r>
    </w:p>
    <w:p w:rsidR="00DA1967" w:rsidRPr="00945783" w:rsidRDefault="00DA1967" w:rsidP="00DA1967">
      <w:pPr>
        <w:tabs>
          <w:tab w:val="left" w:pos="865"/>
          <w:tab w:val="right" w:pos="8690"/>
        </w:tabs>
        <w:ind w:right="-142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الطاقة الحرارية        </w:t>
      </w:r>
      <w:proofErr w:type="spellStart"/>
      <w:r>
        <w:rPr>
          <w:rFonts w:ascii="Times New Roman" w:eastAsia="Times New Roman" w:hAnsi="Times New Roman" w:cs="Times New Roman" w:hint="cs"/>
          <w:sz w:val="24"/>
          <w:szCs w:val="24"/>
          <w:rtl/>
        </w:rPr>
        <w:t>=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       الطاقة الميكانيكية</w:t>
      </w: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3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)</w:t>
      </w:r>
      <w:r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</w:p>
    <w:p w:rsidR="00DA1967" w:rsidRPr="00945783" w:rsidRDefault="00DA1967" w:rsidP="00DA1967">
      <w:pPr>
        <w:tabs>
          <w:tab w:val="left" w:pos="865"/>
          <w:tab w:val="right" w:pos="8690"/>
        </w:tabs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PE         =       Q</w:t>
      </w: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          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DA1967" w:rsidRPr="00945783" w:rsidRDefault="00DA1967" w:rsidP="00DA1967">
      <w:pPr>
        <w:tabs>
          <w:tab w:val="left" w:pos="865"/>
          <w:tab w:val="right" w:pos="8690"/>
        </w:tabs>
        <w:spacing w:line="24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lastRenderedPageBreak/>
        <w:t>mgh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79" type="#_x0000_t75" style="width:11.25pt;height:13.5pt" o:ole="">
            <v:imagedata r:id="rId359" o:title=""/>
          </v:shape>
          <o:OLEObject Type="Embed" ProgID="Equation.3" ShapeID="_x0000_i1279" DrawAspect="Content" ObjectID="_1412766282" r:id="rId43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r w:rsidRPr="00945783">
        <w:rPr>
          <w:rFonts w:ascii="Cambria Math" w:eastAsia="Times New Roman" w:hAnsi="Cambria Math" w:cs="Times New Roman"/>
          <w:sz w:val="24"/>
          <w:szCs w:val="24"/>
        </w:rPr>
        <w:t>⇒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80" type="#_x0000_t75" style="width:11.25pt;height:13.5pt" o:ole="">
            <v:imagedata r:id="rId359" o:title=""/>
          </v:shape>
          <o:OLEObject Type="Embed" ProgID="Equation.3" ShapeID="_x0000_i1280" DrawAspect="Content" ObjectID="_1412766283" r:id="rId44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T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360" w:dyaOrig="620">
          <v:shape id="_x0000_i1281" type="#_x0000_t75" style="width:18pt;height:31.5pt" o:ole="">
            <v:imagedata r:id="rId441" o:title=""/>
          </v:shape>
          <o:OLEObject Type="Embed" ProgID="Equation.3" ShapeID="_x0000_i1281" DrawAspect="Content" ObjectID="_1412766284" r:id="rId442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</w:t>
      </w:r>
    </w:p>
    <w:p w:rsidR="00DA1967" w:rsidRPr="00945783" w:rsidRDefault="00DA1967" w:rsidP="00DA1967">
      <w:pPr>
        <w:spacing w:line="24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240" w:dyaOrig="620">
          <v:shape id="_x0000_i1282" type="#_x0000_t75" style="width:61.5pt;height:31.5pt" o:ole="">
            <v:imagedata r:id="rId443" o:title=""/>
          </v:shape>
          <o:OLEObject Type="Embed" ProgID="Equation.3" ShapeID="_x0000_i1282" DrawAspect="Content" ObjectID="_1412766285" r:id="rId444"/>
        </w:objec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  <w:lang w:bidi="ar-EG"/>
        </w:rPr>
        <w:t xml:space="preserve">  = 0.293 </w:t>
      </w:r>
      <m:oMath>
        <m:r>
          <w:rPr>
            <w:rFonts w:ascii="Times New Roman" w:hAnsi="Times New Roman" w:cs="Cambria Math"/>
            <w:sz w:val="24"/>
            <w:szCs w:val="24"/>
            <w:rtl/>
            <w:lang w:bidi="ar-EG"/>
          </w:rPr>
          <m:t>℃</m:t>
        </m:r>
      </m:oMath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  <w:lang w:bidi="ar-EG"/>
        </w:rPr>
        <w:t>=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t xml:space="preserve">            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83" type="#_x0000_t75" style="width:11.25pt;height:13.5pt" o:ole="">
            <v:imagedata r:id="rId359" o:title=""/>
          </v:shape>
          <o:OLEObject Type="Embed" ProgID="Equation.3" ShapeID="_x0000_i1283" DrawAspect="Content" ObjectID="_1412766286" r:id="rId445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T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 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وهذا يمثل الفرق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بين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درجة حرارة الماء بين قمة الشلال وقاعه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50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Q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84" type="#_x0000_t75" style="width:11.25pt;height:13.5pt" o:ole="">
            <v:imagedata r:id="rId359" o:title=""/>
          </v:shape>
          <o:OLEObject Type="Embed" ProgID="Equation.3" ShapeID="_x0000_i1284" DrawAspect="Content" ObjectID="_1412766287" r:id="rId446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       m = 50.0 g = 0.0500 kg.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           = 0.0500 ×4180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( 83.0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– 4.5 ) = 1.64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4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J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51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Q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85" type="#_x0000_t75" style="width:11.25pt;height:13.5pt" o:ole="">
            <v:imagedata r:id="rId359" o:title=""/>
          </v:shape>
          <o:OLEObject Type="Embed" ProgID="Equation.3" ShapeID="_x0000_i1285" DrawAspect="Content" ObjectID="_1412766288" r:id="rId447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T  </w:t>
      </w:r>
      <w:r w:rsidRPr="00945783">
        <w:rPr>
          <w:rFonts w:ascii="Cambria Math" w:eastAsia="Times New Roman" w:hAnsi="Cambria Math" w:cs="Times New Roman"/>
          <w:sz w:val="24"/>
          <w:szCs w:val="24"/>
        </w:rPr>
        <w:t>⇒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C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00" w:dyaOrig="620">
          <v:shape id="_x0000_i1286" type="#_x0000_t75" style="width:30pt;height:31.5pt" o:ole="">
            <v:imagedata r:id="rId448" o:title=""/>
          </v:shape>
          <o:OLEObject Type="Embed" ProgID="Equation.3" ShapeID="_x0000_i1286" DrawAspect="Content" ObjectID="_1412766289" r:id="rId44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m = 5.00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2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g = 0.500 kg.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       = </w:t>
      </w:r>
      <w:r w:rsidRPr="00945783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object w:dxaOrig="1860" w:dyaOrig="660">
          <v:shape id="_x0000_i1287" type="#_x0000_t75" style="width:93pt;height:33pt" o:ole="">
            <v:imagedata r:id="rId450" o:title=""/>
          </v:shape>
          <o:OLEObject Type="Embed" ProgID="Equation.3" ShapeID="_x0000_i1287" DrawAspect="Content" ObjectID="_1412766290" r:id="rId451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= 1.00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× 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J / kg.</w:t>
      </w:r>
      <m:oMath>
        <m:r>
          <w:rPr>
            <w:rFonts w:ascii="Times New Roman" w:hAnsi="Times New Roman" w:cs="Times New Roman"/>
            <w:sz w:val="24"/>
            <w:szCs w:val="24"/>
            <w:rtl/>
            <w:lang w:bidi="ar-EG"/>
          </w:rPr>
          <m:t xml:space="preserve"> </m:t>
        </m:r>
        <m:r>
          <w:rPr>
            <w:rFonts w:ascii="Times New Roman" w:hAnsi="Times New Roman" w:cs="Cambria Math"/>
            <w:sz w:val="24"/>
            <w:szCs w:val="24"/>
            <w:rtl/>
            <w:lang w:bidi="ar-EG"/>
          </w:rPr>
          <m:t>℃</m:t>
        </m:r>
      </m:oMath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58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Q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mH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f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  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 20.0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3.34 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5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6.68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6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J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59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Q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mH</w:t>
      </w:r>
      <w:r w:rsidRPr="003B3BEE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v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945783">
        <w:rPr>
          <w:rFonts w:ascii="Cambria Math" w:eastAsia="Times New Roman" w:hAnsi="Cambria Math" w:cs="Times New Roman"/>
          <w:sz w:val="24"/>
          <w:szCs w:val="24"/>
        </w:rPr>
        <w:t>⇒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Hv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300" w:dyaOrig="620">
          <v:shape id="_x0000_i1288" type="#_x0000_t75" style="width:15pt;height:30.75pt" o:ole="">
            <v:imagedata r:id="rId452" o:title=""/>
          </v:shape>
          <o:OLEObject Type="Embed" ProgID="Equation.3" ShapeID="_x0000_i1288" DrawAspect="Content" ObjectID="_1412766291" r:id="rId453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m = 40.0 g = 0.0400 kg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ab/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ab/>
        <w:t xml:space="preserve">            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H</w:t>
      </w:r>
      <w:r w:rsidRPr="003B3BEE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v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=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780" w:dyaOrig="620">
          <v:shape id="_x0000_i1289" type="#_x0000_t75" style="width:39pt;height:31.5pt" o:ole="">
            <v:imagedata r:id="rId454" o:title=""/>
          </v:shape>
          <o:OLEObject Type="Embed" ProgID="Equation.3" ShapeID="_x0000_i1289" DrawAspect="Content" ObjectID="_1412766292" r:id="rId455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= 2.47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× 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J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/kg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64)     </w:t>
      </w:r>
      <w:proofErr w:type="spellStart"/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E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ff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=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object w:dxaOrig="499" w:dyaOrig="660">
          <v:shape id="_x0000_i1290" type="#_x0000_t75" style="width:24.75pt;height:32.25pt" o:ole="">
            <v:imagedata r:id="rId456" o:title=""/>
          </v:shape>
          <o:OLEObject Type="Embed" ProgID="Equation.DSMT4" ShapeID="_x0000_i1290" DrawAspect="Content" ObjectID="_1412766293" r:id="rId457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× 100  = 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00" w:dyaOrig="620">
          <v:shape id="_x0000_i1291" type="#_x0000_t75" style="width:30pt;height:31.5pt" o:ole="">
            <v:imagedata r:id="rId458" o:title=""/>
          </v:shape>
          <o:OLEObject Type="Embed" ProgID="Equation.3" ShapeID="_x0000_i1291" DrawAspect="Content" ObjectID="_1412766294" r:id="rId45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× 100 = 42%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الحرارة الضائعة  التي ينتجها المحرك كل ثانية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=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5300 −2200 = 2900 J               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65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92" type="#_x0000_t75" style="width:11.25pt;height:13.5pt" o:ole="">
            <v:imagedata r:id="rId359" o:title=""/>
          </v:shape>
          <o:OLEObject Type="Embed" ProgID="Equation.3" ShapeID="_x0000_i1292" DrawAspect="Content" ObjectID="_1412766295" r:id="rId46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U =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93" type="#_x0000_t75" style="width:11.25pt;height:13.5pt" o:ole="">
            <v:imagedata r:id="rId359" o:title=""/>
          </v:shape>
          <o:OLEObject Type="Embed" ProgID="Equation.3" ShapeID="_x0000_i1293" DrawAspect="Content" ObjectID="_1412766296" r:id="rId461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Cambria Math" w:eastAsia="Times New Roman" w:hAnsi="Cambria Math" w:cs="Times New Roman"/>
          <w:sz w:val="24"/>
          <w:szCs w:val="24"/>
        </w:rPr>
        <w:t>⇒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94" type="#_x0000_t75" style="width:11.25pt;height:13.5pt" o:ole="">
            <v:imagedata r:id="rId359" o:title=""/>
          </v:shape>
          <o:OLEObject Type="Embed" ProgID="Equation.3" ShapeID="_x0000_i1294" DrawAspect="Content" ObjectID="_1412766297" r:id="rId462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99" w:dyaOrig="620">
          <v:shape id="_x0000_i1295" type="#_x0000_t75" style="width:24pt;height:30.75pt" o:ole="">
            <v:imagedata r:id="rId463" o:title=""/>
          </v:shape>
          <o:OLEObject Type="Embed" ProgID="Equation.DSMT4" ShapeID="_x0000_i1295" DrawAspect="Content" ObjectID="_1412766298" r:id="rId464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                  = 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200" w:dyaOrig="620">
          <v:shape id="_x0000_i1296" type="#_x0000_t75" style="width:59.25pt;height:31.5pt" o:ole="">
            <v:imagedata r:id="rId465" o:title=""/>
          </v:shape>
          <o:OLEObject Type="Embed" ProgID="Equation.3" ShapeID="_x0000_i1296" DrawAspect="Content" ObjectID="_1412766299" r:id="rId466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0.016 </w:t>
      </w:r>
      <m:oMath>
        <m:r>
          <w:rPr>
            <w:rFonts w:ascii="Times New Roman" w:hAnsi="Times New Roman" w:cs="Cambria Math"/>
            <w:sz w:val="24"/>
            <w:szCs w:val="24"/>
            <w:rtl/>
            <w:lang w:bidi="ar-EG"/>
          </w:rPr>
          <m:t>℃</m:t>
        </m:r>
      </m:oMath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66)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297" type="#_x0000_t75" style="width:11.25pt;height:13.5pt" o:ole="">
            <v:imagedata r:id="rId359" o:title=""/>
          </v:shape>
          <o:OLEObject Type="Embed" ProgID="Equation.3" ShapeID="_x0000_i1297" DrawAspect="Content" ObjectID="_1412766300" r:id="rId467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KE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700" w:dyaOrig="620">
          <v:shape id="_x0000_i1298" type="#_x0000_t75" style="width:35.25pt;height:31.5pt" o:ole="">
            <v:imagedata r:id="rId431" o:title=""/>
          </v:shape>
          <o:OLEObject Type="Embed" ProgID="Equation.3" ShapeID="_x0000_i1298" DrawAspect="Content" ObjectID="_1412766301" r:id="rId46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40" w:dyaOrig="620">
          <v:shape id="_x0000_i1299" type="#_x0000_t75" style="width:12pt;height:31.5pt" o:ole="">
            <v:imagedata r:id="rId433" o:title=""/>
          </v:shape>
          <o:OLEObject Type="Embed" ProgID="Equation.3" ShapeID="_x0000_i1299" DrawAspect="Content" ObjectID="_1412766302" r:id="rId46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( 1500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) ( 25 )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2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4.7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7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J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position w:val="-24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lastRenderedPageBreak/>
        <w:t xml:space="preserve">       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300" type="#_x0000_t75" style="width:11.25pt;height:13.5pt" o:ole="">
            <v:imagedata r:id="rId359" o:title=""/>
          </v:shape>
          <o:OLEObject Type="Embed" ProgID="Equation.3" ShapeID="_x0000_i1300" DrawAspect="Content" ObjectID="_1412766303" r:id="rId470"/>
        </w:objec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U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=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301" type="#_x0000_t75" style="width:11.25pt;height:13.5pt" o:ole="">
            <v:imagedata r:id="rId359" o:title=""/>
          </v:shape>
          <o:OLEObject Type="Embed" ProgID="Equation.3" ShapeID="_x0000_i1301" DrawAspect="Content" ObjectID="_1412766304" r:id="rId471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KE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302" type="#_x0000_t75" style="width:11.25pt;height:13.5pt" o:ole="">
            <v:imagedata r:id="rId359" o:title=""/>
          </v:shape>
          <o:OLEObject Type="Embed" ProgID="Equation.3" ShapeID="_x0000_i1302" DrawAspect="Content" ObjectID="_1412766305" r:id="rId472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T  </w:t>
      </w:r>
      <w:r w:rsidRPr="00945783">
        <w:rPr>
          <w:rFonts w:ascii="Cambria Math" w:eastAsia="Times New Roman" w:hAnsi="Cambria Math" w:cs="Times New Roman"/>
          <w:sz w:val="24"/>
          <w:szCs w:val="24"/>
        </w:rPr>
        <w:t>⇒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303" type="#_x0000_t75" style="width:11.25pt;height:13.5pt" o:ole="">
            <v:imagedata r:id="rId359" o:title=""/>
          </v:shape>
          <o:OLEObject Type="Embed" ProgID="Equation.3" ShapeID="_x0000_i1303" DrawAspect="Content" ObjectID="_1412766306" r:id="rId473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T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20" w:dyaOrig="620">
          <v:shape id="_x0000_i1304" type="#_x0000_t75" style="width:31.5pt;height:31.5pt" o:ole="">
            <v:imagedata r:id="rId474" o:title=""/>
          </v:shape>
          <o:OLEObject Type="Embed" ProgID="Equation.DSMT4" ShapeID="_x0000_i1304" DrawAspect="Content" ObjectID="_1412766307" r:id="rId475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t xml:space="preserve">    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305" type="#_x0000_t75" style="width:11.25pt;height:13.5pt" o:ole="">
            <v:imagedata r:id="rId359" o:title=""/>
          </v:shape>
          <o:OLEObject Type="Embed" ProgID="Equation.3" ShapeID="_x0000_i1305" DrawAspect="Content" ObjectID="_1412766308" r:id="rId476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T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980" w:dyaOrig="780">
          <v:shape id="_x0000_i1306" type="#_x0000_t75" style="width:48.75pt;height:39.75pt" o:ole="">
            <v:imagedata r:id="rId477" o:title=""/>
          </v:shape>
          <o:OLEObject Type="Embed" ProgID="Equation.3" ShapeID="_x0000_i1306" DrawAspect="Content" ObjectID="_1412766309" r:id="rId47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= 12 </w:t>
      </w:r>
      <m:oMath>
        <m:r>
          <w:rPr>
            <w:rFonts w:ascii="Times New Roman" w:hAnsi="Times New Roman" w:cs="Cambria Math"/>
            <w:sz w:val="24"/>
            <w:szCs w:val="24"/>
            <w:rtl/>
            <w:lang w:bidi="ar-EG"/>
          </w:rPr>
          <m:t>℃</m:t>
        </m:r>
      </m:oMath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</w:rPr>
        <w:t>67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Q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307" type="#_x0000_t75" style="width:11.25pt;height:13.5pt" o:ole="">
            <v:imagedata r:id="rId359" o:title=""/>
          </v:shape>
          <o:OLEObject Type="Embed" ProgID="Equation.3" ShapeID="_x0000_i1307" DrawAspect="Content" ObjectID="_1412766310" r:id="rId47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       = 1.0 × 4180 × 90 = 376 kJ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m =</w:t>
      </w:r>
      <w:r w:rsidRPr="00945783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object w:dxaOrig="420" w:dyaOrig="660">
          <v:shape id="_x0000_i1308" type="#_x0000_t75" style="width:21pt;height:33pt" o:ole="">
            <v:imagedata r:id="rId480" o:title=""/>
          </v:shape>
          <o:OLEObject Type="Embed" ProgID="Equation.3" ShapeID="_x0000_i1308" DrawAspect="Content" ObjectID="_1412766311" r:id="rId481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60" w:dyaOrig="620">
          <v:shape id="_x0000_i1309" type="#_x0000_t75" style="width:23.25pt;height:31.5pt" o:ole="">
            <v:imagedata r:id="rId482" o:title=""/>
          </v:shape>
          <o:OLEObject Type="Embed" ProgID="Equation.3" ShapeID="_x0000_i1309" DrawAspect="Content" ObjectID="_1412766312" r:id="rId483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= 101 kg.</w:t>
      </w: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</w:t>
      </w:r>
    </w:p>
    <w:p w:rsidR="00DA1967" w:rsidRPr="00945783" w:rsidRDefault="001D1EC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rtl/>
        </w:rPr>
        <w:pict>
          <v:rect id="_x0000_s1051" style="position:absolute;margin-left:4pt;margin-top:22.45pt;width:53.65pt;height:19.7pt;z-index:251685888" strokecolor="white">
            <v:textbox style="mso-next-textbox:#_x0000_s1051">
              <w:txbxContent>
                <w:p w:rsidR="00DA1967" w:rsidRPr="00162E77" w:rsidRDefault="00DA1967" w:rsidP="00DA1967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rtl/>
                      <w:lang w:bidi="ar-EG"/>
                    </w:rPr>
                  </w:pPr>
                  <w:proofErr w:type="gramStart"/>
                  <w:r w:rsidRPr="00162E77">
                    <w:rPr>
                      <w:rFonts w:ascii="Times New Roman" w:hAnsi="Times New Roman" w:cs="Times New Roman" w:hint="cs"/>
                      <w:rtl/>
                    </w:rPr>
                    <w:t>نحاس</w:t>
                  </w:r>
                  <w:proofErr w:type="gramEnd"/>
                  <w:r w:rsidRPr="00162E77">
                    <w:rPr>
                      <w:rFonts w:ascii="Times New Roman" w:hAnsi="Times New Roman" w:cs="Times New Roman"/>
                      <w:rtl/>
                      <w:lang w:bidi="ar-EG"/>
                    </w:rPr>
                    <w:t xml:space="preserve"> </w:t>
                  </w:r>
                </w:p>
              </w:txbxContent>
            </v:textbox>
            <w10:wrap anchorx="page"/>
          </v:rect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rtl/>
        </w:rPr>
        <w:pict>
          <v:rect id="_x0000_s1050" style="position:absolute;margin-left:57.65pt;margin-top:22.45pt;width:53.65pt;height:19.7pt;z-index:251684864" strokecolor="white">
            <v:textbox style="mso-next-textbox:#_x0000_s1050">
              <w:txbxContent>
                <w:p w:rsidR="00DA1967" w:rsidRPr="00162E77" w:rsidRDefault="00DA1967" w:rsidP="00DA1967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rtl/>
                    </w:rPr>
                  </w:pPr>
                  <w:proofErr w:type="spellStart"/>
                  <w:r w:rsidRPr="00162E77">
                    <w:rPr>
                      <w:rFonts w:ascii="Times New Roman" w:hAnsi="Times New Roman" w:cs="Times New Roman" w:hint="cs"/>
                      <w:rtl/>
                    </w:rPr>
                    <w:t>الومنيوم</w:t>
                  </w:r>
                  <w:proofErr w:type="spellEnd"/>
                </w:p>
              </w:txbxContent>
            </v:textbox>
            <w10:wrap anchorx="page"/>
          </v:rect>
        </w:pict>
      </w:r>
      <w:proofErr w:type="gramStart"/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>68 )</w:t>
      </w:r>
      <w:proofErr w:type="gramEnd"/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 xml:space="preserve">   m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>C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=  m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>C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="00DA1967" w:rsidRPr="00945783">
        <w:rPr>
          <w:rFonts w:ascii="Cambria Math" w:eastAsia="Times New Roman" w:hAnsi="Cambria Math" w:cs="Times New Roman"/>
          <w:sz w:val="24"/>
          <w:szCs w:val="24"/>
        </w:rPr>
        <w:t>⇒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= </w:t>
      </w:r>
      <w:r w:rsidR="00DA1967" w:rsidRPr="00D67699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940" w:dyaOrig="680">
          <v:shape id="_x0000_i1310" type="#_x0000_t75" style="width:47.25pt;height:34.5pt" o:ole="">
            <v:imagedata r:id="rId484" o:title=""/>
          </v:shape>
          <o:OLEObject Type="Embed" ProgID="Equation.DSMT4" ShapeID="_x0000_i1310" DrawAspect="Content" ObjectID="_1412766313" r:id="rId485"/>
        </w:objec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 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D67699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1579" w:dyaOrig="680">
          <v:shape id="_x0000_i1311" type="#_x0000_t75" style="width:80.25pt;height:34.5pt" o:ole="">
            <v:imagedata r:id="rId486" o:title=""/>
          </v:shape>
          <o:OLEObject Type="Embed" ProgID="Equation.DSMT4" ShapeID="_x0000_i1311" DrawAspect="Content" ObjectID="_1412766314" r:id="rId487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  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كتلة قالب النحاس </w:t>
      </w:r>
      <w:proofErr w:type="gramStart"/>
      <w:r>
        <w:rPr>
          <w:rFonts w:ascii="Times New Roman" w:eastAsia="Times New Roman" w:hAnsi="Times New Roman" w:cs="Times New Roman" w:hint="cs"/>
          <w:sz w:val="24"/>
          <w:szCs w:val="24"/>
          <w:rtl/>
        </w:rPr>
        <w:t>أكبر</w:t>
      </w:r>
      <w:proofErr w:type="gramEnd"/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</w:t>
      </w:r>
      <w:proofErr w:type="spellStart"/>
      <w:r>
        <w:rPr>
          <w:rFonts w:ascii="Times New Roman" w:eastAsia="Times New Roman" w:hAnsi="Times New Roman" w:cs="Times New Roman" w:hint="cs"/>
          <w:sz w:val="24"/>
          <w:szCs w:val="24"/>
          <w:rtl/>
        </w:rPr>
        <w:t>بـ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2.3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من كتلة قالب الألمونيوم </w:t>
      </w:r>
    </w:p>
    <w:p w:rsidR="00DA1967" w:rsidRPr="00945783" w:rsidRDefault="00DA1967" w:rsidP="00DA1967">
      <w:pPr>
        <w:spacing w:line="360" w:lineRule="auto"/>
        <w:ind w:right="-142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التغير في الطاقة الداخلية للقالب                               </w:t>
      </w: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                      </w:t>
      </w:r>
      <w:r w:rsidRPr="00945783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       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312" type="#_x0000_t75" style="width:11.25pt;height:13.5pt" o:ole="">
            <v:imagedata r:id="rId359" o:title=""/>
          </v:shape>
          <o:OLEObject Type="Embed" ProgID="Equation.3" ShapeID="_x0000_i1312" DrawAspect="Content" ObjectID="_1412766315" r:id="rId48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U =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313" type="#_x0000_t75" style="width:11.25pt;height:13.5pt" o:ole="">
            <v:imagedata r:id="rId359" o:title=""/>
          </v:shape>
          <o:OLEObject Type="Embed" ProgID="Equation.3" ShapeID="_x0000_i1313" DrawAspect="Content" ObjectID="_1412766316" r:id="rId48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69 )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= 0.70 × 385 ×0.20 = 54 J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الطاقة  الحركية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للقالب</w:t>
      </w:r>
      <w:r w:rsidRPr="00945783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ي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ن قبل التصادم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=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التغير في الطاقة الداخلية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=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position w:val="-24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t xml:space="preserve"> 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314" type="#_x0000_t75" style="width:11.25pt;height:13.5pt" o:ole="">
            <v:imagedata r:id="rId359" o:title=""/>
          </v:shape>
          <o:OLEObject Type="Embed" ProgID="Equation.3" ShapeID="_x0000_i1314" DrawAspect="Content" ObjectID="_1412766317" r:id="rId49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U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54J  =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2 ×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700" w:dyaOrig="620">
          <v:shape id="_x0000_i1315" type="#_x0000_t75" style="width:35.25pt;height:31.5pt" o:ole="">
            <v:imagedata r:id="rId431" o:title=""/>
          </v:shape>
          <o:OLEObject Type="Embed" ProgID="Equation.3" ShapeID="_x0000_i1315" DrawAspect="Content" ObjectID="_1412766318" r:id="rId491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Cambria Math" w:eastAsia="Times New Roman" w:hAnsi="Cambria Math" w:cs="Times New Roman"/>
          <w:sz w:val="24"/>
          <w:szCs w:val="24"/>
        </w:rPr>
        <w:t>⇒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position w:val="-14"/>
          <w:sz w:val="24"/>
          <w:szCs w:val="24"/>
          <w:lang w:bidi="ar-EG"/>
        </w:rPr>
        <w:object w:dxaOrig="300" w:dyaOrig="440">
          <v:shape id="_x0000_i1316" type="#_x0000_t75" style="width:15pt;height:22.5pt" o:ole="">
            <v:imagedata r:id="rId492" o:title=""/>
          </v:shape>
          <o:OLEObject Type="Embed" ProgID="Equation.3" ShapeID="_x0000_i1316" DrawAspect="Content" ObjectID="_1412766319" r:id="rId493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99" w:dyaOrig="620">
          <v:shape id="_x0000_i1317" type="#_x0000_t75" style="width:25.5pt;height:31.5pt" o:ole="">
            <v:imagedata r:id="rId494" o:title=""/>
          </v:shape>
          <o:OLEObject Type="Embed" ProgID="Equation.DSMT4" ShapeID="_x0000_i1317" DrawAspect="Content" ObjectID="_1412766320" r:id="rId495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position w:val="-14"/>
          <w:sz w:val="24"/>
          <w:szCs w:val="24"/>
          <w:lang w:bidi="ar-EG"/>
        </w:rPr>
        <w:object w:dxaOrig="300" w:dyaOrig="440">
          <v:shape id="_x0000_i1318" type="#_x0000_t75" style="width:15pt;height:22.5pt" o:ole="">
            <v:imagedata r:id="rId496" o:title=""/>
          </v:shape>
          <o:OLEObject Type="Embed" ProgID="Equation.3" ShapeID="_x0000_i1318" DrawAspect="Content" ObjectID="_1412766321" r:id="rId497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520" w:dyaOrig="620">
          <v:shape id="_x0000_i1319" type="#_x0000_t75" style="width:25.5pt;height:30.75pt" o:ole="">
            <v:imagedata r:id="rId498" o:title=""/>
          </v:shape>
          <o:OLEObject Type="Embed" ProgID="Equation.3" ShapeID="_x0000_i1319" DrawAspect="Content" ObjectID="_1412766322" r:id="rId49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154.28                 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  <w:lang w:bidi="ar-EG"/>
        </w:rPr>
        <w:object w:dxaOrig="220" w:dyaOrig="200">
          <v:shape id="_x0000_i1320" type="#_x0000_t75" style="width:10.5pt;height:10.5pt" o:ole="">
            <v:imagedata r:id="rId500" o:title=""/>
          </v:shape>
          <o:OLEObject Type="Embed" ProgID="Equation.3" ShapeID="_x0000_i1320" DrawAspect="Content" ObjectID="_1412766323" r:id="rId501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v = 12.4 m/s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70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321" type="#_x0000_t75" style="width:11.25pt;height:13.5pt" o:ole="">
            <v:imagedata r:id="rId359" o:title=""/>
          </v:shape>
          <o:OLEObject Type="Embed" ProgID="Equation.3" ShapeID="_x0000_i1321" DrawAspect="Content" ObjectID="_1412766324" r:id="rId502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KE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880" w:dyaOrig="620">
          <v:shape id="_x0000_i1322" type="#_x0000_t75" style="width:44.25pt;height:31.5pt" o:ole="">
            <v:imagedata r:id="rId503" o:title=""/>
          </v:shape>
          <o:OLEObject Type="Embed" ProgID="Equation.3" ShapeID="_x0000_i1322" DrawAspect="Content" ObjectID="_1412766325" r:id="rId504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( 0.50 ) 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−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720" w:dyaOrig="620">
          <v:shape id="_x0000_i1323" type="#_x0000_t75" style="width:36pt;height:31.5pt" o:ole="">
            <v:imagedata r:id="rId505" o:title=""/>
          </v:shape>
          <o:OLEObject Type="Embed" ProgID="Equation.3" ShapeID="_x0000_i1323" DrawAspect="Content" ObjectID="_1412766326" r:id="rId506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(2.5 )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− 6.6 J</w:t>
      </w:r>
    </w:p>
    <w:p w:rsidR="00DA1967" w:rsidRPr="00945783" w:rsidRDefault="00DA1967" w:rsidP="00DA1967">
      <w:pPr>
        <w:spacing w:line="360" w:lineRule="auto"/>
        <w:ind w:right="426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m =   </w:t>
      </w:r>
      <w:r w:rsidRPr="00945783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object w:dxaOrig="440" w:dyaOrig="660">
          <v:shape id="_x0000_i1324" type="#_x0000_t75" style="width:22.5pt;height:33pt" o:ole="">
            <v:imagedata r:id="rId507" o:title=""/>
          </v:shape>
          <o:OLEObject Type="Embed" ProgID="Equation.3" ShapeID="_x0000_i1324" DrawAspect="Content" ObjectID="_1412766327" r:id="rId50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=    </w:t>
      </w:r>
      <w:r w:rsidRPr="00945783">
        <w:rPr>
          <w:rFonts w:ascii="Times New Roman" w:eastAsia="Times New Roman" w:hAnsi="Times New Roman" w:cs="Times New Roman"/>
          <w:position w:val="-42"/>
          <w:sz w:val="24"/>
          <w:szCs w:val="24"/>
          <w:lang w:bidi="ar-EG"/>
        </w:rPr>
        <w:object w:dxaOrig="1080" w:dyaOrig="800">
          <v:shape id="_x0000_i1325" type="#_x0000_t75" style="width:54pt;height:39.75pt" o:ole="">
            <v:imagedata r:id="rId509" o:title=""/>
          </v:shape>
          <o:OLEObject Type="Embed" ProgID="Equation.3" ShapeID="_x0000_i1325" DrawAspect="Content" ObjectID="_1412766328" r:id="rId51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</w:t>
      </w:r>
      <w:r w:rsidRPr="00945783">
        <w:rPr>
          <w:rFonts w:ascii="Times New Roman" w:eastAsia="Times New Roman" w:hAnsi="Times New Roman" w:cs="Times New Roman"/>
          <w:position w:val="-16"/>
          <w:sz w:val="24"/>
          <w:szCs w:val="24"/>
          <w:lang w:bidi="ar-EG"/>
        </w:rPr>
        <w:object w:dxaOrig="1020" w:dyaOrig="499">
          <v:shape id="_x0000_i1326" type="#_x0000_t75" style="width:51pt;height:25.5pt" o:ole="">
            <v:imagedata r:id="rId511" o:title=""/>
          </v:shape>
          <o:OLEObject Type="Embed" ProgID="Equation.3" ShapeID="_x0000_i1326" DrawAspect="Content" ObjectID="_1412766329" r:id="rId512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kg.</w:t>
      </w: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</w:t>
      </w:r>
    </w:p>
    <w:p w:rsidR="00DA1967" w:rsidRPr="00945783" w:rsidRDefault="00DA1967" w:rsidP="00DA1967">
      <w:pPr>
        <w:spacing w:line="360" w:lineRule="auto"/>
        <w:ind w:right="-426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</w:t>
      </w:r>
      <w:r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مقدار الطاقة الحرارية </w:t>
      </w:r>
      <w:r w:rsidRPr="00945783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الإضافية </w:t>
      </w:r>
      <w:r w:rsidRPr="00945783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في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كل ساعة</w:t>
      </w:r>
      <w:r w:rsidRPr="00945783">
        <w:rPr>
          <w:rFonts w:ascii="Times New Roman" w:eastAsia="Times New Roman" w:hAnsi="Times New Roman" w:cs="Times New Roman" w:hint="cs"/>
          <w:position w:val="-4"/>
          <w:sz w:val="24"/>
          <w:szCs w:val="24"/>
          <w:rtl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 w:hint="cs"/>
          <w:position w:val="-4"/>
          <w:sz w:val="24"/>
          <w:szCs w:val="24"/>
          <w:rtl/>
          <w:lang w:bidi="ar-EG"/>
        </w:rPr>
        <w:t>:-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</w:t>
      </w:r>
      <w:r w:rsidRPr="00945783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72 )  U = 30.0 J /s ×3600 = 1.08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5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J</w:t>
      </w:r>
    </w:p>
    <w:p w:rsidR="00DA1967" w:rsidRPr="00945783" w:rsidRDefault="00DA1967" w:rsidP="00DA1967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مقدار</w:t>
      </w:r>
      <w:proofErr w:type="gramEnd"/>
      <w:r w:rsidRPr="00945783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العرق الذي يجب أن يتبخر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  <w:lang w:bidi="ar-EG"/>
        </w:rPr>
        <w:object w:dxaOrig="220" w:dyaOrig="200">
          <v:shape id="_x0000_i1327" type="#_x0000_t75" style="width:10.5pt;height:10.5pt" o:ole="">
            <v:imagedata r:id="rId500" o:title=""/>
          </v:shape>
          <o:OLEObject Type="Embed" ProgID="Equation.3" ShapeID="_x0000_i1327" DrawAspect="Content" ObjectID="_1412766330" r:id="rId513"/>
        </w:object>
      </w:r>
      <w:r w:rsidRPr="00945783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                                   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m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00" w:dyaOrig="620">
          <v:shape id="_x0000_i1328" type="#_x0000_t75" style="width:20.25pt;height:30.75pt" o:ole="">
            <v:imagedata r:id="rId514" o:title=""/>
          </v:shape>
          <o:OLEObject Type="Embed" ProgID="Equation.3" ShapeID="_x0000_i1328" DrawAspect="Content" ObjectID="_1412766331" r:id="rId515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lastRenderedPageBreak/>
        <w:t xml:space="preserve">                   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060" w:dyaOrig="780">
          <v:shape id="_x0000_i1329" type="#_x0000_t75" style="width:53.25pt;height:39.75pt" o:ole="">
            <v:imagedata r:id="rId516" o:title=""/>
          </v:shape>
          <o:OLEObject Type="Embed" ProgID="Equation.3" ShapeID="_x0000_i1329" DrawAspect="Content" ObjectID="_1412766332" r:id="rId517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0.0478 kg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الطاقة الحرارية الكلية التي يمتصها الماء                                                   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73 )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330" type="#_x0000_t75" style="width:11.25pt;height:13.5pt" o:ole="">
            <v:imagedata r:id="rId359" o:title=""/>
          </v:shape>
          <o:OLEObject Type="Embed" ProgID="Equation.3" ShapeID="_x0000_i1330" DrawAspect="Content" ObjectID="_1412766333" r:id="rId51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U =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</w:rPr>
        <w:t>mC</w:t>
      </w:r>
      <w:proofErr w:type="spellEnd"/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331" type="#_x0000_t75" style="width:11.25pt;height:13.5pt" o:ole="">
            <v:imagedata r:id="rId359" o:title=""/>
          </v:shape>
          <o:OLEObject Type="Embed" ProgID="Equation.3" ShapeID="_x0000_i1331" DrawAspect="Content" ObjectID="_1412766334" r:id="rId51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>T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             = 0.50 × 4180 ×2.3 = 4.8 kJ.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طاقة الربط لكل جزئ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>=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 الطاقة الكلية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>/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 عدد الجزيئات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=  </w:t>
      </w:r>
      <w:r w:rsidRPr="00945783">
        <w:rPr>
          <w:rFonts w:ascii="Times New Roman" w:eastAsia="Times New Roman" w:hAnsi="Times New Roman" w:cs="Times New Roman"/>
          <w:position w:val="-42"/>
          <w:sz w:val="24"/>
          <w:szCs w:val="24"/>
          <w:lang w:bidi="ar-EG"/>
        </w:rPr>
        <w:object w:dxaOrig="560" w:dyaOrig="800">
          <v:shape id="_x0000_i1332" type="#_x0000_t75" style="width:27.75pt;height:39.75pt" o:ole="">
            <v:imagedata r:id="rId520" o:title=""/>
          </v:shape>
          <o:OLEObject Type="Embed" ProgID="Equation.3" ShapeID="_x0000_i1332" DrawAspect="Content" ObjectID="_1412766335" r:id="rId521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4.8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−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19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J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/molecule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77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W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mgh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 180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9.8 × 1.95 = 3.4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3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J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Pr="00945783" w:rsidRDefault="00DA1967" w:rsidP="00DA1967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</w:p>
    <w:p w:rsidR="00DA1967" w:rsidRPr="00945783" w:rsidRDefault="00DA1967" w:rsidP="00DA1967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</w:p>
    <w:p w:rsidR="00DA1967" w:rsidRPr="00945783" w:rsidRDefault="00DA1967" w:rsidP="00DA1967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</w:p>
    <w:p w:rsidR="00DA1967" w:rsidRPr="00F472B1" w:rsidRDefault="00DA1967" w:rsidP="00F472B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rtl/>
        </w:rPr>
      </w:pPr>
      <w:r w:rsidRPr="00F472B1"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rtl/>
        </w:rPr>
        <w:lastRenderedPageBreak/>
        <w:t xml:space="preserve">حل تمارين فيزياء </w:t>
      </w:r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(2/ث</w:t>
      </w:r>
      <w:proofErr w:type="spellStart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)</w:t>
      </w:r>
      <w:proofErr w:type="spellEnd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</w:t>
      </w:r>
      <w:r w:rsidRPr="00F472B1"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rtl/>
        </w:rPr>
        <w:t xml:space="preserve"> </w:t>
      </w:r>
      <w:r w:rsidRPr="00F472B1"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rtl/>
          <w:lang w:bidi="ar-EG"/>
        </w:rPr>
        <w:t xml:space="preserve">الفصل السادس </w:t>
      </w:r>
    </w:p>
    <w:p w:rsidR="00DA1967" w:rsidRPr="00945783" w:rsidRDefault="00DA1967" w:rsidP="00DA196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rtl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1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F = PA = P</w:t>
      </w:r>
      <w:r w:rsidRPr="00945783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180" w:dyaOrig="279">
          <v:shape id="_x0000_i1333" type="#_x0000_t75" style="width:9pt;height:14.25pt" o:ole="">
            <v:imagedata r:id="rId522" o:title=""/>
          </v:shape>
          <o:OLEObject Type="Embed" ProgID="Equation.3" ShapeID="_x0000_i1333" DrawAspect="Content" ObjectID="_1412766336" r:id="rId523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w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 1.0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5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× 1.52 × 0.76 = 1.2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5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N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</w:p>
    <w:p w:rsidR="00DA1967" w:rsidRPr="00945783" w:rsidRDefault="00DA1967" w:rsidP="00DA1967">
      <w:pPr>
        <w:spacing w:line="360" w:lineRule="auto"/>
        <w:ind w:right="426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1.52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m 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=</w:t>
      </w:r>
      <w:proofErr w:type="spellEnd"/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180" w:dyaOrig="279">
          <v:shape id="_x0000_i1334" type="#_x0000_t75" style="width:9pt;height:14.25pt" o:ole="">
            <v:imagedata r:id="rId524" o:title=""/>
          </v:shape>
          <o:OLEObject Type="Embed" ProgID="Equation.3" ShapeID="_x0000_i1334" DrawAspect="Content" ObjectID="_1412766337" r:id="rId525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 152 cm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الطول</w:t>
      </w:r>
      <w:r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</w:t>
      </w: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</w:t>
      </w:r>
    </w:p>
    <w:p w:rsidR="00DA1967" w:rsidRPr="00945783" w:rsidRDefault="00DA1967" w:rsidP="00DA1967">
      <w:pPr>
        <w:spacing w:line="360" w:lineRule="auto"/>
        <w:ind w:right="426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76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cm  =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0.76 m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w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العرض</w:t>
      </w:r>
      <w:r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المساحة التي تؤثر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بها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الإطارات الأربع                                               </w:t>
      </w:r>
      <w:r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           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2 ) P =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300" w:dyaOrig="620">
          <v:shape id="_x0000_i1335" type="#_x0000_t75" style="width:15pt;height:30.75pt" o:ole="">
            <v:imagedata r:id="rId526" o:title=""/>
          </v:shape>
          <o:OLEObject Type="Embed" ProgID="Equation.3" ShapeID="_x0000_i1335" DrawAspect="Content" ObjectID="_1412766338" r:id="rId527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99" w:dyaOrig="620">
          <v:shape id="_x0000_i1336" type="#_x0000_t75" style="width:25.5pt;height:30.75pt" o:ole="">
            <v:imagedata r:id="rId528" o:title=""/>
          </v:shape>
          <o:OLEObject Type="Embed" ProgID="Equation.3" ShapeID="_x0000_i1336" DrawAspect="Content" ObjectID="_1412766339" r:id="rId52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= </w:t>
      </w:r>
      <w:r w:rsidRPr="00945783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object w:dxaOrig="1400" w:dyaOrig="660">
          <v:shape id="_x0000_i1337" type="#_x0000_t75" style="width:69.75pt;height:33pt" o:ole="">
            <v:imagedata r:id="rId530" o:title=""/>
          </v:shape>
          <o:OLEObject Type="Embed" ProgID="Equation.3" ShapeID="_x0000_i1337" DrawAspect="Content" ObjectID="_1412766340" r:id="rId531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1.0 ×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2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kPa</w:t>
      </w:r>
      <w:proofErr w:type="spellEnd"/>
      <w:proofErr w:type="gramEnd"/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4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P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iff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= 15 % 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p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atm</w:t>
      </w:r>
      <w:proofErr w:type="spellEnd"/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= 0.15×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1.0  ×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5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1.5 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4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P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>a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vertAlign w:val="superscript"/>
          <w:rtl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F  =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P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iff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A 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P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iff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6"/>
          <w:sz w:val="28"/>
          <w:szCs w:val="28"/>
          <w:lang w:bidi="ar-EG"/>
        </w:rPr>
        <w:object w:dxaOrig="180" w:dyaOrig="279">
          <v:shape id="_x0000_i1338" type="#_x0000_t75" style="width:9pt;height:14.25pt" o:ole="">
            <v:imagedata r:id="rId522" o:title=""/>
          </v:shape>
          <o:OLEObject Type="Embed" ProgID="Equation.3" ShapeID="_x0000_i1338" DrawAspect="Content" ObjectID="_1412766341" r:id="rId532"/>
        </w:objec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w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rtl/>
          <w:lang w:bidi="ar-EG"/>
        </w:rPr>
        <w:t xml:space="preserve">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= 1.5 ×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4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(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1.95 ) ( 0.91 ) = 2.7  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4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N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5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P =  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999" w:dyaOrig="620">
          <v:shape id="_x0000_i1339" type="#_x0000_t75" style="width:50.25pt;height:31.5pt" o:ole="">
            <v:imagedata r:id="rId533" o:title=""/>
          </v:shape>
          <o:OLEObject Type="Embed" ProgID="Equation.3" ShapeID="_x0000_i1339" DrawAspect="Content" ObjectID="_1412766342" r:id="rId534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Cambria Math" w:eastAsia="Times New Roman" w:hAnsi="Cambria Math" w:cs="Times New Roman"/>
          <w:sz w:val="24"/>
          <w:szCs w:val="24"/>
        </w:rPr>
        <w:t>⇒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A  = 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20" w:dyaOrig="620">
          <v:shape id="_x0000_i1340" type="#_x0000_t75" style="width:21pt;height:31.5pt" o:ole="">
            <v:imagedata r:id="rId535" o:title=""/>
          </v:shape>
          <o:OLEObject Type="Embed" ProgID="Equation.3" ShapeID="_x0000_i1340" DrawAspect="Content" ObjectID="_1412766343" r:id="rId536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                   = 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480" w:dyaOrig="620">
          <v:shape id="_x0000_i1341" type="#_x0000_t75" style="width:124.5pt;height:31.5pt" o:ole="">
            <v:imagedata r:id="rId537" o:title=""/>
          </v:shape>
          <o:OLEObject Type="Embed" ProgID="Equation.3" ShapeID="_x0000_i1341" DrawAspect="Content" ObjectID="_1412766344" r:id="rId538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6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64684F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1219" w:dyaOrig="680">
          <v:shape id="_x0000_i1342" type="#_x0000_t75" style="width:60.75pt;height:34.5pt" o:ole="">
            <v:imagedata r:id="rId539" o:title=""/>
          </v:shape>
          <o:OLEObject Type="Embed" ProgID="Equation.DSMT4" ShapeID="_x0000_i1342" DrawAspect="Content" ObjectID="_1412766345" r:id="rId54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Cambria Math" w:eastAsia="Times New Roman" w:hAnsi="Cambria Math" w:cs="Times New Roman"/>
          <w:sz w:val="24"/>
          <w:szCs w:val="24"/>
        </w:rPr>
        <w:t>⇒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V</w:t>
      </w:r>
      <w:r w:rsidRPr="0064684F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64684F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700" w:dyaOrig="680">
          <v:shape id="_x0000_i1343" type="#_x0000_t75" style="width:34.5pt;height:34.5pt" o:ole="">
            <v:imagedata r:id="rId541" o:title=""/>
          </v:shape>
          <o:OLEObject Type="Embed" ProgID="Equation.DSMT4" ShapeID="_x0000_i1343" DrawAspect="Content" ObjectID="_1412766346" r:id="rId542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1.00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atm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1.013 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5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P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>a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r w:rsidRPr="0064684F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3080" w:dyaOrig="660">
          <v:shape id="_x0000_i1344" type="#_x0000_t75" style="width:154.5pt;height:33pt" o:ole="">
            <v:imagedata r:id="rId543" o:title=""/>
          </v:shape>
          <o:OLEObject Type="Embed" ProgID="Equation.3" ShapeID="_x0000_i1344" DrawAspect="Content" ObjectID="_1412766347" r:id="rId544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7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PV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nRT</w:t>
      </w:r>
      <w:proofErr w:type="spellEnd"/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n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3500" w:dyaOrig="660">
          <v:shape id="_x0000_i1345" type="#_x0000_t75" style="width:175.5pt;height:33pt" o:ole="">
            <v:imagedata r:id="rId545" o:title=""/>
          </v:shape>
          <o:OLEObject Type="Embed" ProgID="Equation.3" ShapeID="_x0000_i1345" DrawAspect="Content" ObjectID="_1412766348" r:id="rId546"/>
        </w:object>
      </w:r>
    </w:p>
    <w:p w:rsidR="00DA1967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m= 127.3 ×4.00 = 5.1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g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lastRenderedPageBreak/>
        <w:t>8) 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1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0.0</w:t>
      </w:r>
      <m:oMath>
        <m:r>
          <w:rPr>
            <w:rFonts w:ascii="Times New Roman" w:hAnsi="Times New Roman" w:cs="Cambria Math"/>
            <w:sz w:val="24"/>
            <w:szCs w:val="24"/>
            <w:rtl/>
            <w:lang w:bidi="ar-EG"/>
          </w:rPr>
          <m:t>℃</m:t>
        </m:r>
      </m:oMath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273K                               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2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95</w:t>
      </w:r>
      <m:oMath>
        <m:r>
          <w:rPr>
            <w:rFonts w:ascii="Times New Roman" w:hAnsi="Times New Roman" w:cs="Cambria Math"/>
            <w:sz w:val="24"/>
            <w:szCs w:val="24"/>
            <w:rtl/>
            <w:lang w:bidi="ar-EG"/>
          </w:rPr>
          <m:t>℃</m:t>
        </m:r>
      </m:oMath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 368K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P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2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2580" w:dyaOrig="680">
          <v:shape id="_x0000_i1346" type="#_x0000_t75" style="width:129pt;height:33.75pt" o:ole="">
            <v:imagedata r:id="rId547" o:title=""/>
          </v:shape>
          <o:OLEObject Type="Embed" ProgID="Equation.3" ShapeID="_x0000_i1346" DrawAspect="Content" ObjectID="_1412766349" r:id="rId54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.4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2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kPa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11)  V</w:t>
      </w:r>
      <w:r w:rsidRPr="0064684F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64684F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639" w:dyaOrig="680">
          <v:shape id="_x0000_i1347" type="#_x0000_t75" style="width:31.5pt;height:33.75pt" o:ole="">
            <v:imagedata r:id="rId549" o:title=""/>
          </v:shape>
          <o:OLEObject Type="Embed" ProgID="Equation.DSMT4" ShapeID="_x0000_i1347" DrawAspect="Content" ObjectID="_1412766350" r:id="rId550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position w:val="-24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3680" w:dyaOrig="660">
          <v:shape id="_x0000_i1348" type="#_x0000_t75" style="width:184.5pt;height:33pt" o:ole="">
            <v:imagedata r:id="rId551" o:title=""/>
          </v:shape>
          <o:OLEObject Type="Embed" ProgID="Equation.3" ShapeID="_x0000_i1348" DrawAspect="Content" ObjectID="_1412766351" r:id="rId552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position w:val="-30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12)  T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2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</w:t>
      </w:r>
      <w:r w:rsidRPr="00945783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4360" w:dyaOrig="720">
          <v:shape id="_x0000_i1349" type="#_x0000_t75" style="width:217.5pt;height:36pt" o:ole="">
            <v:imagedata r:id="rId553" o:title=""/>
          </v:shape>
          <o:OLEObject Type="Embed" ProgID="Equation.DSMT4" ShapeID="_x0000_i1349" DrawAspect="Content" ObjectID="_1412766352" r:id="rId554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14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V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540" w:dyaOrig="620">
          <v:shape id="_x0000_i1350" type="#_x0000_t75" style="width:27pt;height:31.5pt" o:ole="">
            <v:imagedata r:id="rId555" o:title=""/>
          </v:shape>
          <o:OLEObject Type="Embed" ProgID="Equation.3" ShapeID="_x0000_i1350" DrawAspect="Content" ObjectID="_1412766353" r:id="rId556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640" w:dyaOrig="620">
          <v:shape id="_x0000_i1351" type="#_x0000_t75" style="width:82.5pt;height:31.5pt" o:ole="">
            <v:imagedata r:id="rId557" o:title=""/>
          </v:shape>
          <o:OLEObject Type="Embed" ProgID="Equation.3" ShapeID="_x0000_i1351" DrawAspect="Content" ObjectID="_1412766354" r:id="rId55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0.0224 m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3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15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n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60" w:dyaOrig="620">
          <v:shape id="_x0000_i1352" type="#_x0000_t75" style="width:23.25pt;height:31.5pt" o:ole="">
            <v:imagedata r:id="rId559" o:title=""/>
          </v:shape>
          <o:OLEObject Type="Embed" ProgID="Equation.3" ShapeID="_x0000_i1352" DrawAspect="Content" ObjectID="_1412766355" r:id="rId56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= 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860" w:dyaOrig="660">
          <v:shape id="_x0000_i1353" type="#_x0000_t75" style="width:93pt;height:33pt" o:ole="">
            <v:imagedata r:id="rId561" o:title=""/>
          </v:shape>
          <o:OLEObject Type="Embed" ProgID="Equation.3" ShapeID="_x0000_i1353" DrawAspect="Content" ObjectID="_1412766356" r:id="rId562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8.1 mol.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m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nM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= 28.1 × 29 = 0.81 kg.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23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F</w:t>
      </w:r>
      <w:r w:rsidRPr="0064684F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= </w:t>
      </w:r>
      <w:r w:rsidRPr="0064684F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560" w:dyaOrig="680">
          <v:shape id="_x0000_i1354" type="#_x0000_t75" style="width:27.75pt;height:34.5pt" o:ole="">
            <v:imagedata r:id="rId563" o:title=""/>
          </v:shape>
          <o:OLEObject Type="Embed" ProgID="Equation.DSMT4" ShapeID="_x0000_i1354" DrawAspect="Content" ObjectID="_1412766357" r:id="rId564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= 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999" w:dyaOrig="620">
          <v:shape id="_x0000_i1355" type="#_x0000_t75" style="width:50.25pt;height:31.5pt" o:ole="">
            <v:imagedata r:id="rId565" o:title=""/>
          </v:shape>
          <o:OLEObject Type="Embed" ProgID="Equation.3" ShapeID="_x0000_i1355" DrawAspect="Content" ObjectID="_1412766358" r:id="rId566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8.0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1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 80.0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N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24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F</w:t>
      </w:r>
      <w:r w:rsidRPr="0064684F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 </w:t>
      </w:r>
      <w:r w:rsidRPr="0064684F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560" w:dyaOrig="680">
          <v:shape id="_x0000_i1356" type="#_x0000_t75" style="width:27.75pt;height:34.5pt" o:ole="">
            <v:imagedata r:id="rId567" o:title=""/>
          </v:shape>
          <o:OLEObject Type="Embed" ProgID="Equation.DSMT4" ShapeID="_x0000_i1356" DrawAspect="Content" ObjectID="_1412766359" r:id="rId56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840" w:dyaOrig="620">
          <v:shape id="_x0000_i1357" type="#_x0000_t75" style="width:42pt;height:31.5pt" o:ole="">
            <v:imagedata r:id="rId569" o:title=""/>
          </v:shape>
          <o:OLEObject Type="Embed" ProgID="Equation.3" ShapeID="_x0000_i1357" DrawAspect="Content" ObjectID="_1412766360" r:id="rId57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8.8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3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N </w:t>
      </w:r>
    </w:p>
    <w:p w:rsidR="00DA1967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25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64684F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380" w:dyaOrig="680">
          <v:shape id="_x0000_i1358" type="#_x0000_t75" style="width:18.75pt;height:34.5pt" o:ole="">
            <v:imagedata r:id="rId571" o:title=""/>
          </v:shape>
          <o:OLEObject Type="Embed" ProgID="Equation.DSMT4" ShapeID="_x0000_i1358" DrawAspect="Content" ObjectID="_1412766361" r:id="rId572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 </w:t>
      </w:r>
      <w:r w:rsidRPr="0064684F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340" w:dyaOrig="680">
          <v:shape id="_x0000_i1359" type="#_x0000_t75" style="width:17.25pt;height:34.5pt" o:ole="">
            <v:imagedata r:id="rId573" o:title=""/>
          </v:shape>
          <o:OLEObject Type="Embed" ProgID="Equation.DSMT4" ShapeID="_x0000_i1359" DrawAspect="Content" ObjectID="_1412766362" r:id="rId574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560" w:dyaOrig="620">
          <v:shape id="_x0000_i1360" type="#_x0000_t75" style="width:27.75pt;height:31.5pt" o:ole="">
            <v:imagedata r:id="rId575" o:title=""/>
          </v:shape>
          <o:OLEObject Type="Embed" ProgID="Equation.3" ShapeID="_x0000_i1360" DrawAspect="Content" ObjectID="_1412766363" r:id="rId576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0.4</w:t>
      </w:r>
    </w:p>
    <w:p w:rsidR="00DA1967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lastRenderedPageBreak/>
        <w:t>26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a ) F</w:t>
      </w:r>
      <w:r w:rsidRPr="003B3BEE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 </w:t>
      </w:r>
      <w:r w:rsidRPr="0064684F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560" w:dyaOrig="680">
          <v:shape id="_x0000_i1361" type="#_x0000_t75" style="width:27.75pt;height:34.5pt" o:ole="">
            <v:imagedata r:id="rId577" o:title=""/>
          </v:shape>
          <o:OLEObject Type="Embed" ProgID="Equation.DSMT4" ShapeID="_x0000_i1361" DrawAspect="Content" ObjectID="_1412766364" r:id="rId57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020" w:dyaOrig="660">
          <v:shape id="_x0000_i1362" type="#_x0000_t75" style="width:101.25pt;height:33pt" o:ole="">
            <v:imagedata r:id="rId579" o:title=""/>
          </v:shape>
          <o:OLEObject Type="Embed" ProgID="Equation.3" ShapeID="_x0000_i1362" DrawAspect="Content" ObjectID="_1412766365" r:id="rId58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9.1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2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N</w:t>
      </w:r>
    </w:p>
    <w:p w:rsidR="00DA1967" w:rsidRPr="00945783" w:rsidRDefault="001D1EC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 id="_x0000_s1045" type="#_x0000_t202" style="position:absolute;margin-left:28.9pt;margin-top:-13.9pt;width:53.65pt;height:23.25pt;z-index:251679744" strokecolor="white">
            <v:textbox>
              <w:txbxContent>
                <w:p w:rsidR="00DA1967" w:rsidRPr="006764EA" w:rsidRDefault="00DA1967" w:rsidP="00DA1967">
                  <w:pPr>
                    <w:jc w:val="center"/>
                  </w:pPr>
                  <w:r w:rsidRPr="00162E77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  <w:lang w:bidi="ar-EG"/>
                    </w:rPr>
                    <w:t>v</w:t>
                  </w:r>
                  <w:r w:rsidRPr="0046044B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  <w:vertAlign w:val="subscript"/>
                      <w:lang w:bidi="ar-EG"/>
                    </w:rPr>
                    <w:t>1</w:t>
                  </w:r>
                  <w:r w:rsidRPr="00162E77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  <w:lang w:bidi="ar-EG"/>
                    </w:rPr>
                    <w:t xml:space="preserve"> = v</w:t>
                  </w:r>
                  <w:r w:rsidRPr="0046044B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  <w:vertAlign w:val="subscript"/>
                      <w:lang w:bidi="ar-EG"/>
                    </w:rPr>
                    <w:t>2</w:t>
                  </w:r>
                </w:p>
              </w:txbxContent>
            </v:textbox>
            <w10:wrap anchorx="page"/>
          </v:shape>
        </w:pic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</w:t>
      </w:r>
      <w:proofErr w:type="gramStart"/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b )</w:t>
      </w:r>
      <w:proofErr w:type="gramEnd"/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A</w:t>
      </w:r>
      <w:r w:rsidR="00DA1967" w:rsidRPr="0046044B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1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h</w:t>
      </w:r>
      <w:r w:rsidR="00DA1967" w:rsidRPr="0046044B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1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= A</w:t>
      </w:r>
      <w:r w:rsidR="00DA1967" w:rsidRPr="0046044B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h</w:t>
      </w:r>
      <w:r w:rsidR="00DA1967" w:rsidRPr="0046044B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="00DA1967" w:rsidRPr="00945783">
        <w:rPr>
          <w:rFonts w:ascii="Cambria Math" w:eastAsia="Times New Roman" w:hAnsi="Cambria Math" w:cs="Times New Roman"/>
          <w:sz w:val="24"/>
          <w:szCs w:val="24"/>
        </w:rPr>
        <w:t>⇒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h</w:t>
      </w:r>
      <w:r w:rsidR="00DA1967" w:rsidRPr="0046044B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="00DA1967" w:rsidRPr="0064684F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520" w:dyaOrig="680">
          <v:shape id="_x0000_i1363" type="#_x0000_t75" style="width:25.5pt;height:34.5pt" o:ole="">
            <v:imagedata r:id="rId581" o:title=""/>
          </v:shape>
          <o:OLEObject Type="Embed" ProgID="Equation.DSMT4" ShapeID="_x0000_i1363" DrawAspect="Content" ObjectID="_1412766366" r:id="rId582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=  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600" w:dyaOrig="660">
          <v:shape id="_x0000_i1364" type="#_x0000_t75" style="width:80.25pt;height:33pt" o:ole="">
            <v:imagedata r:id="rId583" o:title=""/>
          </v:shape>
          <o:OLEObject Type="Embed" ProgID="Equation.3" ShapeID="_x0000_i1364" DrawAspect="Content" ObjectID="_1412766367" r:id="rId584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0.60 m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28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V = </w:t>
      </w:r>
      <w:r w:rsidRPr="00945783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object w:dxaOrig="400" w:dyaOrig="660">
          <v:shape id="_x0000_i1365" type="#_x0000_t75" style="width:19.5pt;height:33pt" o:ole="">
            <v:imagedata r:id="rId585" o:title=""/>
          </v:shape>
          <o:OLEObject Type="Embed" ProgID="Equation.3" ShapeID="_x0000_i1365" DrawAspect="Content" ObjectID="_1412766368" r:id="rId586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900" w:dyaOrig="620">
          <v:shape id="_x0000_i1366" type="#_x0000_t75" style="width:144.75pt;height:31.5pt" o:ole="">
            <v:imagedata r:id="rId587" o:title=""/>
          </v:shape>
          <o:OLEObject Type="Embed" ProgID="Equation.3" ShapeID="_x0000_i1366" DrawAspect="Content" ObjectID="_1412766369" r:id="rId58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31)  F =    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240" w:dyaOrig="260">
          <v:shape id="_x0000_i1367" type="#_x0000_t75" style="width:12pt;height:12.75pt" o:ole="">
            <v:imagedata r:id="rId589" o:title=""/>
          </v:shape>
          <o:OLEObject Type="Embed" ProgID="Equation.3" ShapeID="_x0000_i1367" DrawAspect="Content" ObjectID="_1412766370" r:id="rId59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Vg </w:t>
      </w:r>
      <w:r w:rsidRPr="00945783">
        <w:rPr>
          <w:rFonts w:ascii="Cambria Math" w:eastAsia="Times New Roman" w:hAnsi="Cambria Math" w:cs="Times New Roman"/>
          <w:sz w:val="24"/>
          <w:szCs w:val="24"/>
        </w:rPr>
        <w:t>⇒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V = </w:t>
      </w:r>
      <w:r w:rsidRPr="00945783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object w:dxaOrig="400" w:dyaOrig="660">
          <v:shape id="_x0000_i1368" type="#_x0000_t75" style="width:19.5pt;height:33pt" o:ole="">
            <v:imagedata r:id="rId591" o:title=""/>
          </v:shape>
          <o:OLEObject Type="Embed" ProgID="Equation.3" ShapeID="_x0000_i1368" DrawAspect="Content" ObjectID="_1412766371" r:id="rId592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= 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900" w:dyaOrig="620">
          <v:shape id="_x0000_i1369" type="#_x0000_t75" style="width:144.75pt;height:31.5pt" o:ole="">
            <v:imagedata r:id="rId593" o:title=""/>
          </v:shape>
          <o:OLEObject Type="Embed" ProgID="Equation.3" ShapeID="_x0000_i1369" DrawAspect="Content" ObjectID="_1412766372" r:id="rId594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945783" w:rsidRDefault="00DA1967" w:rsidP="00DA1967">
      <w:pPr>
        <w:spacing w:line="24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279" w:dyaOrig="340">
          <v:shape id="_x0000_i1370" type="#_x0000_t75" style="width:14.25pt;height:17.25pt" o:ole="">
            <v:imagedata r:id="rId595" o:title=""/>
          </v:shape>
          <o:OLEObject Type="Embed" ProgID="Equation.3" ShapeID="_x0000_i1370" DrawAspect="Content" ObjectID="_1412766373" r:id="rId596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كثافة الفلين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180" w:dyaOrig="340">
          <v:shape id="_x0000_i1371" type="#_x0000_t75" style="width:9pt;height:17.25pt" o:ole="">
            <v:imagedata r:id="rId385" o:title=""/>
          </v:shape>
          <o:OLEObject Type="Embed" ProgID="Equation.3" ShapeID="_x0000_i1371" DrawAspect="Content" ObjectID="_1412766374" r:id="rId597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33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)  </w:t>
      </w:r>
      <w:r w:rsidRPr="00F104F7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1359" w:dyaOrig="680">
          <v:shape id="_x0000_i1372" type="#_x0000_t75" style="width:67.5pt;height:33.75pt" o:ole="">
            <v:imagedata r:id="rId598" o:title=""/>
          </v:shape>
          <o:OLEObject Type="Embed" ProgID="Equation.DSMT4" ShapeID="_x0000_i1372" DrawAspect="Content" ObjectID="_1412766375" r:id="rId59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                                                                   </w:t>
      </w:r>
    </w:p>
    <w:p w:rsidR="00DA1967" w:rsidRPr="00945783" w:rsidRDefault="00DA1967" w:rsidP="00DA1967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300" w:dyaOrig="340">
          <v:shape id="_x0000_i1373" type="#_x0000_t75" style="width:15pt;height:17.25pt" o:ole="">
            <v:imagedata r:id="rId600" o:title=""/>
          </v:shape>
          <o:OLEObject Type="Embed" ProgID="Equation.3" ShapeID="_x0000_i1373" DrawAspect="Content" ObjectID="_1412766376" r:id="rId601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كثافة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الماء </w:t>
      </w:r>
    </w:p>
    <w:p w:rsidR="00DA1967" w:rsidRPr="00945783" w:rsidRDefault="00DA1967" w:rsidP="00DA1967">
      <w:pPr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10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279" w:dyaOrig="340">
          <v:shape id="_x0000_i1374" type="#_x0000_t75" style="width:14.25pt;height:17.25pt" o:ole="">
            <v:imagedata r:id="rId602" o:title=""/>
          </v:shape>
          <o:OLEObject Type="Embed" ProgID="Equation.3" ShapeID="_x0000_i1374" DrawAspect="Content" ObjectID="_1412766377" r:id="rId603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300" w:dyaOrig="340">
          <v:shape id="_x0000_i1375" type="#_x0000_t75" style="width:15pt;height:17.25pt" o:ole="">
            <v:imagedata r:id="rId604" o:title=""/>
          </v:shape>
          <o:OLEObject Type="Embed" ProgID="Equation.3" ShapeID="_x0000_i1375" DrawAspect="Content" ObjectID="_1412766378" r:id="rId605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Cambria Math" w:eastAsia="Times New Roman" w:hAnsi="Cambria Math" w:cs="Times New Roman"/>
          <w:sz w:val="24"/>
          <w:szCs w:val="24"/>
        </w:rPr>
        <w:t>⇒</w:t>
      </w:r>
      <w:r w:rsidRPr="0094578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279" w:dyaOrig="340">
          <v:shape id="_x0000_i1376" type="#_x0000_t75" style="width:14.25pt;height:17.25pt" o:ole="">
            <v:imagedata r:id="rId602" o:title=""/>
          </v:shape>
          <o:OLEObject Type="Embed" ProgID="Equation.3" ShapeID="_x0000_i1376" DrawAspect="Content" ObjectID="_1412766379" r:id="rId606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780" w:dyaOrig="660">
          <v:shape id="_x0000_i1377" type="#_x0000_t75" style="width:139.5pt;height:33pt" o:ole="">
            <v:imagedata r:id="rId607" o:title=""/>
          </v:shape>
          <o:OLEObject Type="Embed" ProgID="Equation.3" ShapeID="_x0000_i1377" DrawAspect="Content" ObjectID="_1412766380" r:id="rId608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35)  F</w:t>
      </w:r>
      <w:r w:rsidRPr="00F104F7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 </w:t>
      </w:r>
      <w:r w:rsidRPr="00F104F7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560" w:dyaOrig="680">
          <v:shape id="_x0000_i1378" type="#_x0000_t75" style="width:27.75pt;height:34.5pt" o:ole="">
            <v:imagedata r:id="rId609" o:title=""/>
          </v:shape>
          <o:OLEObject Type="Embed" ProgID="Equation.DSMT4" ShapeID="_x0000_i1378" DrawAspect="Content" ObjectID="_1412766381" r:id="rId61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= 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640" w:dyaOrig="660">
          <v:shape id="_x0000_i1379" type="#_x0000_t75" style="width:82.5pt;height:33pt" o:ole="">
            <v:imagedata r:id="rId611" o:title=""/>
          </v:shape>
          <o:OLEObject Type="Embed" ProgID="Equation.3" ShapeID="_x0000_i1379" DrawAspect="Content" ObjectID="_1412766382" r:id="rId612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4 N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36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a ) P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300" w:dyaOrig="620">
          <v:shape id="_x0000_i1380" type="#_x0000_t75" style="width:15pt;height:31.5pt" o:ole="">
            <v:imagedata r:id="rId613" o:title=""/>
          </v:shape>
          <o:OLEObject Type="Embed" ProgID="Equation.3" ShapeID="_x0000_i1380" DrawAspect="Content" ObjectID="_1412766383" r:id="rId614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920" w:dyaOrig="660">
          <v:shape id="_x0000_i1381" type="#_x0000_t75" style="width:96pt;height:33pt" o:ole="">
            <v:imagedata r:id="rId615" o:title=""/>
          </v:shape>
          <o:OLEObject Type="Embed" ProgID="Equation.3" ShapeID="_x0000_i1381" DrawAspect="Content" ObjectID="_1412766384" r:id="rId616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Pa</w:t>
      </w:r>
    </w:p>
    <w:p w:rsidR="00DA1967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b)   F</w:t>
      </w:r>
      <w:r w:rsidRPr="00F104F7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 </w:t>
      </w:r>
      <w:r w:rsidRPr="00945783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580" w:dyaOrig="680">
          <v:shape id="_x0000_i1382" type="#_x0000_t75" style="width:29.25pt;height:33.75pt" o:ole="">
            <v:imagedata r:id="rId617" o:title=""/>
          </v:shape>
          <o:OLEObject Type="Embed" ProgID="Equation.3" ShapeID="_x0000_i1382" DrawAspect="Content" ObjectID="_1412766385" r:id="rId61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920" w:dyaOrig="660">
          <v:shape id="_x0000_i1383" type="#_x0000_t75" style="width:46.5pt;height:33pt" o:ole="">
            <v:imagedata r:id="rId619" o:title=""/>
          </v:shape>
          <o:OLEObject Type="Embed" ProgID="Equation.3" ShapeID="_x0000_i1383" DrawAspect="Content" ObjectID="_1412766386" r:id="rId62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( 0.0082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) = 1.3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3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N</w:t>
      </w:r>
    </w:p>
    <w:p w:rsidR="00DA1967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lastRenderedPageBreak/>
        <w:t>39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1740" w:dyaOrig="340">
          <v:shape id="_x0000_i1384" type="#_x0000_t75" style="width:87pt;height:17.25pt" o:ole="">
            <v:imagedata r:id="rId621" o:title=""/>
          </v:shape>
          <o:OLEObject Type="Embed" ProgID="Equation.3" ShapeID="_x0000_i1384" DrawAspect="Content" ObjectID="_1412766387" r:id="rId622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= 25 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−6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× 3.66 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(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39−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( −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28 ) </w:t>
      </w:r>
      <w:r w:rsidRPr="00945783">
        <w:rPr>
          <w:rFonts w:ascii="Times New Roman" w:eastAsia="Times New Roman" w:hAnsi="Times New Roman" w:cs="Times New Roman"/>
          <w:sz w:val="28"/>
          <w:szCs w:val="28"/>
          <w:lang w:bidi="ar-EG"/>
        </w:rPr>
        <w:t>)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6.1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−3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m = 6.1 mm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40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L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L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1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+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1200" w:dyaOrig="340">
          <v:shape id="_x0000_i1385" type="#_x0000_t75" style="width:60pt;height:17.25pt" o:ole="">
            <v:imagedata r:id="rId623" o:title=""/>
          </v:shape>
          <o:OLEObject Type="Embed" ProgID="Equation.3" ShapeID="_x0000_i1385" DrawAspect="Content" ObjectID="_1412766388" r:id="rId624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= 0.115 + 12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−6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0.115  (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1221−22 ) = 1.2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−1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m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12 cm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41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1240" w:dyaOrig="320">
          <v:shape id="_x0000_i1386" type="#_x0000_t75" style="width:61.5pt;height:16.5pt" o:ole="">
            <v:imagedata r:id="rId625" o:title=""/>
          </v:shape>
          <o:OLEObject Type="Embed" ProgID="Equation.3" ShapeID="_x0000_i1386" DrawAspect="Content" ObjectID="_1412766389" r:id="rId626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= 210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−6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400 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−6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( 30.0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−4.4 ) = 2 ×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−6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m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3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2mL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67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h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945783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380" w:dyaOrig="680">
          <v:shape id="_x0000_i1387" type="#_x0000_t75" style="width:18.75pt;height:33.75pt" o:ole="">
            <v:imagedata r:id="rId627" o:title=""/>
          </v:shape>
          <o:OLEObject Type="Embed" ProgID="Equation.3" ShapeID="_x0000_i1387" DrawAspect="Content" ObjectID="_1412766390" r:id="rId628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h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1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 13.55 × 10.0 = 136 cm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73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a ) W = mg = 0.85 × 9.8 = 8.3 N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b)       P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300" w:dyaOrig="620">
          <v:shape id="_x0000_i1388" type="#_x0000_t75" style="width:15pt;height:31.5pt" o:ole="">
            <v:imagedata r:id="rId629" o:title=""/>
          </v:shape>
          <o:OLEObject Type="Embed" ProgID="Equation.3" ShapeID="_x0000_i1388" DrawAspect="Content" ObjectID="_1412766391" r:id="rId63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20" w:dyaOrig="620">
          <v:shape id="_x0000_i1389" type="#_x0000_t75" style="width:21pt;height:31.5pt" o:ole="">
            <v:imagedata r:id="rId631" o:title=""/>
          </v:shape>
          <o:OLEObject Type="Embed" ProgID="Equation.3" ShapeID="_x0000_i1389" DrawAspect="Content" ObjectID="_1412766392" r:id="rId632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                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3200" w:dyaOrig="620">
          <v:shape id="_x0000_i1390" type="#_x0000_t75" style="width:160.5pt;height:31.5pt" o:ole="">
            <v:imagedata r:id="rId633" o:title=""/>
          </v:shape>
          <o:OLEObject Type="Embed" ProgID="Equation.3" ShapeID="_x0000_i1390" DrawAspect="Content" ObjectID="_1412766393" r:id="rId634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Pa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74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P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300" w:dyaOrig="620">
          <v:shape id="_x0000_i1391" type="#_x0000_t75" style="width:15pt;height:31.5pt" o:ole="">
            <v:imagedata r:id="rId629" o:title=""/>
          </v:shape>
          <o:OLEObject Type="Embed" ProgID="Equation.3" ShapeID="_x0000_i1391" DrawAspect="Content" ObjectID="_1412766394" r:id="rId635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t xml:space="preserve"> </w:t>
      </w:r>
      <w:r w:rsidRPr="00AB2C73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520" w:dyaOrig="680">
          <v:shape id="_x0000_i1392" type="#_x0000_t75" style="width:26.25pt;height:34.5pt" o:ole="">
            <v:imagedata r:id="rId636" o:title=""/>
          </v:shape>
          <o:OLEObject Type="Embed" ProgID="Equation.DSMT4" ShapeID="_x0000_i1392" DrawAspect="Content" ObjectID="_1412766395" r:id="rId637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          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 </w:t>
      </w:r>
      <w:proofErr w:type="gramEnd"/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260" w:dyaOrig="620">
          <v:shape id="_x0000_i1393" type="#_x0000_t75" style="width:63pt;height:31.5pt" o:ole="">
            <v:imagedata r:id="rId638" o:title=""/>
          </v:shape>
          <o:OLEObject Type="Embed" ProgID="Equation.3" ShapeID="_x0000_i1393" DrawAspect="Content" ObjectID="_1412766396" r:id="rId63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 4.8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4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Pa                  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75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F = PA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=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1.01  ×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5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× 0.025 = 2.5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3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N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77 )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AB2C73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2040" w:dyaOrig="680">
          <v:shape id="_x0000_i1394" type="#_x0000_t75" style="width:102pt;height:34.5pt" o:ole="">
            <v:imagedata r:id="rId640" o:title=""/>
          </v:shape>
          <o:OLEObject Type="Embed" ProgID="Equation.DSMT4" ShapeID="_x0000_i1394" DrawAspect="Content" ObjectID="_1412766397" r:id="rId641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h</w:t>
      </w:r>
      <w:r w:rsidRPr="00AB2C7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020" w:dyaOrig="620">
          <v:shape id="_x0000_i1395" type="#_x0000_t75" style="width:101.25pt;height:31.5pt" o:ole="">
            <v:imagedata r:id="rId642" o:title=""/>
          </v:shape>
          <o:OLEObject Type="Embed" ProgID="Equation.3" ShapeID="_x0000_i1395" DrawAspect="Content" ObjectID="_1412766398" r:id="rId643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79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a )  P</w:t>
      </w:r>
      <w:r w:rsidRPr="00AB2C7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AB2C73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700" w:dyaOrig="680">
          <v:shape id="_x0000_i1396" type="#_x0000_t75" style="width:35.25pt;height:34.5pt" o:ole="">
            <v:imagedata r:id="rId644" o:title=""/>
          </v:shape>
          <o:OLEObject Type="Embed" ProgID="Equation.DSMT4" ShapeID="_x0000_i1396" DrawAspect="Content" ObjectID="_1412766399" r:id="rId645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3200" w:dyaOrig="660">
          <v:shape id="_x0000_i1397" type="#_x0000_t75" style="width:160.5pt;height:33pt" o:ole="">
            <v:imagedata r:id="rId646" o:title=""/>
          </v:shape>
          <o:OLEObject Type="Embed" ProgID="Equation.3" ShapeID="_x0000_i1397" DrawAspect="Content" ObjectID="_1412766400" r:id="rId647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Pa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lastRenderedPageBreak/>
        <w:t xml:space="preserve">           b)  P = </w:t>
      </w: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680" w:dyaOrig="620">
          <v:shape id="_x0000_i1398" type="#_x0000_t75" style="width:84pt;height:31.5pt" o:ole="">
            <v:imagedata r:id="rId648" o:title=""/>
          </v:shape>
          <o:OLEObject Type="Embed" ProgID="Equation.3" ShapeID="_x0000_i1398" DrawAspect="Content" ObjectID="_1412766401" r:id="rId64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31 psi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80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a )  P =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240" w:dyaOrig="260">
          <v:shape id="_x0000_i1399" type="#_x0000_t75" style="width:12pt;height:12.75pt" o:ole="">
            <v:imagedata r:id="rId589" o:title=""/>
          </v:shape>
          <o:OLEObject Type="Embed" ProgID="Equation.3" ShapeID="_x0000_i1399" DrawAspect="Content" ObjectID="_1412766402" r:id="rId65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hg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 1.00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3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17 × 9.80 = 1.7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5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Pa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b)  P =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240" w:dyaOrig="260">
          <v:shape id="_x0000_i1400" type="#_x0000_t75" style="width:12pt;height:12.75pt" o:ole="">
            <v:imagedata r:id="rId651" o:title=""/>
          </v:shape>
          <o:OLEObject Type="Embed" ProgID="Equation.3" ShapeID="_x0000_i1400" DrawAspect="Content" ObjectID="_1412766403" r:id="rId652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hg </w:t>
      </w:r>
    </w:p>
    <w:p w:rsidR="00DA1967" w:rsidRPr="00945783" w:rsidRDefault="001D1EC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rtl/>
        </w:rPr>
        <w:pict>
          <v:shape id="_x0000_s1046" type="#_x0000_t202" style="position:absolute;margin-left:111.05pt;margin-top:28.6pt;width:31.2pt;height:16.95pt;z-index:251680768" strokecolor="white">
            <v:textbox style="mso-next-textbox:#_x0000_s1046">
              <w:txbxContent>
                <w:p w:rsidR="00DA1967" w:rsidRPr="00162E77" w:rsidRDefault="00DA1967" w:rsidP="00DA1967">
                  <w:pPr>
                    <w:rPr>
                      <w:rFonts w:ascii="Times New Roman" w:hAnsi="Times New Roman" w:cs="Times New Roman"/>
                      <w:b/>
                      <w:bCs/>
                      <w:rtl/>
                    </w:rPr>
                  </w:pPr>
                  <w:proofErr w:type="gramStart"/>
                  <w:r w:rsidRPr="00162E77">
                    <w:rPr>
                      <w:rFonts w:ascii="Times New Roman" w:hAnsi="Times New Roman" w:cs="Times New Roman"/>
                      <w:b/>
                      <w:bCs/>
                      <w:rtl/>
                      <w:lang w:bidi="ar-EG"/>
                    </w:rPr>
                    <w:t>ماء</w:t>
                  </w:r>
                  <w:proofErr w:type="gramEnd"/>
                  <w:r w:rsidRPr="00162E77">
                    <w:rPr>
                      <w:rFonts w:ascii="Times New Roman" w:hAnsi="Times New Roman" w:cs="Times New Roman"/>
                      <w:b/>
                      <w:bCs/>
                      <w:rtl/>
                      <w:lang w:bidi="ar-EG"/>
                    </w:rPr>
                    <w:t xml:space="preserve"> </w:t>
                  </w:r>
                </w:p>
              </w:txbxContent>
            </v:textbox>
            <w10:wrap anchorx="page"/>
          </v:shape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rtl/>
        </w:rPr>
        <w:pict>
          <v:shape id="_x0000_s1047" type="#_x0000_t202" style="position:absolute;margin-left:45.85pt;margin-top:29.9pt;width:32.4pt;height:21.6pt;z-index:251681792" strokecolor="white">
            <v:textbox style="mso-next-textbox:#_x0000_s1047">
              <w:txbxContent>
                <w:p w:rsidR="00DA1967" w:rsidRPr="00162E77" w:rsidRDefault="00DA1967" w:rsidP="00DA1967">
                  <w:pPr>
                    <w:rPr>
                      <w:rFonts w:ascii="Times New Roman" w:hAnsi="Times New Roman" w:cs="Times New Roman"/>
                      <w:b/>
                      <w:bCs/>
                      <w:rtl/>
                      <w:lang w:bidi="ar-EG"/>
                    </w:rPr>
                  </w:pPr>
                  <w:r w:rsidRPr="00162E77">
                    <w:rPr>
                      <w:rFonts w:ascii="Times New Roman" w:hAnsi="Times New Roman" w:cs="Times New Roman" w:hint="cs"/>
                      <w:b/>
                      <w:bCs/>
                      <w:rtl/>
                      <w:lang w:bidi="ar-EG"/>
                    </w:rPr>
                    <w:t>زيت</w:t>
                  </w:r>
                  <w:r w:rsidRPr="00162E77">
                    <w:rPr>
                      <w:rFonts w:ascii="Times New Roman" w:hAnsi="Times New Roman" w:cs="Times New Roman"/>
                      <w:b/>
                      <w:bCs/>
                      <w:rtl/>
                      <w:lang w:bidi="ar-EG"/>
                    </w:rPr>
                    <w:t xml:space="preserve"> </w:t>
                  </w:r>
                </w:p>
              </w:txbxContent>
            </v:textbox>
            <w10:wrap anchorx="page"/>
          </v:shape>
        </w:pic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</w:t>
      </w:r>
      <w:proofErr w:type="gramStart"/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 1.00</w:t>
      </w:r>
      <w:proofErr w:type="gramEnd"/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10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3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4.0 × 9.80 = 3.9× 10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4 </w:t>
      </w:r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Pa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81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p = p              +  p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=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240" w:dyaOrig="260">
          <v:shape id="_x0000_i1401" type="#_x0000_t75" style="width:12pt;height:12.75pt" o:ole="">
            <v:imagedata r:id="rId653" o:title=""/>
          </v:shape>
          <o:OLEObject Type="Embed" ProgID="Equation.3" ShapeID="_x0000_i1401" DrawAspect="Content" ObjectID="_1412766404" r:id="rId654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hg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+  </w:t>
      </w:r>
      <w:proofErr w:type="gramEnd"/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240" w:dyaOrig="260">
          <v:shape id="_x0000_i1402" type="#_x0000_t75" style="width:12pt;height:12.75pt" o:ole="">
            <v:imagedata r:id="rId653" o:title=""/>
          </v:shape>
          <o:OLEObject Type="Embed" ProgID="Equation.3" ShapeID="_x0000_i1402" DrawAspect="Content" ObjectID="_1412766405" r:id="rId655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hg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=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810  ×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0.025 × 9.80 + 1.00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3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0.065 × 9.80 = 8.4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2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Pa         </w:t>
      </w:r>
    </w:p>
    <w:p w:rsidR="00DA1967" w:rsidRPr="00945783" w:rsidRDefault="001D1EC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 id="_x0000_s1048" type="#_x0000_t202" style="position:absolute;margin-left:-7.2pt;margin-top:14.25pt;width:73.55pt;height:19.05pt;z-index:251682816" strokecolor="white">
            <v:textbox>
              <w:txbxContent>
                <w:p w:rsidR="00DA1967" w:rsidRPr="00162E77" w:rsidRDefault="00DA1967" w:rsidP="00DA19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rtl/>
                      <w:lang w:bidi="ar-EG"/>
                    </w:rPr>
                  </w:pPr>
                  <w:proofErr w:type="gramStart"/>
                  <w:r w:rsidRPr="00162E77">
                    <w:rPr>
                      <w:rFonts w:ascii="Times New Roman" w:hAnsi="Times New Roman" w:cs="Times New Roman" w:hint="cs"/>
                      <w:b/>
                      <w:bCs/>
                      <w:rtl/>
                      <w:lang w:bidi="ar-EG"/>
                    </w:rPr>
                    <w:t>قوة</w:t>
                  </w:r>
                  <w:proofErr w:type="gramEnd"/>
                  <w:r w:rsidRPr="00162E77">
                    <w:rPr>
                      <w:rFonts w:ascii="Times New Roman" w:hAnsi="Times New Roman" w:cs="Times New Roman" w:hint="cs"/>
                      <w:b/>
                      <w:bCs/>
                      <w:rtl/>
                      <w:lang w:bidi="ar-EG"/>
                    </w:rPr>
                    <w:t xml:space="preserve"> الطفو</w:t>
                  </w:r>
                </w:p>
              </w:txbxContent>
            </v:textbox>
            <w10:wrap anchorx="page"/>
          </v:shape>
        </w:pict>
      </w:r>
      <w:proofErr w:type="gramStart"/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84 )</w:t>
      </w:r>
      <w:proofErr w:type="gramEnd"/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F = </w:t>
      </w:r>
      <w:proofErr w:type="spellStart"/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Fg</w:t>
      </w:r>
      <w:proofErr w:type="spellEnd"/>
      <w:r w:rsidR="00DA1967"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= 26.0 N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88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AB2C73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1180" w:dyaOrig="680">
          <v:shape id="_x0000_i1403" type="#_x0000_t75" style="width:59.25pt;height:34.5pt" o:ole="">
            <v:imagedata r:id="rId656" o:title=""/>
          </v:shape>
          <o:OLEObject Type="Embed" ProgID="Equation.DSMT4" ShapeID="_x0000_i1403" DrawAspect="Content" ObjectID="_1412766406" r:id="rId657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position w:val="-6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 xml:space="preserve">                                 = </w:t>
      </w:r>
      <w:r w:rsidRPr="00945783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object w:dxaOrig="1500" w:dyaOrig="660">
          <v:shape id="_x0000_i1404" type="#_x0000_t75" style="width:75pt;height:33pt" o:ole="">
            <v:imagedata r:id="rId658" o:title=""/>
          </v:shape>
          <o:OLEObject Type="Embed" ProgID="Equation.3" ShapeID="_x0000_i1404" DrawAspect="Content" ObjectID="_1412766407" r:id="rId659"/>
        </w:object>
      </w:r>
      <w:r w:rsidRPr="00945783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>= 1.4 ×10</w:t>
      </w:r>
      <w:r w:rsidRPr="00945783">
        <w:rPr>
          <w:rFonts w:ascii="Times New Roman" w:eastAsia="Times New Roman" w:hAnsi="Times New Roman" w:cs="Times New Roman"/>
          <w:position w:val="-6"/>
          <w:sz w:val="24"/>
          <w:szCs w:val="24"/>
          <w:vertAlign w:val="superscript"/>
          <w:lang w:bidi="ar-EG"/>
        </w:rPr>
        <w:t xml:space="preserve">−4 </w:t>
      </w:r>
      <w:r w:rsidRPr="00945783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 xml:space="preserve">/ </w:t>
      </w:r>
      <m:oMath>
        <m:r>
          <w:rPr>
            <w:rFonts w:ascii="Times New Roman" w:hAnsi="Times New Roman" w:cs="Cambria Math"/>
            <w:position w:val="-6"/>
            <w:sz w:val="24"/>
            <w:szCs w:val="24"/>
            <w:rtl/>
            <w:lang w:bidi="ar-EG"/>
          </w:rPr>
          <m:t>℃</m:t>
        </m:r>
      </m:oMath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89)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  <w:lang w:bidi="ar-EG"/>
        </w:rPr>
        <w:object w:dxaOrig="380" w:dyaOrig="260">
          <v:shape id="_x0000_i1405" type="#_x0000_t75" style="width:18.75pt;height:12.75pt" o:ole="">
            <v:imagedata r:id="rId660" o:title=""/>
          </v:shape>
          <o:OLEObject Type="Embed" ProgID="Equation.3" ShapeID="_x0000_i1405" DrawAspect="Content" ObjectID="_1412766408" r:id="rId661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1.0K = 1.0 </w:t>
      </w:r>
      <m:oMath>
        <m:r>
          <w:rPr>
            <w:rFonts w:ascii="Times New Roman" w:hAnsi="Times New Roman" w:cs="Cambria Math"/>
            <w:sz w:val="24"/>
            <w:szCs w:val="24"/>
            <w:rtl/>
            <w:lang w:bidi="ar-EG"/>
          </w:rPr>
          <m:t>℃</m:t>
        </m:r>
      </m:oMath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  <w:lang w:bidi="ar-EG"/>
        </w:rPr>
        <w:object w:dxaOrig="360" w:dyaOrig="260">
          <v:shape id="_x0000_i1406" type="#_x0000_t75" style="width:18pt;height:12.75pt" o:ole="">
            <v:imagedata r:id="rId662" o:title=""/>
          </v:shape>
          <o:OLEObject Type="Embed" ProgID="Equation.3" ShapeID="_x0000_i1406" DrawAspect="Content" ObjectID="_1412766409" r:id="rId663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720" w:dyaOrig="340">
          <v:shape id="_x0000_i1407" type="#_x0000_t75" style="width:36pt;height:17.25pt" o:ole="">
            <v:imagedata r:id="rId664" o:title=""/>
          </v:shape>
          <o:OLEObject Type="Embed" ProgID="Equation.3" ShapeID="_x0000_i1407" DrawAspect="Content" ObjectID="_1412766410" r:id="rId665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= 25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−6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0.500 ×1.0 = 1.3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−5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m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90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  <w:lang w:bidi="ar-EG"/>
        </w:rPr>
        <w:object w:dxaOrig="360" w:dyaOrig="260">
          <v:shape id="_x0000_i1408" type="#_x0000_t75" style="width:18pt;height:12.75pt" o:ole="">
            <v:imagedata r:id="rId662" o:title=""/>
          </v:shape>
          <o:OLEObject Type="Embed" ProgID="Equation.3" ShapeID="_x0000_i1408" DrawAspect="Content" ObjectID="_1412766411" r:id="rId666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720" w:dyaOrig="340">
          <v:shape id="_x0000_i1409" type="#_x0000_t75" style="width:36pt;height:17.25pt" o:ole="">
            <v:imagedata r:id="rId667" o:title=""/>
          </v:shape>
          <o:OLEObject Type="Embed" ProgID="Equation.3" ShapeID="_x0000_i1409" DrawAspect="Content" ObjectID="_1412766412" r:id="rId668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= 12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−6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300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( 30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− ( − 10 ) )  = 0.1 m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91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4"/>
          <w:sz w:val="24"/>
          <w:szCs w:val="24"/>
          <w:lang w:bidi="ar-EG"/>
        </w:rPr>
        <w:object w:dxaOrig="360" w:dyaOrig="260">
          <v:shape id="_x0000_i1410" type="#_x0000_t75" style="width:18pt;height:12.75pt" o:ole="">
            <v:imagedata r:id="rId662" o:title=""/>
          </v:shape>
          <o:OLEObject Type="Embed" ProgID="Equation.3" ShapeID="_x0000_i1410" DrawAspect="Content" ObjectID="_1412766413" r:id="rId669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720" w:dyaOrig="340">
          <v:shape id="_x0000_i1411" type="#_x0000_t75" style="width:36pt;height:17.25pt" o:ole="">
            <v:imagedata r:id="rId667" o:title=""/>
          </v:shape>
          <o:OLEObject Type="Embed" ProgID="Equation.3" ShapeID="_x0000_i1411" DrawAspect="Content" ObjectID="_1412766414" r:id="rId670"/>
        </w:objec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= 16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−6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2.00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( 978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− 23 )  3.1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−2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m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92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1300" w:dyaOrig="340">
          <v:shape id="_x0000_i1412" type="#_x0000_t75" style="width:65.25pt;height:17.25pt" o:ole="">
            <v:imagedata r:id="rId671" o:title=""/>
          </v:shape>
          <o:OLEObject Type="Embed" ProgID="Equation.3" ShapeID="_x0000_i1412" DrawAspect="Content" ObjectID="_1412766415" r:id="rId672"/>
        </w:object>
      </w:r>
    </w:p>
    <w:p w:rsidR="00DA1967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 36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−6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1.0 × 45 = 1.6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−3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m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3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lastRenderedPageBreak/>
        <w:t>95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1300" w:dyaOrig="340">
          <v:shape id="_x0000_i1413" type="#_x0000_t75" style="width:65.25pt;height:17.25pt" o:ole="">
            <v:imagedata r:id="rId671" o:title=""/>
          </v:shape>
          <o:OLEObject Type="Embed" ProgID="Equation.3" ShapeID="_x0000_i1413" DrawAspect="Content" ObjectID="_1412766416" r:id="rId673"/>
        </w:object>
      </w:r>
    </w:p>
    <w:p w:rsidR="00DA1967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 75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−6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1.78 ( 580 −11 )  = 7.6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−2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cm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3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100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P = </w:t>
      </w:r>
      <w:proofErr w:type="spell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Patm</w:t>
      </w:r>
      <w:proofErr w:type="spell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+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460" w:dyaOrig="320">
          <v:shape id="_x0000_i1414" type="#_x0000_t75" style="width:23.25pt;height:16.5pt" o:ole="">
            <v:imagedata r:id="rId674" o:title=""/>
          </v:shape>
          <o:OLEObject Type="Embed" ProgID="Equation.3" ShapeID="_x0000_i1414" DrawAspect="Content" ObjectID="_1412766417" r:id="rId675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=  1.01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5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+ 1.00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−3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× 4.8 × 65 = 7.4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5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Pa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104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1240" w:dyaOrig="320">
          <v:shape id="_x0000_i1415" type="#_x0000_t75" style="width:62.25pt;height:16.5pt" o:ole="">
            <v:imagedata r:id="rId676" o:title=""/>
          </v:shape>
          <o:OLEObject Type="Embed" ProgID="Equation.3" ShapeID="_x0000_i1415" DrawAspect="Content" ObjectID="_1412766418" r:id="rId677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100.0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( 35.0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) = 0.735 m1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−6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10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تمدد الماء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800.0 ×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35.0  =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0.756 m1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10</w:t>
      </w:r>
      <w:r w:rsidRPr="00945783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−6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7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تمدد الوعاء 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945783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      </w:t>
      </w: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سينخفض مستوى الماء ولكن بمقدار </w:t>
      </w: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قليل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غير ملحوظ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position w:val="-10"/>
          <w:sz w:val="24"/>
          <w:szCs w:val="24"/>
          <w:rtl/>
          <w:lang w:bidi="ar-EG"/>
        </w:rPr>
      </w:pPr>
      <w:proofErr w:type="gramStart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>107 )</w:t>
      </w:r>
      <w:proofErr w:type="gramEnd"/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P = 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460" w:dyaOrig="320">
          <v:shape id="_x0000_i1416" type="#_x0000_t75" style="width:23.25pt;height:16.5pt" o:ole="">
            <v:imagedata r:id="rId674" o:title=""/>
          </v:shape>
          <o:OLEObject Type="Embed" ProgID="Equation.3" ShapeID="_x0000_i1416" DrawAspect="Content" ObjectID="_1412766419" r:id="rId678"/>
        </w:objec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t xml:space="preserve">           = 1030 ×9.80 ×8600 = 8.7 × 10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vertAlign w:val="superscript"/>
          <w:lang w:bidi="ar-EG"/>
        </w:rPr>
        <w:t>7</w:t>
      </w:r>
      <w:r w:rsidRPr="00945783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t xml:space="preserve"> Pa </w:t>
      </w: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945783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945783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t xml:space="preserve">   </w:t>
      </w:r>
    </w:p>
    <w:p w:rsidR="00DA1967" w:rsidRPr="00945783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Default="00DA1967" w:rsidP="00DA1967">
      <w:pPr>
        <w:rPr>
          <w:rtl/>
        </w:rPr>
      </w:pPr>
    </w:p>
    <w:p w:rsidR="00DA1967" w:rsidRPr="00F472B1" w:rsidRDefault="00DA1967" w:rsidP="00F472B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rtl/>
        </w:rPr>
      </w:pPr>
      <w:r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lastRenderedPageBreak/>
        <w:t xml:space="preserve">حل تمارين فيزياء </w:t>
      </w:r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(2/ث</w:t>
      </w:r>
      <w:proofErr w:type="spellStart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)</w:t>
      </w:r>
      <w:proofErr w:type="spellEnd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</w:t>
      </w:r>
      <w:r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الفصل السابع </w:t>
      </w:r>
    </w:p>
    <w:p w:rsidR="00DA1967" w:rsidRPr="00945783" w:rsidRDefault="00DA1967" w:rsidP="00DA196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rtl/>
        </w:rPr>
      </w:pP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1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F = k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700" w:dyaOrig="620">
          <v:shape id="_x0000_i1417" type="#_x0000_t75" style="width:35.25pt;height:31.5pt" o:ole="">
            <v:imagedata r:id="rId679" o:title=""/>
          </v:shape>
          <o:OLEObject Type="Embed" ProgID="Equation.DSMT4" ShapeID="_x0000_i1417" DrawAspect="Content" ObjectID="_1412766420" r:id="rId680"/>
        </w:objec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t xml:space="preserve">             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= </w:t>
      </w:r>
      <w:r w:rsidRPr="00376E60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180" w:dyaOrig="340">
          <v:shape id="_x0000_i1418" type="#_x0000_t75" style="width:9pt;height:17.25pt" o:ole="">
            <v:imagedata r:id="rId385" o:title=""/>
          </v:shape>
          <o:OLEObject Type="Embed" ProgID="Equation.3" ShapeID="_x0000_i1418" DrawAspect="Content" ObjectID="_1412766421" r:id="rId681"/>
        </w:objec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180" w:dyaOrig="620">
          <v:shape id="_x0000_i1419" type="#_x0000_t75" style="width:59.25pt;height:31.5pt" o:ole="">
            <v:imagedata r:id="rId682" o:title=""/>
          </v:shape>
          <o:OLEObject Type="Embed" ProgID="Equation.3" ShapeID="_x0000_i1419" DrawAspect="Content" ObjectID="_1412766422" r:id="rId683"/>
        </w:objec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2)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PE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p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20" w:dyaOrig="620">
          <v:shape id="_x0000_i1420" type="#_x0000_t75" style="width:31.5pt;height:31.5pt" o:ole="">
            <v:imagedata r:id="rId684" o:title=""/>
          </v:shape>
          <o:OLEObject Type="Embed" ProgID="Equation.DSMT4" ShapeID="_x0000_i1420" DrawAspect="Content" ObjectID="_1412766423" r:id="rId68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              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220" w:dyaOrig="620">
          <v:shape id="_x0000_i1421" type="#_x0000_t75" style="width:111pt;height:31.5pt" o:ole="">
            <v:imagedata r:id="rId686" o:title=""/>
          </v:shape>
          <o:OLEObject Type="Embed" ProgID="Equation.3" ShapeID="_x0000_i1421" DrawAspect="Content" ObjectID="_1412766424" r:id="rId68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J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3)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PE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p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20" w:dyaOrig="620">
          <v:shape id="_x0000_i1422" type="#_x0000_t75" style="width:31.5pt;height:31.5pt" o:ole="">
            <v:imagedata r:id="rId688" o:title=""/>
          </v:shape>
          <o:OLEObject Type="Embed" ProgID="Equation.DSMT4" ShapeID="_x0000_i1422" DrawAspect="Content" ObjectID="_1412766425" r:id="rId68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</w:t>
      </w:r>
      <w:r w:rsidRPr="00376E60">
        <w:rPr>
          <w:rFonts w:ascii="Times New Roman" w:eastAsia="Times New Roman" w:hAnsi="Times New Roman" w:cs="Times New Roman"/>
          <w:position w:val="-4"/>
          <w:sz w:val="24"/>
          <w:szCs w:val="24"/>
          <w:lang w:bidi="ar-EG"/>
        </w:rPr>
        <w:object w:dxaOrig="300" w:dyaOrig="300">
          <v:shape id="_x0000_i1423" type="#_x0000_t75" style="width:15.75pt;height:15.75pt" o:ole="">
            <v:imagedata r:id="rId690" o:title=""/>
          </v:shape>
          <o:OLEObject Type="Embed" ProgID="Equation.DSMT4" ShapeID="_x0000_i1423" DrawAspect="Content" ObjectID="_1412766426" r:id="rId691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</w:t>
      </w:r>
      <w:r w:rsidRPr="00376E60">
        <w:rPr>
          <w:rFonts w:ascii="Times New Roman" w:eastAsia="Times New Roman" w:hAnsi="Times New Roman" w:cs="Times New Roman"/>
          <w:position w:val="-26"/>
          <w:sz w:val="24"/>
          <w:szCs w:val="24"/>
          <w:lang w:bidi="ar-EG"/>
        </w:rPr>
        <w:object w:dxaOrig="940" w:dyaOrig="700">
          <v:shape id="_x0000_i1424" type="#_x0000_t75" style="width:46.5pt;height:35.25pt" o:ole="">
            <v:imagedata r:id="rId692" o:title=""/>
          </v:shape>
          <o:OLEObject Type="Embed" ProgID="Equation.3" ShapeID="_x0000_i1424" DrawAspect="Content" ObjectID="_1412766427" r:id="rId693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r w:rsidRPr="00376E60">
        <w:rPr>
          <w:rFonts w:ascii="Times New Roman" w:eastAsia="Times New Roman" w:hAnsi="Times New Roman" w:cs="Times New Roman"/>
          <w:position w:val="-26"/>
          <w:sz w:val="24"/>
          <w:szCs w:val="24"/>
          <w:lang w:bidi="ar-EG"/>
        </w:rPr>
        <w:object w:dxaOrig="840" w:dyaOrig="700">
          <v:shape id="_x0000_i1425" type="#_x0000_t75" style="width:42pt;height:35.25pt" o:ole="">
            <v:imagedata r:id="rId694" o:title=""/>
          </v:shape>
          <o:OLEObject Type="Embed" ProgID="Equation.3" ShapeID="_x0000_i1425" DrawAspect="Content" ObjectID="_1412766428" r:id="rId69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 0.61 m</w:t>
      </w:r>
    </w:p>
    <w:p w:rsidR="00DA1967" w:rsidRPr="00376E60" w:rsidRDefault="001D1EC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rtl/>
        </w:rPr>
        <w:pict>
          <v:shape id="_x0000_s1054" type="#_x0000_t202" style="position:absolute;margin-left:280.2pt;margin-top:3.95pt;width:32.6pt;height:33.95pt;z-index:251688960" strokecolor="white">
            <v:textbox style="mso-next-textbox:#_x0000_s1054">
              <w:txbxContent>
                <w:p w:rsidR="00DA1967" w:rsidRPr="004C37F7" w:rsidRDefault="00DA1967" w:rsidP="00DA1967">
                  <w:pPr>
                    <w:jc w:val="right"/>
                    <w:rPr>
                      <w:rFonts w:ascii="Times New Roman" w:hAnsi="Times New Roman" w:cs="Times New Roman"/>
                      <w:sz w:val="24"/>
                      <w:szCs w:val="24"/>
                      <w:lang w:bidi="ar-EG"/>
                    </w:rPr>
                  </w:pPr>
                  <w:proofErr w:type="gramStart"/>
                  <w:r w:rsidRPr="004C37F7">
                    <w:rPr>
                      <w:rFonts w:ascii="Times New Roman" w:hAnsi="Times New Roman" w:cs="Times New Roman"/>
                      <w:sz w:val="24"/>
                      <w:szCs w:val="24"/>
                      <w:lang w:bidi="ar-EG"/>
                    </w:rPr>
                    <w:t>m</w:t>
                  </w:r>
                  <w:proofErr w:type="gramEnd"/>
                </w:p>
              </w:txbxContent>
            </v:textbox>
            <w10:wrap anchorx="page"/>
          </v:shape>
        </w:pict>
      </w:r>
      <w:proofErr w:type="gramStart"/>
      <w:r w:rsidR="00DA1967"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4 )</w:t>
      </w:r>
      <w:proofErr w:type="gramEnd"/>
      <w:r w:rsidR="00DA1967"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T = 2 </w:t>
      </w:r>
      <w:r w:rsidR="00DA1967"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220" w:dyaOrig="220">
          <v:shape id="_x0000_i1426" type="#_x0000_t75" style="width:10.5pt;height:10.5pt" o:ole="">
            <v:imagedata r:id="rId696" o:title=""/>
          </v:shape>
          <o:OLEObject Type="Embed" ProgID="Equation.3" ShapeID="_x0000_i1426" DrawAspect="Content" ObjectID="_1412766429" r:id="rId697"/>
        </w:object>
      </w:r>
      <w:r w:rsidR="00DA1967" w:rsidRPr="00376E60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440" w:dyaOrig="740">
          <v:shape id="_x0000_i1427" type="#_x0000_t75" style="width:21.75pt;height:36.75pt" o:ole="">
            <v:imagedata r:id="rId698" o:title=""/>
          </v:shape>
          <o:OLEObject Type="Embed" ProgID="Equation.3" ShapeID="_x0000_i1427" DrawAspect="Content" ObjectID="_1412766430" r:id="rId699"/>
        </w:object>
      </w:r>
      <w:r w:rsidR="00DA1967"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="00DA1967"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440" w:dyaOrig="620">
          <v:shape id="_x0000_i1428" type="#_x0000_t75" style="width:1in;height:31.5pt" o:ole="">
            <v:imagedata r:id="rId700" o:title=""/>
          </v:shape>
          <o:OLEObject Type="Embed" ProgID="Equation.3" ShapeID="_x0000_i1428" DrawAspect="Content" ObjectID="_1412766431" r:id="rId701"/>
        </w:object>
      </w:r>
      <w:r w:rsidR="00DA1967" w:rsidRPr="00376E60"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  <w:r w:rsidR="00DA1967"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="00DA1967"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860" w:dyaOrig="620">
          <v:shape id="_x0000_i1429" type="#_x0000_t75" style="width:93pt;height:31.5pt" o:ole="">
            <v:imagedata r:id="rId702" o:title=""/>
          </v:shape>
          <o:OLEObject Type="Embed" ProgID="Equation.3" ShapeID="_x0000_i1429" DrawAspect="Content" ObjectID="_1412766432" r:id="rId703"/>
        </w:objec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5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T = 2 </w: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220" w:dyaOrig="220">
          <v:shape id="_x0000_i1430" type="#_x0000_t75" style="width:10.5pt;height:10.5pt" o:ole="">
            <v:imagedata r:id="rId696" o:title=""/>
          </v:shape>
          <o:OLEObject Type="Embed" ProgID="Equation.3" ShapeID="_x0000_i1430" DrawAspect="Content" ObjectID="_1412766433" r:id="rId704"/>
        </w:object>
      </w:r>
      <w:r w:rsidRPr="00376E60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440" w:dyaOrig="740">
          <v:shape id="_x0000_i1431" type="#_x0000_t75" style="width:21.75pt;height:36.75pt" o:ole="">
            <v:imagedata r:id="rId698" o:title=""/>
          </v:shape>
          <o:OLEObject Type="Embed" ProgID="Equation.3" ShapeID="_x0000_i1431" DrawAspect="Content" ObjectID="_1412766434" r:id="rId70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440" w:dyaOrig="620">
          <v:shape id="_x0000_i1432" type="#_x0000_t75" style="width:1in;height:31.5pt" o:ole="">
            <v:imagedata r:id="rId706" o:title=""/>
          </v:shape>
          <o:OLEObject Type="Embed" ProgID="Equation.3" ShapeID="_x0000_i1432" DrawAspect="Content" ObjectID="_1412766435" r:id="rId70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= 0.75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39" w:dyaOrig="620">
          <v:shape id="_x0000_i1433" type="#_x0000_t75" style="width:32.25pt;height:31.5pt" o:ole="">
            <v:imagedata r:id="rId708" o:title=""/>
          </v:shape>
          <o:OLEObject Type="Embed" ProgID="Equation.3" ShapeID="_x0000_i1433" DrawAspect="Content" ObjectID="_1412766436" r:id="rId70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9.1 m /s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2</w:t>
      </w:r>
    </w:p>
    <w:p w:rsidR="00DA1967" w:rsidRPr="00376E60" w:rsidRDefault="00DA1967" w:rsidP="00DA1967">
      <w:pPr>
        <w:spacing w:line="360" w:lineRule="auto"/>
        <w:ind w:right="-284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7) T</w:t>
      </w:r>
      <w:r w:rsidRPr="00AB2C7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T</w:t>
      </w:r>
      <w:r w:rsidRPr="00AB2C73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1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AB2C73">
        <w:rPr>
          <w:rFonts w:ascii="Times New Roman" w:eastAsia="Times New Roman" w:hAnsi="Times New Roman" w:cs="Times New Roman"/>
          <w:position w:val="-32"/>
          <w:sz w:val="24"/>
          <w:szCs w:val="24"/>
          <w:lang w:bidi="ar-EG"/>
        </w:rPr>
        <w:object w:dxaOrig="2420" w:dyaOrig="760">
          <v:shape id="_x0000_i1434" type="#_x0000_t75" style="width:121.5pt;height:38.25pt" o:ole="">
            <v:imagedata r:id="rId710" o:title=""/>
          </v:shape>
          <o:OLEObject Type="Embed" ProgID="Equation.DSMT4" ShapeID="_x0000_i1434" DrawAspect="Content" ObjectID="_1412766437" r:id="rId711"/>
        </w:objec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عند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مضاعفة الزمن الدوري لا بد أن يتغير طول البندول بمقدار أربعة أضعاف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AB2C73">
        <w:rPr>
          <w:rFonts w:ascii="Times New Roman" w:eastAsia="Times New Roman" w:hAnsi="Times New Roman" w:cs="Times New Roman"/>
          <w:position w:val="-32"/>
          <w:sz w:val="24"/>
          <w:szCs w:val="24"/>
          <w:lang w:bidi="ar-EG"/>
        </w:rPr>
        <w:object w:dxaOrig="2500" w:dyaOrig="760">
          <v:shape id="_x0000_i1435" type="#_x0000_t75" style="width:125.25pt;height:38.25pt" o:ole="">
            <v:imagedata r:id="rId712" o:title=""/>
          </v:shape>
          <o:OLEObject Type="Embed" ProgID="Equation.DSMT4" ShapeID="_x0000_i1435" DrawAspect="Content" ObjectID="_1412766438" r:id="rId713"/>
        </w:objec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لتقليل الزمن الدوري إلى النصف قلا بد من إنقاص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>طوله  إلى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الربع </w:t>
      </w:r>
    </w:p>
    <w:p w:rsidR="00DA1967" w:rsidRPr="00376E60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الطاقة المخزنة للنابض الأول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=</w:t>
      </w:r>
      <w:proofErr w:type="spell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proofErr w:type="gram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أربعة  أضعافها</w:t>
      </w:r>
      <w:proofErr w:type="gram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للنابض الثاني          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8)  </w:t>
      </w:r>
      <w:r w:rsidRPr="00376E60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2640" w:dyaOrig="720">
          <v:shape id="_x0000_i1436" type="#_x0000_t75" style="width:131.25pt;height:36pt" o:ole="">
            <v:imagedata r:id="rId714" o:title=""/>
          </v:shape>
          <o:OLEObject Type="Embed" ProgID="Equation.DSMT4" ShapeID="_x0000_i1436" DrawAspect="Content" ObjectID="_1412766439" r:id="rId715"/>
        </w:objec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11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a ) v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220" w:dyaOrig="620">
          <v:shape id="_x0000_i1437" type="#_x0000_t75" style="width:111pt;height:31.5pt" o:ole="">
            <v:imagedata r:id="rId716" o:title=""/>
          </v:shape>
          <o:OLEObject Type="Embed" ProgID="Equation.3" ShapeID="_x0000_i1437" DrawAspect="Content" ObjectID="_1412766440" r:id="rId717"/>
        </w:objec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b) 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</w:t>
      </w:r>
      <w:r w:rsidRPr="00376E60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320" w:dyaOrig="320">
          <v:shape id="_x0000_i1438" type="#_x0000_t75" style="width:16.5pt;height:16.5pt" o:ole="">
            <v:imagedata r:id="rId718" o:title=""/>
          </v:shape>
          <o:OLEObject Type="Embed" ProgID="Equation.3" ShapeID="_x0000_i1438" DrawAspect="Content" ObjectID="_1412766441" r:id="rId71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f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660" w:dyaOrig="620">
          <v:shape id="_x0000_i1439" type="#_x0000_t75" style="width:82.5pt;height:31.5pt" o:ole="">
            <v:imagedata r:id="rId720" o:title=""/>
          </v:shape>
          <o:OLEObject Type="Embed" ProgID="Equation.DSMT4" ShapeID="_x0000_i1439" DrawAspect="Content" ObjectID="_1412766442" r:id="rId721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Hz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c)  T = </w:t>
      </w:r>
      <w:r w:rsidRPr="00376E60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object w:dxaOrig="2140" w:dyaOrig="660">
          <v:shape id="_x0000_i1440" type="#_x0000_t75" style="width:107.25pt;height:33pt" o:ole="">
            <v:imagedata r:id="rId722" o:title=""/>
          </v:shape>
          <o:OLEObject Type="Embed" ProgID="Equation.3" ShapeID="_x0000_i1440" DrawAspect="Content" ObjectID="_1412766443" r:id="rId723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s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lastRenderedPageBreak/>
        <w:t>13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240" w:dyaOrig="620">
          <v:shape id="_x0000_i1441" type="#_x0000_t75" style="width:111.75pt;height:31.5pt" o:ole="">
            <v:imagedata r:id="rId724" o:title=""/>
          </v:shape>
          <o:OLEObject Type="Embed" ProgID="Equation.DSMT4" ShapeID="_x0000_i1441" DrawAspect="Content" ObjectID="_1412766444" r:id="rId725"/>
        </w:objec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زمن النبضة الواحدة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=</w:t>
      </w:r>
      <w:proofErr w:type="spell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        نبضة 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/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0.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0200  s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=</w:t>
      </w:r>
      <w:proofErr w:type="spell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60" w:dyaOrig="620">
          <v:shape id="_x0000_i1442" type="#_x0000_t75" style="width:33pt;height:31.5pt" o:ole="">
            <v:imagedata r:id="rId726" o:title=""/>
          </v:shape>
          <o:OLEObject Type="Embed" ProgID="Equation.3" ShapeID="_x0000_i1442" DrawAspect="Content" ObjectID="_1412766445" r:id="rId727"/>
        </w:objec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14 )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579" w:dyaOrig="620">
          <v:shape id="_x0000_i1443" type="#_x0000_t75" style="width:78.75pt;height:31.5pt" o:ole="">
            <v:imagedata r:id="rId728" o:title=""/>
          </v:shape>
          <o:OLEObject Type="Embed" ProgID="Equation.DSMT4" ShapeID="_x0000_i1443" DrawAspect="Content" ObjectID="_1412766446" r:id="rId72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60.0 cm/ s = 0.600 m/s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t xml:space="preserve">  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50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780" w:dyaOrig="900">
          <v:shape id="_x0000_i1444" type="#_x0000_t75" style="width:139.5pt;height:45pt" o:ole="">
            <v:imagedata r:id="rId730" o:title=""/>
          </v:shape>
          <o:OLEObject Type="Embed" ProgID="Equation.DSMT4" ShapeID="_x0000_i1444" DrawAspect="Content" ObjectID="_1412766447" r:id="rId731"/>
        </w:objec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51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k =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079" w:dyaOrig="620">
          <v:shape id="_x0000_i1445" type="#_x0000_t75" style="width:104.25pt;height:31.5pt" o:ole="">
            <v:imagedata r:id="rId732" o:title=""/>
          </v:shape>
          <o:OLEObject Type="Embed" ProgID="Equation.DSMT4" ShapeID="_x0000_i1445" DrawAspect="Content" ObjectID="_1412766448" r:id="rId733"/>
        </w:objec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52) </w:t>
      </w:r>
      <w:r w:rsidRPr="00376E60">
        <w:rPr>
          <w:rFonts w:ascii="Times New Roman" w:eastAsia="Times New Roman" w:hAnsi="Times New Roman" w:cs="Times New Roman"/>
          <w:position w:val="-4"/>
          <w:sz w:val="24"/>
          <w:szCs w:val="24"/>
          <w:lang w:bidi="ar-EG"/>
        </w:rPr>
        <w:object w:dxaOrig="240" w:dyaOrig="200">
          <v:shape id="_x0000_i1446" type="#_x0000_t75" style="width:12pt;height:10.5pt" o:ole="">
            <v:imagedata r:id="rId734" o:title=""/>
          </v:shape>
          <o:OLEObject Type="Embed" ProgID="Equation.DSMT4" ShapeID="_x0000_i1446" DrawAspect="Content" ObjectID="_1412766449" r:id="rId73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</w:t>
      </w:r>
      <w:r w:rsidRPr="00376E60">
        <w:rPr>
          <w:rFonts w:ascii="Times New Roman" w:eastAsia="Times New Roman" w:hAnsi="Times New Roman" w:cs="Times New Roman"/>
          <w:position w:val="-26"/>
          <w:sz w:val="24"/>
          <w:szCs w:val="24"/>
          <w:lang w:bidi="ar-EG"/>
        </w:rPr>
        <w:object w:dxaOrig="940" w:dyaOrig="700">
          <v:shape id="_x0000_i1447" type="#_x0000_t75" style="width:46.5pt;height:35.25pt" o:ole="">
            <v:imagedata r:id="rId736" o:title=""/>
          </v:shape>
          <o:OLEObject Type="Embed" ProgID="Equation.3" ShapeID="_x0000_i1447" DrawAspect="Content" ObjectID="_1412766450" r:id="rId73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</w:t>
      </w:r>
      <w:r w:rsidRPr="00376E60">
        <w:rPr>
          <w:rFonts w:ascii="Times New Roman" w:eastAsia="Times New Roman" w:hAnsi="Times New Roman" w:cs="Times New Roman"/>
          <w:position w:val="-26"/>
          <w:sz w:val="24"/>
          <w:szCs w:val="24"/>
          <w:lang w:bidi="ar-EG"/>
        </w:rPr>
        <w:object w:dxaOrig="880" w:dyaOrig="700">
          <v:shape id="_x0000_i1448" type="#_x0000_t75" style="width:44.25pt;height:35.25pt" o:ole="">
            <v:imagedata r:id="rId738" o:title=""/>
          </v:shape>
          <o:OLEObject Type="Embed" ProgID="Equation.3" ShapeID="_x0000_i1448" DrawAspect="Content" ObjectID="_1412766451" r:id="rId73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 0.29 m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53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PE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p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700" w:dyaOrig="620">
          <v:shape id="_x0000_i1449" type="#_x0000_t75" style="width:35.25pt;height:31.5pt" o:ole="">
            <v:imagedata r:id="rId740" o:title=""/>
          </v:shape>
          <o:OLEObject Type="Embed" ProgID="Equation.DSMT4" ShapeID="_x0000_i1449" DrawAspect="Content" ObjectID="_1412766452" r:id="rId741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</w:t>
      </w:r>
      <w:r w:rsidRPr="00376E60">
        <w:rPr>
          <w:rFonts w:ascii="Times New Roman" w:eastAsia="Times New Roman" w:hAnsi="Times New Roman" w:cs="Times New Roman"/>
          <w:position w:val="-4"/>
          <w:sz w:val="24"/>
          <w:szCs w:val="24"/>
          <w:lang w:bidi="ar-EG"/>
        </w:rPr>
        <w:object w:dxaOrig="240" w:dyaOrig="200">
          <v:shape id="_x0000_i1450" type="#_x0000_t75" style="width:12pt;height:10.5pt" o:ole="">
            <v:imagedata r:id="rId742" o:title=""/>
          </v:shape>
          <o:OLEObject Type="Embed" ProgID="Equation.DSMT4" ShapeID="_x0000_i1450" DrawAspect="Content" ObjectID="_1412766453" r:id="rId743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16 cm = 0.16   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PE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p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540" w:dyaOrig="620">
          <v:shape id="_x0000_i1451" type="#_x0000_t75" style="width:76.5pt;height:31.5pt" o:ole="">
            <v:imagedata r:id="rId744" o:title=""/>
          </v:shape>
          <o:OLEObject Type="Embed" ProgID="Equation.3" ShapeID="_x0000_i1451" DrawAspect="Content" ObjectID="_1412766454" r:id="rId74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0.35J  </w:t>
      </w:r>
    </w:p>
    <w:p w:rsidR="00DA1967" w:rsidRPr="00376E60" w:rsidRDefault="00DA1967" w:rsidP="00DA1967">
      <w:pPr>
        <w:tabs>
          <w:tab w:val="left" w:pos="1236"/>
          <w:tab w:val="right" w:pos="8789"/>
        </w:tabs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ab/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   k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700" w:dyaOrig="620">
          <v:shape id="_x0000_i1452" type="#_x0000_t75" style="width:135pt;height:31.5pt" o:ole="">
            <v:imagedata r:id="rId746" o:title=""/>
          </v:shape>
          <o:OLEObject Type="Embed" ProgID="Equation.DSMT4" ShapeID="_x0000_i1452" DrawAspect="Content" ObjectID="_1412766455" r:id="rId747"/>
        </w:objec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يتبين من الشكل أن الميل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=</w:t>
      </w:r>
      <w:proofErr w:type="spellEnd"/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k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54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)     a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>)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376E60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         </w:t>
      </w:r>
      <w:r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              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الطاقة المختزنة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=</w:t>
      </w:r>
      <w:proofErr w:type="spell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المسافة تحت المنحنى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b)                                   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position w:val="-24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PE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p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vertAlign w:val="superscript"/>
          <w:lang w:bidi="ar-EG"/>
        </w:rPr>
        <w:object w:dxaOrig="520" w:dyaOrig="620">
          <v:shape id="_x0000_i1453" type="#_x0000_t75" style="width:25.5pt;height:31.5pt" o:ole="">
            <v:imagedata r:id="rId748" o:title=""/>
          </v:shape>
          <o:OLEObject Type="Embed" ProgID="Equation.DSMT4" ShapeID="_x0000_i1453" DrawAspect="Content" ObjectID="_1412766456" r:id="rId749"/>
        </w:objec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t xml:space="preserve">    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340" w:dyaOrig="620">
          <v:shape id="_x0000_i1454" type="#_x0000_t75" style="width:117pt;height:31.5pt" o:ole="">
            <v:imagedata r:id="rId750" o:title=""/>
          </v:shape>
          <o:OLEObject Type="Embed" ProgID="Equation.3" ShapeID="_x0000_i1454" DrawAspect="Content" ObjectID="_1412766457" r:id="rId751"/>
        </w:objec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55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v = </w:t>
      </w:r>
      <w:r w:rsidRPr="00376E60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320" w:dyaOrig="320">
          <v:shape id="_x0000_i1455" type="#_x0000_t75" style="width:15.75pt;height:15.75pt" o:ole="">
            <v:imagedata r:id="rId752" o:title=""/>
          </v:shape>
          <o:OLEObject Type="Embed" ProgID="Equation.3" ShapeID="_x0000_i1455" DrawAspect="Content" ObjectID="_1412766458" r:id="rId753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40" w:dyaOrig="620">
          <v:shape id="_x0000_i1456" type="#_x0000_t75" style="width:21.75pt;height:30.75pt" o:ole="">
            <v:imagedata r:id="rId754" o:title=""/>
          </v:shape>
          <o:OLEObject Type="Embed" ProgID="Equation.3" ShapeID="_x0000_i1456" DrawAspect="Content" ObjectID="_1412766459" r:id="rId75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= 12.0  (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00" w:dyaOrig="620">
          <v:shape id="_x0000_i1457" type="#_x0000_t75" style="width:20.25pt;height:30.75pt" o:ole="">
            <v:imagedata r:id="rId756" o:title=""/>
          </v:shape>
          <o:OLEObject Type="Embed" ProgID="Equation.3" ShapeID="_x0000_i1457" DrawAspect="Content" ObjectID="_1412766460" r:id="rId75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)  = 4.0 m/s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56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a)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39" w:dyaOrig="620">
          <v:shape id="_x0000_i1458" type="#_x0000_t75" style="width:31.5pt;height:30.75pt" o:ole="">
            <v:imagedata r:id="rId758" o:title=""/>
          </v:shape>
          <o:OLEObject Type="Embed" ProgID="Equation.DSMT4" ShapeID="_x0000_i1458" DrawAspect="Content" ObjectID="_1412766461" r:id="rId75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00" w:dyaOrig="620">
          <v:shape id="_x0000_i1459" type="#_x0000_t75" style="width:20.25pt;height:30.75pt" o:ole="">
            <v:imagedata r:id="rId760" o:title=""/>
          </v:shape>
          <o:OLEObject Type="Embed" ProgID="Equation.3" ShapeID="_x0000_i1459" DrawAspect="Content" ObjectID="_1412766462" r:id="rId761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= 1.9 m/s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b)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60" w:dyaOrig="620">
          <v:shape id="_x0000_i1460" type="#_x0000_t75" style="width:32.25pt;height:31.5pt" o:ole="">
            <v:imagedata r:id="rId762" o:title=""/>
          </v:shape>
          <o:OLEObject Type="Embed" ProgID="Equation.DSMT4" ShapeID="_x0000_i1460" DrawAspect="Content" ObjectID="_1412766463" r:id="rId763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proofErr w:type="spellStart"/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T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=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1.9 × 1.1 = 2.1 m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57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a )  v = </w:t>
      </w:r>
      <w:r w:rsidRPr="00376E60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320" w:dyaOrig="320">
          <v:shape id="_x0000_i1461" type="#_x0000_t75" style="width:15.75pt;height:15.75pt" o:ole="">
            <v:imagedata r:id="rId764" o:title=""/>
          </v:shape>
          <o:OLEObject Type="Embed" ProgID="Equation.3" ShapeID="_x0000_i1461" DrawAspect="Content" ObjectID="_1412766464" r:id="rId76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= 1.50 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-3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1.00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6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1.50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3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m/s</w:t>
      </w:r>
    </w:p>
    <w:p w:rsidR="00DA1967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b)  T = </w:t>
      </w:r>
      <w:r w:rsidRPr="00376E60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object w:dxaOrig="279" w:dyaOrig="660">
          <v:shape id="_x0000_i1462" type="#_x0000_t75" style="width:14.25pt;height:33pt" o:ole="">
            <v:imagedata r:id="rId766" o:title=""/>
          </v:shape>
          <o:OLEObject Type="Embed" ProgID="Equation.3" ShapeID="_x0000_i1462" DrawAspect="Content" ObjectID="_1412766465" r:id="rId76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020" w:dyaOrig="620">
          <v:shape id="_x0000_i1463" type="#_x0000_t75" style="width:51pt;height:30.75pt" o:ole="">
            <v:imagedata r:id="rId768" o:title=""/>
          </v:shape>
          <o:OLEObject Type="Embed" ProgID="Equation.3" ShapeID="_x0000_i1463" DrawAspect="Content" ObjectID="_1412766466" r:id="rId76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1.00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-6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s</w:t>
      </w:r>
    </w:p>
    <w:p w:rsidR="00DA1967" w:rsidRPr="00376E60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lastRenderedPageBreak/>
        <w:t xml:space="preserve">               الزمن الدوري للإشارة في الهواء </w:t>
      </w:r>
      <w:proofErr w:type="gram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تساويها</w:t>
      </w:r>
      <w:proofErr w:type="gram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في الماء            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c) 1.00 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-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6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s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المسافة بين  القمة والقاع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=</w:t>
      </w:r>
      <w:proofErr w:type="spell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00" w:dyaOrig="620">
          <v:shape id="_x0000_i1464" type="#_x0000_t75" style="width:20.25pt;height:30.75pt" o:ole="">
            <v:imagedata r:id="rId770" o:title=""/>
          </v:shape>
          <o:OLEObject Type="Embed" ProgID="Equation.3" ShapeID="_x0000_i1464" DrawAspect="Content" ObjectID="_1412766467" r:id="rId771"/>
        </w:objec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                                            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58 ) </w: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1780" w:dyaOrig="279">
          <v:shape id="_x0000_i1465" type="#_x0000_t75" style="width:89.25pt;height:14.25pt" o:ole="">
            <v:imagedata r:id="rId772" o:title=""/>
          </v:shape>
          <o:OLEObject Type="Embed" ProgID="Equation.3" ShapeID="_x0000_i1465" DrawAspect="Content" ObjectID="_1412766468" r:id="rId773"/>
        </w:object>
      </w:r>
    </w:p>
    <w:p w:rsidR="00DA1967" w:rsidRPr="00376E60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 المسافة بين  قمتين 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=</w:t>
      </w:r>
      <w:proofErr w:type="spell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220" w:dyaOrig="279">
          <v:shape id="_x0000_i1466" type="#_x0000_t75" style="width:10.5pt;height:13.5pt" o:ole="">
            <v:imagedata r:id="rId774" o:title=""/>
          </v:shape>
          <o:OLEObject Type="Embed" ProgID="Equation.3" ShapeID="_x0000_i1466" DrawAspect="Content" ObjectID="_1412766469" r:id="rId775"/>
        </w:objec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                                                         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480" w:dyaOrig="620">
          <v:shape id="_x0000_i1467" type="#_x0000_t75" style="width:74.25pt;height:30.75pt" o:ole="">
            <v:imagedata r:id="rId776" o:title=""/>
          </v:shape>
          <o:OLEObject Type="Embed" ProgID="Equation.3" ShapeID="_x0000_i1467" DrawAspect="Content" ObjectID="_1412766470" r:id="rId777"/>
        </w:objec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f =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                      </w:t>
      </w:r>
    </w:p>
    <w:p w:rsidR="00DA1967" w:rsidRPr="00376E60" w:rsidRDefault="00DA1967" w:rsidP="00DA1967">
      <w:pPr>
        <w:spacing w:line="360" w:lineRule="auto"/>
        <w:ind w:right="567"/>
        <w:jc w:val="right"/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v =  </w:t>
      </w:r>
      <w:r w:rsidRPr="00376E60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320" w:dyaOrig="320">
          <v:shape id="_x0000_i1468" type="#_x0000_t75" style="width:16.5pt;height:16.5pt" o:ole="">
            <v:imagedata r:id="rId778" o:title=""/>
          </v:shape>
          <o:OLEObject Type="Embed" ProgID="Equation.3" ShapeID="_x0000_i1468" DrawAspect="Content" ObjectID="_1412766471" r:id="rId779"/>
        </w:objec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 xml:space="preserve">     </w:t>
      </w:r>
      <w:proofErr w:type="gramStart"/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>=  6.0</w:t>
      </w:r>
      <w:proofErr w:type="gramEnd"/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 xml:space="preserve"> ×0.60 = 3.6 m/s</w:t>
      </w:r>
      <w:r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 xml:space="preserve">   </w:t>
      </w:r>
      <w:r>
        <w:rPr>
          <w:rFonts w:ascii="Times New Roman" w:eastAsia="Times New Roman" w:hAnsi="Times New Roman" w:cs="Times New Roman" w:hint="cs"/>
          <w:position w:val="-6"/>
          <w:sz w:val="24"/>
          <w:szCs w:val="24"/>
          <w:rtl/>
          <w:lang w:bidi="ar-EG"/>
        </w:rPr>
        <w:t xml:space="preserve">      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>61 )</w:t>
      </w:r>
      <w:proofErr w:type="gramEnd"/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 xml:space="preserve"> T = 2</w: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220" w:dyaOrig="220">
          <v:shape id="_x0000_i1469" type="#_x0000_t75" style="width:10.5pt;height:10.5pt" o:ole="">
            <v:imagedata r:id="rId780" o:title=""/>
          </v:shape>
          <o:OLEObject Type="Embed" ProgID="Equation.3" ShapeID="_x0000_i1469" DrawAspect="Content" ObjectID="_1412766472" r:id="rId781"/>
        </w:objec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440" w:dyaOrig="740">
          <v:shape id="_x0000_i1470" type="#_x0000_t75" style="width:21.75pt;height:36.75pt" o:ole="">
            <v:imagedata r:id="rId698" o:title=""/>
          </v:shape>
          <o:OLEObject Type="Embed" ProgID="Equation.3" ShapeID="_x0000_i1470" DrawAspect="Content" ObjectID="_1412766473" r:id="rId782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</w: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>= 2</w: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220" w:dyaOrig="220">
          <v:shape id="_x0000_i1471" type="#_x0000_t75" style="width:10.5pt;height:10.5pt" o:ole="">
            <v:imagedata r:id="rId783" o:title=""/>
          </v:shape>
          <o:OLEObject Type="Embed" ProgID="Equation.3" ShapeID="_x0000_i1471" DrawAspect="Content" ObjectID="_1412766474" r:id="rId784"/>
        </w:objec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6"/>
          <w:sz w:val="24"/>
          <w:szCs w:val="24"/>
          <w:lang w:bidi="ar-EG"/>
        </w:rPr>
        <w:object w:dxaOrig="700" w:dyaOrig="700">
          <v:shape id="_x0000_i1472" type="#_x0000_t75" style="width:34.5pt;height:34.5pt" o:ole="">
            <v:imagedata r:id="rId785" o:title=""/>
          </v:shape>
          <o:OLEObject Type="Embed" ProgID="Equation.3" ShapeID="_x0000_i1472" DrawAspect="Content" ObjectID="_1412766475" r:id="rId786"/>
        </w:objec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 xml:space="preserve"> = 2.4 S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 xml:space="preserve"> </w:t>
      </w:r>
      <w:proofErr w:type="gramStart"/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>62 )</w:t>
      </w:r>
      <w:proofErr w:type="gramEnd"/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 xml:space="preserve">       550 kHz = 5.5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5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Hz</w: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 xml:space="preserve">                1600 kHz = 1.6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6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Hz</w: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 xml:space="preserve">  </w:t>
      </w:r>
    </w:p>
    <w:p w:rsidR="00DA1967" w:rsidRPr="00376E60" w:rsidRDefault="00DA1967" w:rsidP="00DA1967">
      <w:pPr>
        <w:spacing w:line="360" w:lineRule="auto"/>
        <w:ind w:right="426"/>
        <w:jc w:val="right"/>
        <w:rPr>
          <w:rFonts w:ascii="Times New Roman" w:eastAsia="Times New Roman" w:hAnsi="Times New Roman" w:cs="Times New Roman"/>
          <w:position w:val="-6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 xml:space="preserve">a)   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 </w:t>
      </w:r>
      <w:r w:rsidRPr="00376E60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320" w:dyaOrig="320">
          <v:shape id="_x0000_i1473" type="#_x0000_t75" style="width:16.5pt;height:16.5pt" o:ole="">
            <v:imagedata r:id="rId778" o:title=""/>
          </v:shape>
          <o:OLEObject Type="Embed" ProgID="Equation.3" ShapeID="_x0000_i1473" DrawAspect="Content" ObjectID="_1412766476" r:id="rId787"/>
        </w:objec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 xml:space="preserve">          </w:t>
      </w:r>
      <w:r w:rsidRPr="00376E60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2740" w:dyaOrig="740">
          <v:shape id="_x0000_i1474" type="#_x0000_t75" style="width:137.25pt;height:36.75pt" o:ole="">
            <v:imagedata r:id="rId788" o:title=""/>
          </v:shape>
          <o:OLEObject Type="Embed" ProgID="Equation.DSMT4" ShapeID="_x0000_i1474" DrawAspect="Content" ObjectID="_1412766477" r:id="rId789"/>
        </w:objec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t xml:space="preserve">            </w:t>
      </w:r>
      <w:r w:rsidRPr="00376E60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2799" w:dyaOrig="720">
          <v:shape id="_x0000_i1475" type="#_x0000_t75" style="width:139.5pt;height:36pt" o:ole="">
            <v:imagedata r:id="rId790" o:title=""/>
          </v:shape>
          <o:OLEObject Type="Embed" ProgID="Equation.3" ShapeID="_x0000_i1475" DrawAspect="Content" ObjectID="_1412766478" r:id="rId791"/>
        </w:object>
      </w:r>
      <w:r w:rsidRPr="00376E60">
        <w:rPr>
          <w:rFonts w:ascii="Times New Roman" w:eastAsia="Times New Roman" w:hAnsi="Times New Roman" w:cs="Times New Roman" w:hint="cs"/>
          <w:position w:val="-6"/>
          <w:sz w:val="24"/>
          <w:szCs w:val="24"/>
          <w:rtl/>
        </w:rPr>
        <w:t xml:space="preserve"> </w:t>
      </w:r>
    </w:p>
    <w:p w:rsidR="00DA1967" w:rsidRPr="00376E60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          </w:t>
      </w: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مدى الطول الموجي للإشارات من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(50 – 190 ) m     </w:t>
      </w:r>
    </w:p>
    <w:p w:rsidR="00DA1967" w:rsidRPr="00376E60" w:rsidRDefault="00DA1967" w:rsidP="00DA1967">
      <w:pPr>
        <w:spacing w:line="360" w:lineRule="auto"/>
        <w:ind w:right="284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b)  88 MHz = 8.8 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7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Hz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                        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108 MHz = 1.08 ×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8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Hz</w:t>
      </w:r>
      <w:proofErr w:type="gramEnd"/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60" w:dyaOrig="620">
          <v:shape id="_x0000_i1476" type="#_x0000_t75" style="width:32.25pt;height:31.5pt" o:ole="">
            <v:imagedata r:id="rId792" o:title=""/>
          </v:shape>
          <o:OLEObject Type="Embed" ProgID="Equation.DSMT4" ShapeID="_x0000_i1476" DrawAspect="Content" ObjectID="_1412766479" r:id="rId793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640" w:dyaOrig="660">
          <v:shape id="_x0000_i1477" type="#_x0000_t75" style="width:82.5pt;height:33pt" o:ole="">
            <v:imagedata r:id="rId794" o:title=""/>
          </v:shape>
          <o:OLEObject Type="Embed" ProgID="Equation.3" ShapeID="_x0000_i1477" DrawAspect="Content" ObjectID="_1412766480" r:id="rId79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t xml:space="preserve">                     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60" w:dyaOrig="620">
          <v:shape id="_x0000_i1478" type="#_x0000_t75" style="width:32.25pt;height:31.5pt" o:ole="">
            <v:imagedata r:id="rId796" o:title=""/>
          </v:shape>
          <o:OLEObject Type="Embed" ProgID="Equation.DSMT4" ShapeID="_x0000_i1478" DrawAspect="Content" ObjectID="_1412766481" r:id="rId79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740" w:dyaOrig="660">
          <v:shape id="_x0000_i1479" type="#_x0000_t75" style="width:87pt;height:33pt" o:ole="">
            <v:imagedata r:id="rId798" o:title=""/>
          </v:shape>
          <o:OLEObject Type="Embed" ProgID="Equation.3" ShapeID="_x0000_i1479" DrawAspect="Content" ObjectID="_1412766482" r:id="rId799"/>
        </w:object>
      </w:r>
      <w:r w:rsidRPr="00376E60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180" w:dyaOrig="340">
          <v:shape id="_x0000_i1480" type="#_x0000_t75" style="width:9pt;height:17.25pt" o:ole="">
            <v:imagedata r:id="rId385" o:title=""/>
          </v:shape>
          <o:OLEObject Type="Embed" ProgID="Equation.3" ShapeID="_x0000_i1480" DrawAspect="Content" ObjectID="_1412766483" r:id="rId800"/>
        </w:object>
      </w:r>
    </w:p>
    <w:p w:rsidR="00DA1967" w:rsidRPr="00376E60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</w:t>
      </w:r>
      <w:r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              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مدى الطول الموجي للموجات من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( 2.8 -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3.4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m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63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k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220" w:dyaOrig="620">
          <v:shape id="_x0000_i1481" type="#_x0000_t75" style="width:110.25pt;height:30pt" o:ole="">
            <v:imagedata r:id="rId801" o:title=""/>
          </v:shape>
          <o:OLEObject Type="Embed" ProgID="Equation.DSMT4" ShapeID="_x0000_i1481" DrawAspect="Content" ObjectID="_1412766484" r:id="rId802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0.57 N/m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65)  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a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F = mg = 45 ×9.8= 440 N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F        ,         x=1.0 cm = 0.010 m                   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لكل نابض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220 N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  2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÷ 440 =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ab/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k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300" w:dyaOrig="620">
          <v:shape id="_x0000_i1482" type="#_x0000_t75" style="width:15pt;height:31.5pt" o:ole="">
            <v:imagedata r:id="rId803" o:title=""/>
          </v:shape>
          <o:OLEObject Type="Embed" ProgID="Equation.DSMT4" ShapeID="_x0000_i1482" DrawAspect="Content" ObjectID="_1412766485" r:id="rId804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60" w:dyaOrig="620">
          <v:shape id="_x0000_i1483" type="#_x0000_t75" style="width:33pt;height:31.5pt" o:ole="">
            <v:imagedata r:id="rId805" o:title=""/>
          </v:shape>
          <o:OLEObject Type="Embed" ProgID="Equation.3" ShapeID="_x0000_i1483" DrawAspect="Content" ObjectID="_1412766486" r:id="rId806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2000 N /m                                          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</w:t>
      </w:r>
    </w:p>
    <w:p w:rsidR="00DA1967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b) PE =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20" w:dyaOrig="620">
          <v:shape id="_x0000_i1484" type="#_x0000_t75" style="width:31.5pt;height:31.5pt" o:ole="">
            <v:imagedata r:id="rId807" o:title=""/>
          </v:shape>
          <o:OLEObject Type="Embed" ProgID="Equation.DSMT4" ShapeID="_x0000_i1484" DrawAspect="Content" ObjectID="_1412766487" r:id="rId808"/>
        </w:objec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t xml:space="preserve">       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 </w:t>
      </w:r>
      <w:proofErr w:type="gramEnd"/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820" w:dyaOrig="620">
          <v:shape id="_x0000_i1485" type="#_x0000_t75" style="width:90.75pt;height:31.5pt" o:ole="">
            <v:imagedata r:id="rId809" o:title=""/>
          </v:shape>
          <o:OLEObject Type="Embed" ProgID="Equation.3" ShapeID="_x0000_i1485" DrawAspect="Content" ObjectID="_1412766488" r:id="rId810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1.1 J  </w:t>
      </w:r>
    </w:p>
    <w:p w:rsidR="00DA1967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lastRenderedPageBreak/>
        <w:t>66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a)  k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300" w:dyaOrig="620">
          <v:shape id="_x0000_i1486" type="#_x0000_t75" style="width:15pt;height:31.5pt" o:ole="">
            <v:imagedata r:id="rId811" o:title=""/>
          </v:shape>
          <o:OLEObject Type="Embed" ProgID="Equation.DSMT4" ShapeID="_x0000_i1486" DrawAspect="Content" ObjectID="_1412766489" r:id="rId812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00" w:dyaOrig="620">
          <v:shape id="_x0000_i1487" type="#_x0000_t75" style="width:19.5pt;height:31.5pt" o:ole="">
            <v:imagedata r:id="rId813" o:title=""/>
          </v:shape>
          <o:OLEObject Type="Embed" ProgID="Equation.3" ShapeID="_x0000_i1487" DrawAspect="Content" ObjectID="_1412766490" r:id="rId814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= 40 N/ m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b)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PE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p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20" w:dyaOrig="620">
          <v:shape id="_x0000_i1488" type="#_x0000_t75" style="width:31.5pt;height:31.5pt" o:ole="">
            <v:imagedata r:id="rId815" o:title=""/>
          </v:shape>
          <o:OLEObject Type="Embed" ProgID="Equation.DSMT4" ShapeID="_x0000_i1488" DrawAspect="Content" ObjectID="_1412766491" r:id="rId816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440" w:dyaOrig="620">
          <v:shape id="_x0000_i1489" type="#_x0000_t75" style="width:1in;height:31.5pt" o:ole="">
            <v:imagedata r:id="rId817" o:title=""/>
          </v:shape>
          <o:OLEObject Type="Embed" ProgID="Equation.3" ShapeID="_x0000_i1489" DrawAspect="Content" ObjectID="_1412766492" r:id="rId818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5J</w:t>
      </w:r>
    </w:p>
    <w:p w:rsidR="00DA1967" w:rsidRDefault="00DA1967" w:rsidP="00DA1967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القوة غير ثابتة أثناء انضغاط النابض ومن الممكن أن يكون الشغل مساويا ً </w:t>
      </w:r>
      <w:r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لحاصل ضرب متوسط القوة في المسافة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c)</w:t>
      </w:r>
    </w:p>
    <w:p w:rsidR="00DA1967" w:rsidRPr="00376E60" w:rsidRDefault="001D1EC7" w:rsidP="00DA1967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rtl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rtl/>
        </w:rPr>
        <w:pict>
          <v:shape id="_x0000_s1059" type="#_x0000_t202" style="position:absolute;left:0;text-align:left;margin-left:71.5pt;margin-top:3.3pt;width:21.75pt;height:19.7pt;z-index:251691008" strokecolor="white">
            <v:textbox style="mso-next-textbox:#_x0000_s1059">
              <w:txbxContent>
                <w:p w:rsidR="00DA1967" w:rsidRPr="00B0457C" w:rsidRDefault="00DA1967" w:rsidP="00DA1967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bidi="ar-EG"/>
                    </w:rPr>
                    <w:t>F</w:t>
                  </w:r>
                </w:p>
              </w:txbxContent>
            </v:textbox>
            <w10:wrap anchorx="page"/>
          </v:shape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rtl/>
        </w:rPr>
        <w:pict>
          <v:group id="_x0000_s1055" style="position:absolute;left:0;text-align:left;margin-left:97pt;margin-top:13pt;width:113.3pt;height:53.25pt;z-index:251689984" coordorigin="3074,3555" coordsize="2266,1065">
            <v:shape id="_x0000_s1056" type="#_x0000_t32" style="position:absolute;left:3074;top:4590;width:2266;height:30;flip:y" o:connectortype="straight"/>
            <v:shape id="_x0000_s1057" type="#_x0000_t32" style="position:absolute;left:3074;top:3990;width:1966;height:615;flip:y" o:connectortype="straight"/>
            <v:shape id="_x0000_s1058" type="#_x0000_t32" style="position:absolute;left:3074;top:3555;width:0;height:1035;flip:y" o:connectortype="straight"/>
            <w10:wrap anchorx="page"/>
          </v:group>
        </w:pict>
      </w:r>
      <w:r w:rsidR="00DA1967"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Default="001D1EC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 id="_x0000_s1060" type="#_x0000_t202" style="position:absolute;margin-left:214.05pt;margin-top:21.35pt;width:21.75pt;height:20.25pt;z-index:251692032" strokecolor="white">
            <v:textbox style="mso-next-textbox:#_x0000_s1060">
              <w:txbxContent>
                <w:p w:rsidR="00DA1967" w:rsidRPr="00B0457C" w:rsidRDefault="00DA1967" w:rsidP="00DA1967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bidi="ar-EG"/>
                    </w:rPr>
                    <w:t>X</w:t>
                  </w:r>
                </w:p>
              </w:txbxContent>
            </v:textbox>
            <w10:wrap anchorx="page"/>
          </v:shape>
        </w:pict>
      </w:r>
      <w:proofErr w:type="gramStart"/>
      <w:r w:rsidR="00DA1967"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67 )</w:t>
      </w:r>
      <w:proofErr w:type="gramEnd"/>
      <w:r w:rsidR="00DA1967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a)</w:t>
      </w:r>
    </w:p>
    <w:p w:rsidR="00DA1967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</w:p>
    <w:p w:rsidR="00DA1967" w:rsidRPr="00376E60" w:rsidRDefault="001D1EC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rtl/>
        </w:rPr>
        <w:pict>
          <v:shape id="_x0000_s1052" type="#_x0000_t202" style="position:absolute;margin-left:50.5pt;margin-top:5.65pt;width:48.75pt;height:19.7pt;z-index:251686912" strokecolor="white">
            <v:textbox>
              <w:txbxContent>
                <w:p w:rsidR="00DA1967" w:rsidRPr="00B0457C" w:rsidRDefault="00DA1967" w:rsidP="00DA1967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rtl/>
                    </w:rPr>
                  </w:pPr>
                  <w:proofErr w:type="gramStart"/>
                  <w:r w:rsidRPr="00B0457C">
                    <w:rPr>
                      <w:rFonts w:ascii="Times New Roman" w:hAnsi="Times New Roman" w:cs="Times New Roman"/>
                      <w:sz w:val="24"/>
                      <w:szCs w:val="24"/>
                      <w:rtl/>
                      <w:lang w:bidi="ar-EG"/>
                    </w:rPr>
                    <w:t>الميل</w:t>
                  </w:r>
                  <w:proofErr w:type="gramEnd"/>
                  <w:r w:rsidRPr="00B0457C"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  <w:t xml:space="preserve"> </w:t>
                  </w:r>
                  <w:proofErr w:type="spellStart"/>
                  <w:r w:rsidRPr="00B0457C">
                    <w:rPr>
                      <w:rFonts w:ascii="Times New Roman" w:hAnsi="Times New Roman" w:cs="Times New Roman"/>
                      <w:sz w:val="24"/>
                      <w:szCs w:val="24"/>
                      <w:rtl/>
                      <w:lang w:bidi="ar-EG"/>
                    </w:rPr>
                    <w:t>=</w:t>
                  </w:r>
                  <w:proofErr w:type="spellEnd"/>
                </w:p>
              </w:txbxContent>
            </v:textbox>
            <w10:wrap anchorx="page"/>
          </v:shape>
        </w:pict>
      </w:r>
      <w:r w:rsidR="00DA1967"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="00DA1967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</w:t>
      </w:r>
      <w:r w:rsidR="00DA1967"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b)   </w:t>
      </w:r>
      <w:proofErr w:type="gramStart"/>
      <w:r w:rsidR="00DA1967"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k</w:t>
      </w:r>
      <w:proofErr w:type="gramEnd"/>
      <w:r w:rsidR="00DA1967"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= </w:t>
      </w:r>
      <w:r w:rsidR="00DA1967" w:rsidRPr="00376E60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object w:dxaOrig="2720" w:dyaOrig="660">
          <v:shape id="_x0000_i1490" type="#_x0000_t75" style="width:135.75pt;height:33pt" o:ole="">
            <v:imagedata r:id="rId819" o:title=""/>
          </v:shape>
          <o:OLEObject Type="Embed" ProgID="Equation.3" ShapeID="_x0000_i1490" DrawAspect="Content" ObjectID="_1412766493" r:id="rId820"/>
        </w:objec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40" w:dyaOrig="620">
          <v:shape id="_x0000_i1491" type="#_x0000_t75" style="width:12pt;height:31.5pt" o:ole="">
            <v:imagedata r:id="rId821" o:title=""/>
          </v:shape>
          <o:OLEObject Type="Embed" ProgID="Equation.3" ShapeID="_x0000_i1491" DrawAspect="Content" ObjectID="_1412766494" r:id="rId822"/>
        </w:objec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bh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40" w:dyaOrig="620">
          <v:shape id="_x0000_i1492" type="#_x0000_t75" style="width:12pt;height:31.5pt" o:ole="">
            <v:imagedata r:id="rId823" o:title=""/>
          </v:shape>
          <o:OLEObject Type="Embed" ProgID="Equation.3" ShapeID="_x0000_i1492" DrawAspect="Content" ObjectID="_1412766495" r:id="rId824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( 0.50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) ( 10.0 ) = 2.5J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المساحة تحت المنحنى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c)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PE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p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68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v =  </w:t>
      </w:r>
      <w:r w:rsidRPr="00376E60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320" w:dyaOrig="320">
          <v:shape id="_x0000_i1493" type="#_x0000_t75" style="width:16.5pt;height:16.5pt" o:ole="">
            <v:imagedata r:id="rId778" o:title=""/>
          </v:shape>
          <o:OLEObject Type="Embed" ProgID="Equation.3" ShapeID="_x0000_i1493" DrawAspect="Content" ObjectID="_1412766496" r:id="rId82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500" w:dyaOrig="620">
          <v:shape id="_x0000_i1494" type="#_x0000_t75" style="width:75pt;height:31.5pt" o:ole="">
            <v:imagedata r:id="rId826" o:title=""/>
          </v:shape>
          <o:OLEObject Type="Embed" ProgID="Equation.DSMT4" ShapeID="_x0000_i1494" DrawAspect="Content" ObjectID="_1412766497" r:id="rId82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3H z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70) 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a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)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</w:rPr>
        <w:t>kE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740" w:dyaOrig="620">
          <v:shape id="_x0000_i1495" type="#_x0000_t75" style="width:37.5pt;height:31.5pt" o:ole="">
            <v:imagedata r:id="rId828" o:title=""/>
          </v:shape>
          <o:OLEObject Type="Embed" ProgID="Equation.DSMT4" ShapeID="_x0000_i1495" DrawAspect="Content" ObjectID="_1412766498" r:id="rId82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40" w:dyaOrig="620">
          <v:shape id="_x0000_i1496" type="#_x0000_t75" style="width:12pt;height:31.5pt" o:ole="">
            <v:imagedata r:id="rId830" o:title=""/>
          </v:shape>
          <o:OLEObject Type="Embed" ProgID="Equation.3" ShapeID="_x0000_i1496" DrawAspect="Content" ObjectID="_1412766499" r:id="rId831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1400 × (112)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2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 8.8 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6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J</w:t>
      </w:r>
    </w:p>
    <w:p w:rsidR="00DA1967" w:rsidRPr="00376E60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اقل </w:t>
      </w:r>
      <w:proofErr w:type="gram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مقدار</w:t>
      </w:r>
      <w:proofErr w:type="gram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من الشغل المبذول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=</w:t>
      </w:r>
      <w:proofErr w:type="spell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الطاقة الحركية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=</w:t>
      </w:r>
      <w:proofErr w:type="spell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8.8 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6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J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ولا يمكن حساب مقدار الشغل الكلي لان المحرك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b)   </w:t>
      </w:r>
    </w:p>
    <w:p w:rsidR="00DA1967" w:rsidRPr="00376E60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يبذل شغل أكبر لتعويض الشغل المهدر ضد قوة </w:t>
      </w:r>
      <w:proofErr w:type="gram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الاحتكاك .</w:t>
      </w:r>
      <w:proofErr w:type="gramEnd"/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c)  </w:t>
      </w:r>
      <w:r w:rsidRPr="00376E60">
        <w:rPr>
          <w:rFonts w:ascii="Times New Roman" w:eastAsia="Times New Roman" w:hAnsi="Times New Roman" w:cs="Times New Roman"/>
          <w:position w:val="-14"/>
          <w:sz w:val="24"/>
          <w:szCs w:val="24"/>
          <w:lang w:bidi="ar-EG"/>
        </w:rPr>
        <w:t xml:space="preserve">    ͞</w:t>
      </w:r>
      <w:proofErr w:type="gramStart"/>
      <w:r w:rsidRPr="00376E60">
        <w:rPr>
          <w:rFonts w:ascii="Times New Roman" w:eastAsia="Times New Roman" w:hAnsi="Times New Roman" w:cs="Times New Roman"/>
          <w:position w:val="-14"/>
          <w:sz w:val="28"/>
          <w:szCs w:val="28"/>
          <w:lang w:bidi="ar-EG"/>
        </w:rPr>
        <w:t xml:space="preserve">a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680" w:dyaOrig="620">
          <v:shape id="_x0000_i1497" type="#_x0000_t75" style="width:134.25pt;height:31.5pt" o:ole="">
            <v:imagedata r:id="rId832" o:title=""/>
          </v:shape>
          <o:OLEObject Type="Embed" ProgID="Equation.DSMT4" ShapeID="_x0000_i1497" DrawAspect="Content" ObjectID="_1412766500" r:id="rId833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Pr="00376E60" w:rsidRDefault="00DA1967" w:rsidP="00DA1967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Pr="00376E60" w:rsidRDefault="00DA1967" w:rsidP="00DA1967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Pr="00376E60" w:rsidRDefault="00DA1967" w:rsidP="00DA1967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bidi="ar-EG"/>
        </w:rPr>
      </w:pPr>
    </w:p>
    <w:p w:rsidR="00DA1967" w:rsidRPr="00376E60" w:rsidRDefault="00DA1967" w:rsidP="00DA1967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rtl/>
        </w:rPr>
      </w:pPr>
    </w:p>
    <w:p w:rsidR="00DA1967" w:rsidRPr="00F472B1" w:rsidRDefault="00DA1967" w:rsidP="00F472B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rtl/>
        </w:rPr>
      </w:pPr>
      <w:r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lastRenderedPageBreak/>
        <w:t xml:space="preserve">حل تمارين فيزياء </w:t>
      </w:r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(2/ث</w:t>
      </w:r>
      <w:proofErr w:type="spellStart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)</w:t>
      </w:r>
      <w:proofErr w:type="spellEnd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</w:t>
      </w:r>
      <w:r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الفصل الثامن</w:t>
      </w:r>
    </w:p>
    <w:p w:rsidR="00DA1967" w:rsidRPr="00945783" w:rsidRDefault="00DA1967" w:rsidP="00DA196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rtl/>
        </w:rPr>
      </w:pP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1)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960" w:dyaOrig="620">
          <v:shape id="_x0000_i1498" type="#_x0000_t75" style="width:97.5pt;height:31.5pt" o:ole="">
            <v:imagedata r:id="rId834" o:title=""/>
          </v:shape>
          <o:OLEObject Type="Embed" ProgID="Equation.DSMT4" ShapeID="_x0000_i1498" DrawAspect="Content" ObjectID="_1412766501" r:id="rId83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  <w:t xml:space="preserve">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2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v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540" w:dyaOrig="620">
          <v:shape id="_x0000_i1499" type="#_x0000_t75" style="width:27pt;height:30.75pt" o:ole="">
            <v:imagedata r:id="rId836" o:title=""/>
          </v:shape>
          <o:OLEObject Type="Embed" ProgID="Equation.3" ShapeID="_x0000_i1499" DrawAspect="Content" ObjectID="_1412766502" r:id="rId83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d =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t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t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40" w:dyaOrig="620">
          <v:shape id="_x0000_i1500" type="#_x0000_t75" style="width:12pt;height:30.75pt" o:ole="">
            <v:imagedata r:id="rId838" o:title=""/>
          </v:shape>
          <o:OLEObject Type="Embed" ProgID="Equation.3" ShapeID="_x0000_i1500" DrawAspect="Content" ObjectID="_1412766503" r:id="rId83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× 0.80 = 0.40 s            d= 343 × 0.40 = 140 m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3)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60" w:dyaOrig="620">
          <v:shape id="_x0000_i1501" type="#_x0000_t75" style="width:32.25pt;height:31.5pt" o:ole="">
            <v:imagedata r:id="rId840" o:title=""/>
          </v:shape>
          <o:OLEObject Type="Embed" ProgID="Equation.DSMT4" ShapeID="_x0000_i1501" DrawAspect="Content" ObjectID="_1412766504" r:id="rId841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1040" w:dyaOrig="279">
          <v:shape id="_x0000_i1502" type="#_x0000_t75" style="width:51.75pt;height:13.5pt" o:ole="">
            <v:imagedata r:id="rId842" o:title=""/>
          </v:shape>
          <o:OLEObject Type="Embed" ProgID="Equation.DSMT4" ShapeID="_x0000_i1502" DrawAspect="Content" ObjectID="_1412766505" r:id="rId843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0.655 × 2280 = 1490 m/s</w:t>
      </w:r>
    </w:p>
    <w:p w:rsidR="00DA1967" w:rsidRPr="00376E60" w:rsidRDefault="00DA1967" w:rsidP="00DA1967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وهذه </w:t>
      </w:r>
      <w:proofErr w:type="gram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السرعة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تقابل</w:t>
      </w:r>
      <w:proofErr w:type="gram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سرعة الصوت في الماء عند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25</w:t>
      </w:r>
      <m:oMath>
        <m:r>
          <w:rPr>
            <w:rFonts w:ascii="Cambria Math" w:hAnsi="Cambria Math" w:cs="Cambria Math" w:hint="cs"/>
            <w:sz w:val="24"/>
            <w:szCs w:val="24"/>
            <w:rtl/>
            <w:lang w:bidi="ar-EG"/>
          </w:rPr>
          <m:t>℃</m:t>
        </m:r>
      </m:oMath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4)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343 m /s      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365 Hz         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0 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r w:rsidRPr="00C228D4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- 25.0 m/s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</w:t>
      </w:r>
      <w:proofErr w:type="spellStart"/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</w:t>
      </w:r>
      <w:r w:rsidRPr="00C228D4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840" w:dyaOrig="680">
          <v:shape id="_x0000_i1503" type="#_x0000_t75" style="width:42pt;height:33.75pt" o:ole="">
            <v:imagedata r:id="rId844" o:title=""/>
          </v:shape>
          <o:OLEObject Type="Embed" ProgID="Equation.DSMT4" ShapeID="_x0000_i1503" DrawAspect="Content" ObjectID="_1412766506" r:id="rId84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365 (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100" w:dyaOrig="620">
          <v:shape id="_x0000_i1504" type="#_x0000_t75" style="width:54.75pt;height:30.75pt" o:ole="">
            <v:imagedata r:id="rId846" o:title=""/>
          </v:shape>
          <o:OLEObject Type="Embed" ProgID="Equation.3" ShapeID="_x0000_i1504" DrawAspect="Content" ObjectID="_1412766507" r:id="rId84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) = 392 Hz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5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v = 343 m/ s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475 Hz 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+24.6 m/s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r w:rsidRPr="00D815D7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- 24.6 m/s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</w:pP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</w:t>
      </w:r>
      <w:proofErr w:type="spellStart"/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</w:t>
      </w:r>
      <w:r w:rsidRPr="00C228D4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840" w:dyaOrig="680">
          <v:shape id="_x0000_i1505" type="#_x0000_t75" style="width:42pt;height:33.75pt" o:ole="">
            <v:imagedata r:id="rId848" o:title=""/>
          </v:shape>
          <o:OLEObject Type="Embed" ProgID="Equation.DSMT4" ShapeID="_x0000_i1505" DrawAspect="Content" ObjectID="_1412766508" r:id="rId84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(475 ) (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100" w:dyaOrig="620">
          <v:shape id="_x0000_i1506" type="#_x0000_t75" style="width:54.75pt;height:30.75pt" o:ole="">
            <v:imagedata r:id="rId850" o:title=""/>
          </v:shape>
          <o:OLEObject Type="Embed" ProgID="Equation.3" ShapeID="_x0000_i1506" DrawAspect="Content" ObjectID="_1412766509" r:id="rId851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) = 548 Hz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6)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1482 m/s  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3.50 MHz         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9.20 m/s  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0 m/s             </w:t>
      </w:r>
    </w:p>
    <w:p w:rsidR="00DA1967" w:rsidRPr="00376E60" w:rsidRDefault="00DA1967" w:rsidP="00DA1967">
      <w:pPr>
        <w:tabs>
          <w:tab w:val="left" w:pos="5756"/>
          <w:tab w:val="right" w:pos="8690"/>
        </w:tabs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</w:t>
      </w:r>
      <w:proofErr w:type="spellStart"/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C228D4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840" w:dyaOrig="680">
          <v:shape id="_x0000_i1507" type="#_x0000_t75" style="width:42pt;height:33.75pt" o:ole="">
            <v:imagedata r:id="rId852" o:title=""/>
          </v:shape>
          <o:OLEObject Type="Embed" ProgID="Equation.DSMT4" ShapeID="_x0000_i1507" DrawAspect="Content" ObjectID="_1412766510" r:id="rId853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= 3.5 (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200" w:dyaOrig="620">
          <v:shape id="_x0000_i1508" type="#_x0000_t75" style="width:60pt;height:30.75pt" o:ole="">
            <v:imagedata r:id="rId854" o:title=""/>
          </v:shape>
          <o:OLEObject Type="Embed" ProgID="Equation.3" ShapeID="_x0000_i1508" DrawAspect="Content" ObjectID="_1412766511" r:id="rId85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) = 3.52 MHz</w:t>
      </w: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</w:t>
      </w:r>
    </w:p>
    <w:p w:rsidR="00DA1967" w:rsidRPr="00376E60" w:rsidRDefault="00DA1967" w:rsidP="00DA1967">
      <w:pPr>
        <w:tabs>
          <w:tab w:val="left" w:pos="5756"/>
          <w:tab w:val="right" w:pos="8690"/>
        </w:tabs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7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v = 343 m/s    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262Hz 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a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271 Hz       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0 m/s    </w:t>
      </w:r>
    </w:p>
    <w:p w:rsidR="00DA1967" w:rsidRPr="00376E60" w:rsidRDefault="00DA1967" w:rsidP="00DA1967">
      <w:pPr>
        <w:tabs>
          <w:tab w:val="left" w:pos="5756"/>
          <w:tab w:val="right" w:pos="8690"/>
        </w:tabs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</w:t>
      </w:r>
      <w:proofErr w:type="spellStart"/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C228D4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840" w:dyaOrig="680">
          <v:shape id="_x0000_i1509" type="#_x0000_t75" style="width:42pt;height:33.75pt" o:ole="">
            <v:imagedata r:id="rId856" o:title=""/>
          </v:shape>
          <o:OLEObject Type="Embed" ProgID="Equation.DSMT4" ShapeID="_x0000_i1509" DrawAspect="Content" ObjectID="_1412766512" r:id="rId85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v-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376E60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object w:dxaOrig="380" w:dyaOrig="660">
          <v:shape id="_x0000_i1510" type="#_x0000_t75" style="width:18.75pt;height:33pt" o:ole="">
            <v:imagedata r:id="rId858" o:title=""/>
          </v:shape>
          <o:OLEObject Type="Embed" ProgID="Equation.3" ShapeID="_x0000_i1510" DrawAspect="Content" ObjectID="_1412766513" r:id="rId85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( v-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r w:rsidRPr="00C228D4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)   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v -  </w:t>
      </w:r>
      <w:r w:rsidRPr="00376E60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object w:dxaOrig="380" w:dyaOrig="660">
          <v:shape id="_x0000_i1511" type="#_x0000_t75" style="width:18.75pt;height:33pt" o:ole="">
            <v:imagedata r:id="rId860" o:title=""/>
          </v:shape>
          <o:OLEObject Type="Embed" ProgID="Equation.3" ShapeID="_x0000_i1511" DrawAspect="Content" ObjectID="_1412766514" r:id="rId861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( v-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r w:rsidRPr="00C228D4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)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= 343 – </w:t>
      </w:r>
      <w:proofErr w:type="gramStart"/>
      <w:r w:rsidRPr="00376E60">
        <w:rPr>
          <w:rFonts w:ascii="Times New Roman" w:eastAsia="Times New Roman" w:hAnsi="Times New Roman" w:cs="Times New Roman"/>
          <w:sz w:val="36"/>
          <w:szCs w:val="36"/>
          <w:lang w:bidi="ar-EG"/>
        </w:rPr>
        <w:t xml:space="preserve">(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(</w:t>
      </w:r>
      <w:proofErr w:type="gramEnd"/>
      <w:r w:rsidRPr="00376E60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8"/>
          <w:szCs w:val="28"/>
          <w:lang w:bidi="ar-EG"/>
        </w:rPr>
        <w:object w:dxaOrig="480" w:dyaOrig="620">
          <v:shape id="_x0000_i1512" type="#_x0000_t75" style="width:24pt;height:30.75pt" o:ole="">
            <v:imagedata r:id="rId862" o:title=""/>
          </v:shape>
          <o:OLEObject Type="Embed" ProgID="Equation.3" ShapeID="_x0000_i1512" DrawAspect="Content" ObjectID="_1412766515" r:id="rId863"/>
        </w:object>
      </w:r>
      <w:r w:rsidRPr="00376E60">
        <w:rPr>
          <w:rFonts w:ascii="Times New Roman" w:eastAsia="Times New Roman" w:hAnsi="Times New Roman" w:cs="Times New Roman"/>
          <w:sz w:val="28"/>
          <w:szCs w:val="28"/>
          <w:lang w:bidi="ar-EG"/>
        </w:rPr>
        <w:t>) (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343- 0 )</w:t>
      </w:r>
      <w:r w:rsidRPr="00376E60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40"/>
          <w:szCs w:val="40"/>
          <w:lang w:bidi="ar-EG"/>
        </w:rPr>
        <w:t xml:space="preserve">)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r w:rsidRPr="00376E60">
        <w:rPr>
          <w:rFonts w:ascii="Times New Roman" w:eastAsia="Times New Roman" w:hAnsi="Times New Roman" w:cs="Times New Roman"/>
          <w:sz w:val="40"/>
          <w:szCs w:val="40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11.4 m/s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960" w:dyaOrig="620">
          <v:shape id="_x0000_i1513" type="#_x0000_t75" style="width:98.25pt;height:31.5pt" o:ole="">
            <v:imagedata r:id="rId864" o:title=""/>
          </v:shape>
          <o:OLEObject Type="Embed" ProgID="Equation.DSMT4" ShapeID="_x0000_i1513" DrawAspect="Content" ObjectID="_1412766516" r:id="rId86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0.39 m                              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الفواصل بين أوضاع </w:t>
      </w:r>
      <w:proofErr w:type="gram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الرنين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15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60" w:dyaOrig="620">
          <v:shape id="_x0000_i1514" type="#_x0000_t75" style="width:12.75pt;height:30.75pt" o:ole="">
            <v:imagedata r:id="rId866" o:title=""/>
          </v:shape>
          <o:OLEObject Type="Embed" ProgID="Equation.3" ShapeID="_x0000_i1514" DrawAspect="Content" ObjectID="_1412766517" r:id="rId86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 w:hint="cs"/>
          <w:position w:val="-24"/>
          <w:sz w:val="24"/>
          <w:szCs w:val="24"/>
          <w:rtl/>
        </w:rPr>
        <w:t xml:space="preserve">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</w:p>
    <w:p w:rsidR="00DA1967" w:rsidRPr="00376E60" w:rsidRDefault="001D1EC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rect id="_x0000_s1053" style="position:absolute;margin-left:155.95pt;margin-top:45.75pt;width:34.6pt;height:18.3pt;z-index:251687936" strokecolor="white">
            <v:textbox style="mso-next-textbox:#_x0000_s1053">
              <w:txbxContent>
                <w:p w:rsidR="00DA1967" w:rsidRPr="004C37F7" w:rsidRDefault="00DA1967" w:rsidP="00DA196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rtl/>
                      <w:lang w:bidi="ar-EG"/>
                    </w:rPr>
                  </w:pPr>
                  <w:r w:rsidRPr="004C37F7">
                    <w:rPr>
                      <w:rFonts w:ascii="Times New Roman" w:hAnsi="Times New Roman" w:cs="Times New Roman"/>
                      <w:sz w:val="24"/>
                      <w:szCs w:val="24"/>
                      <w:rtl/>
                      <w:lang w:bidi="ar-EG"/>
                    </w:rPr>
                    <w:t>عند</w:t>
                  </w:r>
                </w:p>
              </w:txbxContent>
            </v:textbox>
            <w10:wrap anchorx="page"/>
          </v:rect>
        </w:pict>
      </w:r>
      <w:r w:rsidR="00DA1967"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proofErr w:type="gramStart"/>
      <w:r w:rsidR="00DA1967"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16 )</w:t>
      </w:r>
      <w:proofErr w:type="gramEnd"/>
      <w:r w:rsidR="00DA1967"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110 cm = 1.1 m        </w:t>
      </w:r>
      <w:r w:rsidR="00DA1967"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60" w:dyaOrig="620">
          <v:shape id="_x0000_i1515" type="#_x0000_t75" style="width:12.75pt;height:30.75pt" o:ole="">
            <v:imagedata r:id="rId868" o:title=""/>
          </v:shape>
          <o:OLEObject Type="Embed" ProgID="Equation.3" ShapeID="_x0000_i1515" DrawAspect="Content" ObjectID="_1412766518" r:id="rId869"/>
        </w:object>
      </w:r>
      <w:r w:rsidR="00DA1967"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1.1 m </w:t>
      </w:r>
      <w:r w:rsidR="00DA1967"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1219" w:dyaOrig="279">
          <v:shape id="_x0000_i1516" type="#_x0000_t75" style="width:60.75pt;height:13.5pt" o:ole="">
            <v:imagedata r:id="rId870" o:title=""/>
          </v:shape>
          <o:OLEObject Type="Embed" ProgID="Equation.3" ShapeID="_x0000_i1516" DrawAspect="Content" ObjectID="_1412766519" r:id="rId871"/>
        </w:object>
      </w:r>
      <w:r w:rsidR="00DA1967"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v= </w:t>
      </w:r>
      <w:r w:rsidR="00DA1967" w:rsidRPr="00376E60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320" w:dyaOrig="320">
          <v:shape id="_x0000_i1517" type="#_x0000_t75" style="width:16.5pt;height:16.5pt" o:ole="">
            <v:imagedata r:id="rId872" o:title=""/>
          </v:shape>
          <o:OLEObject Type="Embed" ProgID="Equation.3" ShapeID="_x0000_i1517" DrawAspect="Content" ObjectID="_1412766520" r:id="rId873"/>
        </w:object>
      </w:r>
      <w:r w:rsidR="00DA1967"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.2 × 440 = 970 m/ s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17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v= 347 m /s             27 </w:t>
      </w:r>
      <m:oMath>
        <m:r>
          <w:rPr>
            <w:rFonts w:ascii="Cambria Math" w:hAnsi="Cambria Math" w:cs="Cambria Math" w:hint="cs"/>
            <w:sz w:val="24"/>
            <w:szCs w:val="24"/>
            <w:rtl/>
            <w:lang w:bidi="ar-EG"/>
          </w:rPr>
          <m:t>℃</m:t>
        </m:r>
      </m:oMath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              20.2 cm = 0.202 m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lastRenderedPageBreak/>
        <w:t xml:space="preserve">  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60" w:dyaOrig="620">
          <v:shape id="_x0000_i1518" type="#_x0000_t75" style="width:12.75pt;height:30.75pt" o:ole="">
            <v:imagedata r:id="rId868" o:title=""/>
          </v:shape>
          <o:OLEObject Type="Embed" ProgID="Equation.3" ShapeID="_x0000_i1518" DrawAspect="Content" ObjectID="_1412766521" r:id="rId874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0.202 </w: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1460" w:dyaOrig="279">
          <v:shape id="_x0000_i1519" type="#_x0000_t75" style="width:72.75pt;height:13.5pt" o:ole="">
            <v:imagedata r:id="rId875" o:title=""/>
          </v:shape>
          <o:OLEObject Type="Embed" ProgID="Equation.3" ShapeID="_x0000_i1519" DrawAspect="Content" ObjectID="_1412766522" r:id="rId876"/>
        </w:object>
      </w:r>
      <w:r w:rsidRPr="00376E60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f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080" w:dyaOrig="620">
          <v:shape id="_x0000_i1520" type="#_x0000_t75" style="width:54pt;height:30.75pt" o:ole="">
            <v:imagedata r:id="rId877" o:title=""/>
          </v:shape>
          <o:OLEObject Type="Embed" ProgID="Equation.DSMT4" ShapeID="_x0000_i1520" DrawAspect="Content" ObjectID="_1412766523" r:id="rId878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859 Hz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22)   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a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)  </w: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740" w:dyaOrig="279">
          <v:shape id="_x0000_i1521" type="#_x0000_t75" style="width:36.75pt;height:13.5pt" o:ole="">
            <v:imagedata r:id="rId879" o:title=""/>
          </v:shape>
          <o:OLEObject Type="Embed" ProgID="Equation.3" ShapeID="_x0000_i1521" DrawAspect="Content" ObjectID="_1412766524" r:id="rId880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4 × 2.40 = 9.60 m           f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960" w:dyaOrig="620">
          <v:shape id="_x0000_i1522" type="#_x0000_t75" style="width:48pt;height:30.75pt" o:ole="">
            <v:imagedata r:id="rId881" o:title=""/>
          </v:shape>
          <o:OLEObject Type="Embed" ProgID="Equation.DSMT4" ShapeID="_x0000_i1522" DrawAspect="Content" ObjectID="_1412766525" r:id="rId882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35.7 Hz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b)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35.7 – 1.40 = 34.3 Hz</w:t>
      </w:r>
      <w:r w:rsidRPr="00376E60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220" w:dyaOrig="279">
          <v:shape id="_x0000_i1523" type="#_x0000_t75" style="width:11.25pt;height:13.5pt" o:ole="">
            <v:imagedata r:id="rId883" o:title=""/>
          </v:shape>
          <o:OLEObject Type="Embed" ProgID="Equation.3" ShapeID="_x0000_i1523" DrawAspect="Content" ObjectID="_1412766526" r:id="rId884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960" w:dyaOrig="620">
          <v:shape id="_x0000_i1524" type="#_x0000_t75" style="width:48pt;height:31.5pt" o:ole="">
            <v:imagedata r:id="rId885" o:title=""/>
          </v:shape>
          <o:OLEObject Type="Embed" ProgID="Equation.DSMT4" ShapeID="_x0000_i1524" DrawAspect="Content" ObjectID="_1412766527" r:id="rId886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10.0 m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الزيادة في طول الأنبوب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>=</w:t>
      </w:r>
      <w:proofErr w:type="spellEnd"/>
      <w:r w:rsidRPr="00376E60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L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940" w:dyaOrig="620">
          <v:shape id="_x0000_i1525" type="#_x0000_t75" style="width:47.25pt;height:30.75pt" o:ole="">
            <v:imagedata r:id="rId887" o:title=""/>
          </v:shape>
          <o:OLEObject Type="Embed" ProgID="Equation.3" ShapeID="_x0000_i1525" DrawAspect="Content" ObjectID="_1412766528" r:id="rId888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.50 m             2.50 – 2.40 = 0.10 m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</w:p>
    <w:p w:rsidR="00DA1967" w:rsidRPr="00376E60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                       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40) 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d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t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343 × 5.0 = 1.7 km                                                                                                            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المسافة الكلية  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41  )  d=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t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343 × 3.0 = 10.29 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2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m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عرض الوادي 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 5.1 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2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m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440" w:dyaOrig="620">
          <v:shape id="_x0000_i1526" type="#_x0000_t75" style="width:1in;height:30.75pt" o:ole="">
            <v:imagedata r:id="rId889" o:title=""/>
          </v:shape>
          <o:OLEObject Type="Embed" ProgID="Equation.3" ShapeID="_x0000_i1526" DrawAspect="Content" ObjectID="_1412766529" r:id="rId890"/>
        </w:objec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42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v = </w:t>
      </w:r>
      <w:r w:rsidRPr="00376E60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320" w:dyaOrig="320">
          <v:shape id="_x0000_i1527" type="#_x0000_t75" style="width:16.5pt;height:16.5pt" o:ole="">
            <v:imagedata r:id="rId891" o:title=""/>
          </v:shape>
          <o:OLEObject Type="Embed" ProgID="Equation.3" ShapeID="_x0000_i1527" DrawAspect="Content" ObjectID="_1412766530" r:id="rId892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1.1 × 4700 = 5200 m/s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43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f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200" w:dyaOrig="620">
          <v:shape id="_x0000_i1528" type="#_x0000_t75" style="width:60pt;height:30.75pt" o:ole="">
            <v:imagedata r:id="rId893" o:title=""/>
          </v:shape>
          <o:OLEObject Type="Embed" ProgID="Equation.DSMT4" ShapeID="_x0000_i1528" DrawAspect="Content" ObjectID="_1412766531" r:id="rId894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9.8 ×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4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Hz                     λ= 3.5 mm = 0.0035 m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44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60" w:dyaOrig="620">
          <v:shape id="_x0000_i1529" type="#_x0000_t75" style="width:32.25pt;height:31.5pt" o:ole="">
            <v:imagedata r:id="rId895" o:title=""/>
          </v:shape>
          <o:OLEObject Type="Embed" ProgID="Equation.DSMT4" ShapeID="_x0000_i1529" DrawAspect="Content" ObjectID="_1412766532" r:id="rId896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60" w:dyaOrig="620">
          <v:shape id="_x0000_i1530" type="#_x0000_t75" style="width:33pt;height:30.75pt" o:ole="">
            <v:imagedata r:id="rId897" o:title=""/>
          </v:shape>
          <o:OLEObject Type="Embed" ProgID="Equation.3" ShapeID="_x0000_i1530" DrawAspect="Content" ObjectID="_1412766533" r:id="rId898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5.707 m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45) 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720" w:dyaOrig="620">
          <v:shape id="_x0000_i1531" type="#_x0000_t75" style="width:135.75pt;height:30.75pt" o:ole="">
            <v:imagedata r:id="rId899" o:title=""/>
          </v:shape>
          <o:OLEObject Type="Embed" ProgID="Equation.3" ShapeID="_x0000_i1531" DrawAspect="Content" ObjectID="_1412766534" r:id="rId900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s        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d= 2 × 3.00 = 6.00 m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46) 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r w:rsidRPr="00376E60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320" w:dyaOrig="320">
          <v:shape id="_x0000_i1532" type="#_x0000_t75" style="width:16.5pt;height:16.5pt" o:ole="">
            <v:imagedata r:id="rId891" o:title=""/>
          </v:shape>
          <o:OLEObject Type="Embed" ProgID="Equation.3" ShapeID="_x0000_i1532" DrawAspect="Content" ObjectID="_1412766535" r:id="rId901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3.30 × 4.40 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2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1.45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3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m /s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47 )</w:t>
      </w:r>
      <w:proofErr w:type="gramEnd"/>
      <w:r w:rsidRPr="00376E60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660" w:dyaOrig="620">
          <v:shape id="_x0000_i1533" type="#_x0000_t75" style="width:32.25pt;height:31.5pt" o:ole="">
            <v:imagedata r:id="rId902" o:title=""/>
          </v:shape>
          <o:OLEObject Type="Embed" ProgID="Equation.DSMT4" ShapeID="_x0000_i1533" DrawAspect="Content" ObjectID="_1412766536" r:id="rId903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580" w:dyaOrig="620">
          <v:shape id="_x0000_i1534" type="#_x0000_t75" style="width:29.25pt;height:30.75pt" o:ole="">
            <v:imagedata r:id="rId904" o:title=""/>
          </v:shape>
          <o:OLEObject Type="Embed" ProgID="Equation.3" ShapeID="_x0000_i1534" DrawAspect="Content" ObjectID="_1412766537" r:id="rId90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 11.6 m         100 -80 = 20 dB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مستوى صوت النشيد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110 DB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لذلك يلزم الموظف خفض الصوت </w:t>
      </w:r>
      <w:proofErr w:type="gram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بمقدار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48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a) 1150 – 110 = 40 dB</w:t>
      </w:r>
    </w:p>
    <w:p w:rsidR="00DA1967" w:rsidRPr="00376E60" w:rsidRDefault="00DA1967" w:rsidP="00DA1967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                           مستوى صوت الهمس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10 dB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والذي يسمعه الموظف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40+10 = 50 dB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b)</w:t>
      </w:r>
    </w:p>
    <w:p w:rsidR="00DA1967" w:rsidRPr="00376E60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كل زيادة مقدارها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20 dB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تؤدي إلى زيادة الضغط بمقدار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10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مرات  وبالتالي ينتج ضغط اكبر بمقدار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10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مرات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49 ) a)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الزيادة في الضغط                                   مرة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b)          10 × 10 = 100    </w:t>
      </w:r>
    </w:p>
    <w:p w:rsidR="00DA1967" w:rsidRPr="00376E60" w:rsidRDefault="00DA1967" w:rsidP="00DA1967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لأن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120- 80 = 40 dB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وكل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20 dB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تسبب زيادة الضغط بمقدار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10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مرات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lastRenderedPageBreak/>
        <w:t>50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v = </w:t>
      </w:r>
      <w:r w:rsidRPr="00376E60">
        <w:rPr>
          <w:rFonts w:ascii="Times New Roman" w:eastAsia="Times New Roman" w:hAnsi="Times New Roman" w:cs="Times New Roman"/>
          <w:position w:val="-10"/>
          <w:sz w:val="24"/>
          <w:szCs w:val="24"/>
          <w:lang w:bidi="ar-EG"/>
        </w:rPr>
        <w:object w:dxaOrig="320" w:dyaOrig="320">
          <v:shape id="_x0000_i1535" type="#_x0000_t75" style="width:15.75pt;height:15.75pt" o:ole="">
            <v:imagedata r:id="rId906" o:title=""/>
          </v:shape>
          <o:OLEObject Type="Embed" ProgID="Equation.3" ShapeID="_x0000_i1535" DrawAspect="Content" ObjectID="_1412766538" r:id="rId90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0.50 × 4.0 = 2.0 m /s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تزداد السرعة  بمقدار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0.6 m /s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لكل </w:t>
      </w:r>
      <w:proofErr w:type="gram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درجة  واحدة</w:t>
      </w:r>
      <w:proofErr w:type="gram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مئوية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51) a)                                                    </w:t>
      </w:r>
    </w:p>
    <w:p w:rsidR="00DA1967" w:rsidRPr="00376E60" w:rsidRDefault="00DA1967" w:rsidP="00DA1967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عند ارتفاع درجة الحرارة بمقدار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10</w:t>
      </w:r>
      <m:oMath>
        <m:r>
          <w:rPr>
            <w:rFonts w:ascii="Cambria Math" w:hAnsi="Cambria Math" w:cs="Cambria Math" w:hint="cs"/>
            <w:sz w:val="24"/>
            <w:szCs w:val="24"/>
            <w:rtl/>
            <w:lang w:bidi="ar-EG"/>
          </w:rPr>
          <m:t>℃</m:t>
        </m:r>
      </m:oMath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فان السرعة تزداد بمقدار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0.6 × 10 = 6 m/s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وذلك لأن </w:t>
      </w:r>
      <m:oMath>
        <m:r>
          <w:rPr>
            <w:rFonts w:ascii="Cambria Math" w:hAnsi="Cambria Math" w:cs="Cambria Math" w:hint="cs"/>
            <w:sz w:val="24"/>
            <w:szCs w:val="24"/>
            <w:rtl/>
            <w:lang w:bidi="ar-EG"/>
          </w:rPr>
          <m:t>℃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bidi="ar-EG"/>
          </w:rPr>
          <m:t xml:space="preserve"> </m:t>
        </m:r>
      </m:oMath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10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proofErr w:type="spellStart"/>
      <w:proofErr w:type="gram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=</w:t>
      </w:r>
      <w:proofErr w:type="spell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20°</w:t>
      </w:r>
      <w:proofErr w:type="gram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-</w:t>
      </w:r>
      <w:proofErr w:type="spell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4"/>
          <w:sz w:val="24"/>
          <w:szCs w:val="24"/>
          <w:lang w:bidi="ar-EG"/>
        </w:rPr>
        <w:object w:dxaOrig="380" w:dyaOrig="260">
          <v:shape id="_x0000_i1536" type="#_x0000_t75" style="width:18.75pt;height:12.75pt" o:ole="">
            <v:imagedata r:id="rId908" o:title=""/>
          </v:shape>
          <o:OLEObject Type="Embed" ProgID="Equation.3" ShapeID="_x0000_i1536" DrawAspect="Content" ObjectID="_1412766539" r:id="rId90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 30°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v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  343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+ 6 = 349 m/s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b)    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t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900" w:dyaOrig="620">
          <v:shape id="_x0000_i1537" type="#_x0000_t75" style="width:45.75pt;height:30.75pt" o:ole="">
            <v:imagedata r:id="rId910" o:title=""/>
          </v:shape>
          <o:OLEObject Type="Embed" ProgID="Equation.DSMT4" ShapeID="_x0000_i1537" DrawAspect="Content" ObjectID="_1412766540" r:id="rId911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0.436 s</w:t>
      </w:r>
    </w:p>
    <w:p w:rsidR="00DA1967" w:rsidRPr="00376E60" w:rsidRDefault="00DA1967" w:rsidP="00DA1967">
      <w:pPr>
        <w:spacing w:line="360" w:lineRule="auto"/>
        <w:ind w:right="-142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52) 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2 t= 2.05 </w: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300" w:dyaOrig="240">
          <v:shape id="_x0000_i1538" type="#_x0000_t75" style="width:15pt;height:12pt" o:ole="">
            <v:imagedata r:id="rId912" o:title=""/>
          </v:shape>
          <o:OLEObject Type="Embed" ProgID="Equation.3" ShapeID="_x0000_i1538" DrawAspect="Content" ObjectID="_1412766541" r:id="rId913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t = 1.0 s            d = </w:t>
      </w:r>
      <w:proofErr w:type="spellStart"/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t</w:t>
      </w:r>
      <w:proofErr w:type="spellEnd"/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340 × 1.0 = 3.4 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2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m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53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f= 4.25 MHz = 4.25 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6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Hz   ,    v = 1.50 km/s = 1.50 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3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m/s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376E60" w:rsidRDefault="00DA1967" w:rsidP="00DA1967">
      <w:pPr>
        <w:spacing w:line="360" w:lineRule="auto"/>
        <w:ind w:right="567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860" w:dyaOrig="660">
          <v:shape id="_x0000_i1539" type="#_x0000_t75" style="width:93pt;height:33pt" o:ole="">
            <v:imagedata r:id="rId914" o:title=""/>
          </v:shape>
          <o:OLEObject Type="Embed" ProgID="Equation.DSMT4" ShapeID="_x0000_i1539" DrawAspect="Content" ObjectID="_1412766542" r:id="rId915"/>
        </w:objec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  3.53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 xml:space="preserve">-4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m = 0.353 mm</w:t>
      </w: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</w:t>
      </w:r>
    </w:p>
    <w:p w:rsidR="00DA1967" w:rsidRPr="00376E60" w:rsidRDefault="00DA1967" w:rsidP="00DA1967">
      <w:pPr>
        <w:spacing w:line="360" w:lineRule="auto"/>
        <w:ind w:right="284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proofErr w:type="spellStart"/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35 m/s                               v = 343 m/s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r w:rsidRPr="00CF6C9B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- 15 m/s  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 327 Hz   </w:t>
      </w:r>
    </w:p>
    <w:p w:rsidR="00DA1967" w:rsidRPr="00376E60" w:rsidRDefault="00DA1967" w:rsidP="00DA1967">
      <w:pPr>
        <w:tabs>
          <w:tab w:val="left" w:pos="5756"/>
          <w:tab w:val="right" w:pos="8690"/>
        </w:tabs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</w:t>
      </w:r>
      <w:proofErr w:type="spellStart"/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(</w:t>
      </w:r>
      <w:r w:rsidRPr="00C228D4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680" w:dyaOrig="680">
          <v:shape id="_x0000_i1540" type="#_x0000_t75" style="width:34.5pt;height:33.75pt" o:ole="">
            <v:imagedata r:id="rId916" o:title=""/>
          </v:shape>
          <o:OLEObject Type="Embed" ProgID="Equation.DSMT4" ShapeID="_x0000_i1540" DrawAspect="Content" ObjectID="_1412766543" r:id="rId91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) =  327 (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900" w:dyaOrig="620">
          <v:shape id="_x0000_i1541" type="#_x0000_t75" style="width:45pt;height:30.75pt" o:ole="">
            <v:imagedata r:id="rId918" o:title=""/>
          </v:shape>
          <o:OLEObject Type="Embed" ProgID="Equation.3" ShapeID="_x0000_i1541" DrawAspect="Content" ObjectID="_1412766544" r:id="rId91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) = 350 Hz </w:t>
      </w:r>
    </w:p>
    <w:p w:rsidR="00DA1967" w:rsidRPr="00376E60" w:rsidRDefault="00DA1967" w:rsidP="00DA1967">
      <w:pPr>
        <w:tabs>
          <w:tab w:val="left" w:pos="5756"/>
          <w:tab w:val="right" w:pos="8690"/>
        </w:tabs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56)  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a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)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(</w:t>
      </w:r>
      <w:r w:rsidRPr="00C228D4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680" w:dyaOrig="680">
          <v:shape id="_x0000_i1542" type="#_x0000_t75" style="width:34.5pt;height:33.75pt" o:ole="">
            <v:imagedata r:id="rId920" o:title=""/>
          </v:shape>
          <o:OLEObject Type="Embed" ProgID="Equation.DSMT4" ShapeID="_x0000_i1542" DrawAspect="Content" ObjectID="_1412766545" r:id="rId921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)   =   (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300" w:dyaOrig="620">
          <v:shape id="_x0000_i1543" type="#_x0000_t75" style="width:65.25pt;height:30.75pt" o:ole="">
            <v:imagedata r:id="rId922" o:title=""/>
          </v:shape>
          <o:OLEObject Type="Embed" ProgID="Equation.3" ShapeID="_x0000_i1543" DrawAspect="Content" ObjectID="_1412766546" r:id="rId923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) = 335 Hz </w:t>
      </w:r>
    </w:p>
    <w:p w:rsidR="00DA1967" w:rsidRPr="00376E60" w:rsidRDefault="00DA1967" w:rsidP="00DA1967">
      <w:pPr>
        <w:tabs>
          <w:tab w:val="left" w:pos="5756"/>
          <w:tab w:val="left" w:pos="7512"/>
          <w:tab w:val="right" w:pos="8930"/>
        </w:tabs>
        <w:spacing w:line="360" w:lineRule="auto"/>
        <w:ind w:right="-142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b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(</w:t>
      </w:r>
      <w:r w:rsidRPr="00C228D4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680" w:dyaOrig="680">
          <v:shape id="_x0000_i1544" type="#_x0000_t75" style="width:34.5pt;height:33.75pt" o:ole="">
            <v:imagedata r:id="rId924" o:title=""/>
          </v:shape>
          <o:OLEObject Type="Embed" ProgID="Equation.DSMT4" ShapeID="_x0000_i1544" DrawAspect="Content" ObjectID="_1412766547" r:id="rId92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)=(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2100" w:dyaOrig="620">
          <v:shape id="_x0000_i1545" type="#_x0000_t75" style="width:105pt;height:30.75pt" o:ole="">
            <v:imagedata r:id="rId926" o:title=""/>
          </v:shape>
          <o:OLEObject Type="Embed" ProgID="Equation.3" ShapeID="_x0000_i1545" DrawAspect="Content" ObjectID="_1412766548" r:id="rId92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) = 356 Hz  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                                      </w:t>
      </w:r>
    </w:p>
    <w:p w:rsidR="00DA1967" w:rsidRPr="00376E60" w:rsidRDefault="00DA1967" w:rsidP="00DA1967">
      <w:pPr>
        <w:tabs>
          <w:tab w:val="left" w:pos="5756"/>
          <w:tab w:val="left" w:pos="7512"/>
          <w:tab w:val="right" w:pos="8930"/>
        </w:tabs>
        <w:bidi w:val="0"/>
        <w:spacing w:line="360" w:lineRule="auto"/>
        <w:ind w:left="426" w:right="-142" w:hanging="568"/>
        <w:rPr>
          <w:rFonts w:ascii="Times New Roman" w:eastAsia="Times New Roman" w:hAnsi="Times New Roman" w:cs="Times New Roman"/>
          <w:sz w:val="24"/>
          <w:szCs w:val="24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57 )   a )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(</w:t>
      </w:r>
      <w:r w:rsidRPr="00C228D4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680" w:dyaOrig="680">
          <v:shape id="_x0000_i1546" type="#_x0000_t75" style="width:34.5pt;height:33.75pt" o:ole="">
            <v:imagedata r:id="rId928" o:title=""/>
          </v:shape>
          <o:OLEObject Type="Embed" ProgID="Equation.DSMT4" ShapeID="_x0000_i1546" DrawAspect="Content" ObjectID="_1412766549" r:id="rId92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)=   ( </w:t>
      </w:r>
      <w:r w:rsidRPr="00376E60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object w:dxaOrig="1500" w:dyaOrig="660">
          <v:shape id="_x0000_i1547" type="#_x0000_t75" style="width:75pt;height:33pt" o:ole="">
            <v:imagedata r:id="rId930" o:title=""/>
          </v:shape>
          <o:OLEObject Type="Embed" ProgID="Equation.3" ShapeID="_x0000_i1547" DrawAspect="Content" ObjectID="_1412766550" r:id="rId931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) = 2.80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2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Hz                                                                                                                               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b)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=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(</w:t>
      </w:r>
      <w:r w:rsidRPr="00C228D4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680" w:dyaOrig="680">
          <v:shape id="_x0000_i1548" type="#_x0000_t75" style="width:34.5pt;height:33.75pt" o:ole="">
            <v:imagedata r:id="rId932" o:title=""/>
          </v:shape>
          <o:OLEObject Type="Embed" ProgID="Equation.DSMT4" ShapeID="_x0000_i1548" DrawAspect="Content" ObjectID="_1412766551" r:id="rId933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) =  ( </w:t>
      </w:r>
      <w:r w:rsidRPr="00376E60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object w:dxaOrig="1800" w:dyaOrig="660">
          <v:shape id="_x0000_i1549" type="#_x0000_t75" style="width:90pt;height:33pt" o:ole="">
            <v:imagedata r:id="rId934" o:title=""/>
          </v:shape>
          <o:OLEObject Type="Embed" ProgID="Equation.3" ShapeID="_x0000_i1549" DrawAspect="Content" ObjectID="_1412766552" r:id="rId93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) = 2.63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Hz</w:t>
      </w:r>
    </w:p>
    <w:p w:rsidR="00DA1967" w:rsidRPr="00376E60" w:rsidRDefault="00DA1967" w:rsidP="00DA1967">
      <w:pPr>
        <w:tabs>
          <w:tab w:val="left" w:pos="5756"/>
          <w:tab w:val="left" w:pos="7512"/>
          <w:tab w:val="right" w:pos="8930"/>
        </w:tabs>
        <w:bidi w:val="0"/>
        <w:spacing w:line="360" w:lineRule="auto"/>
        <w:ind w:right="-142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58)    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λ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 49- 17 = 32 cm  = 0.32 m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220" w:dyaOrig="279">
          <v:shape id="_x0000_i1550" type="#_x0000_t75" style="width:11.25pt;height:14.25pt" o:ole="">
            <v:imagedata r:id="rId936" o:title=""/>
          </v:shape>
          <o:OLEObject Type="Embed" ProgID="Equation.3" ShapeID="_x0000_i1550" DrawAspect="Content" ObjectID="_1412766553" r:id="rId93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0.64 m       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0.32 m </w: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300" w:dyaOrig="240">
          <v:shape id="_x0000_i1551" type="#_x0000_t75" style="width:15pt;height:12pt" o:ole="">
            <v:imagedata r:id="rId938" o:title=""/>
          </v:shape>
          <o:OLEObject Type="Embed" ProgID="Equation.3" ShapeID="_x0000_i1551" DrawAspect="Content" ObjectID="_1412766554" r:id="rId939"/>
        </w:objec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=</w:t>
      </w:r>
      <w:proofErr w:type="spell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00" w:dyaOrig="620">
          <v:shape id="_x0000_i1552" type="#_x0000_t75" style="width:20.25pt;height:30.75pt" o:ole="">
            <v:imagedata r:id="rId940" o:title=""/>
          </v:shape>
          <o:OLEObject Type="Embed" ProgID="Equation.3" ShapeID="_x0000_i1552" DrawAspect="Content" ObjectID="_1412766555" r:id="rId941"/>
        </w:objec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t xml:space="preserve">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الفاصل بين أوضاع الرنين </w:t>
      </w:r>
      <w:r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t xml:space="preserve">        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00" w:dyaOrig="620">
          <v:shape id="_x0000_i1553" type="#_x0000_t75" style="width:20.25pt;height:30.75pt" o:ole="">
            <v:imagedata r:id="rId940" o:title=""/>
          </v:shape>
          <o:OLEObject Type="Embed" ProgID="Equation.3" ShapeID="_x0000_i1553" DrawAspect="Content" ObjectID="_1412766556" r:id="rId942"/>
        </w:object>
      </w: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f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 </w:t>
      </w:r>
      <w:proofErr w:type="gramEnd"/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540" w:dyaOrig="620">
          <v:shape id="_x0000_i1554" type="#_x0000_t75" style="width:76.5pt;height:31.5pt" o:ole="">
            <v:imagedata r:id="rId943" o:title=""/>
          </v:shape>
          <o:OLEObject Type="Embed" ProgID="Equation.DSMT4" ShapeID="_x0000_i1554" DrawAspect="Content" ObjectID="_1412766557" r:id="rId944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Hz      </w:t>
      </w:r>
      <w:r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                     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lastRenderedPageBreak/>
        <w:t>59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L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260" w:dyaOrig="620">
          <v:shape id="_x0000_i1555" type="#_x0000_t75" style="width:63pt;height:31.5pt" o:ole="">
            <v:imagedata r:id="rId945" o:title=""/>
          </v:shape>
          <o:OLEObject Type="Embed" ProgID="Equation.3" ShapeID="_x0000_i1555" DrawAspect="Content" ObjectID="_1412766558" r:id="rId946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L=3.0 cm = 0.030 m          f =  </w:t>
      </w:r>
      <w:r w:rsidRPr="00376E60">
        <w:rPr>
          <w:rFonts w:ascii="Times New Roman" w:eastAsia="Times New Roman" w:hAnsi="Times New Roman" w:cs="Times New Roman"/>
          <w:position w:val="-28"/>
          <w:sz w:val="24"/>
          <w:szCs w:val="24"/>
          <w:lang w:bidi="ar-EG"/>
        </w:rPr>
        <w:object w:dxaOrig="2480" w:dyaOrig="660">
          <v:shape id="_x0000_i1556" type="#_x0000_t75" style="width:124.5pt;height:33pt" o:ole="">
            <v:imagedata r:id="rId947" o:title=""/>
          </v:shape>
          <o:OLEObject Type="Embed" ProgID="Equation.DSMT4" ShapeID="_x0000_i1556" DrawAspect="Content" ObjectID="_1412766559" r:id="rId948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kHz   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220" w:dyaOrig="279">
          <v:shape id="_x0000_i1557" type="#_x0000_t75" style="width:11.25pt;height:14.25pt" o:ole="">
            <v:imagedata r:id="rId936" o:title=""/>
          </v:shape>
          <o:OLEObject Type="Embed" ProgID="Equation.3" ShapeID="_x0000_i1557" DrawAspect="Content" ObjectID="_1412766560" r:id="rId94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.4m                                f = 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540" w:dyaOrig="620">
          <v:shape id="_x0000_i1558" type="#_x0000_t75" style="width:77.25pt;height:30.75pt" o:ole="">
            <v:imagedata r:id="rId950" o:title=""/>
          </v:shape>
          <o:OLEObject Type="Embed" ProgID="Equation.DSMT4" ShapeID="_x0000_i1558" DrawAspect="Content" ObjectID="_1412766561" r:id="rId951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kHz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1.2 m  </w: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300" w:dyaOrig="240">
          <v:shape id="_x0000_i1559" type="#_x0000_t75" style="width:15pt;height:12pt" o:ole="">
            <v:imagedata r:id="rId938" o:title=""/>
          </v:shape>
          <o:OLEObject Type="Embed" ProgID="Equation.3" ShapeID="_x0000_i1559" DrawAspect="Content" ObjectID="_1412766562" r:id="rId952"/>
        </w:objec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=</w:t>
      </w:r>
      <w:proofErr w:type="spellEnd"/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400" w:dyaOrig="620">
          <v:shape id="_x0000_i1560" type="#_x0000_t75" style="width:20.25pt;height:30.75pt" o:ole="">
            <v:imagedata r:id="rId940" o:title=""/>
          </v:shape>
          <o:OLEObject Type="Embed" ProgID="Equation.3" ShapeID="_x0000_i1560" DrawAspect="Content" ObjectID="_1412766563" r:id="rId953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60)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الترددان </w:t>
      </w:r>
      <w:proofErr w:type="gram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هما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:</w:t>
      </w:r>
      <w:proofErr w:type="gram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-</w:t>
      </w:r>
      <w:proofErr w:type="spell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445 + 3 = 448  Hz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 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>,</w:t>
      </w:r>
      <w:proofErr w:type="spell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61)    445 – 3 = 442 Hz</w:t>
      </w:r>
    </w:p>
    <w:p w:rsidR="00DA1967" w:rsidRPr="00376E60" w:rsidRDefault="00DA1967" w:rsidP="00DA1967">
      <w:pPr>
        <w:spacing w:line="360" w:lineRule="auto"/>
        <w:ind w:right="-284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r w:rsidRPr="00376E6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62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1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 × 370 = 740 Hz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                                                                                   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3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3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1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3 × 370 = 1110 Hz = 1100 Hz            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    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4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4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1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4 × 370 = 1480 Hz = 1500 Hz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63 )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3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1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3 × 370 = 1110 Hz = 1100 Hz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5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1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5 × 370 = 1850 Hz = 1800 Hz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7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1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7 × 370 = 2590 Hz = 2600 Hz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65) L = 0.85 m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440" w:dyaOrig="620">
          <v:shape id="_x0000_i1561" type="#_x0000_t75" style="width:1in;height:30.75pt" o:ole="">
            <v:imagedata r:id="rId954" o:title=""/>
          </v:shape>
          <o:OLEObject Type="Embed" ProgID="Equation.3" ShapeID="_x0000_i1561" DrawAspect="Content" ObjectID="_1412766564" r:id="rId95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f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900" w:dyaOrig="620">
          <v:shape id="_x0000_i1562" type="#_x0000_t75" style="width:94.5pt;height:30.75pt" o:ole="">
            <v:imagedata r:id="rId956" o:title=""/>
          </v:shape>
          <o:OLEObject Type="Embed" ProgID="Equation.DSMT4" ShapeID="_x0000_i1562" DrawAspect="Content" ObjectID="_1412766565" r:id="rId95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Hz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66)  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2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1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 ( 2.0 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2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)  = 4.0 × 10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perscript"/>
          <w:lang w:bidi="ar-EG"/>
        </w:rPr>
        <w:t>2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Hz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68) L 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700" w:dyaOrig="620">
          <v:shape id="_x0000_i1563" type="#_x0000_t75" style="width:35.25pt;height:31.5pt" o:ole="">
            <v:imagedata r:id="rId958" o:title=""/>
          </v:shape>
          <o:OLEObject Type="Embed" ProgID="Equation.3" ShapeID="_x0000_i1563" DrawAspect="Content" ObjectID="_1412766566" r:id="rId95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r w:rsidRPr="00376E60">
        <w:rPr>
          <w:rFonts w:ascii="Times New Roman" w:eastAsia="Times New Roman" w:hAnsi="Times New Roman" w:cs="Times New Roman"/>
          <w:position w:val="-6"/>
          <w:sz w:val="24"/>
          <w:szCs w:val="24"/>
          <w:lang w:bidi="ar-EG"/>
        </w:rPr>
        <w:object w:dxaOrig="220" w:dyaOrig="279">
          <v:shape id="_x0000_i1564" type="#_x0000_t75" style="width:10.5pt;height:14.25pt" o:ole="">
            <v:imagedata r:id="rId960" o:title=""/>
          </v:shape>
          <o:OLEObject Type="Embed" ProgID="Equation.3" ShapeID="_x0000_i1564" DrawAspect="Content" ObjectID="_1412766567" r:id="rId961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2L = 2 × 1.65 = 3.30 m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</w:t>
      </w:r>
    </w:p>
    <w:p w:rsidR="00DA1967" w:rsidRPr="00376E60" w:rsidRDefault="00DA1967" w:rsidP="00DA1967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                        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سرعة الصوت في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الهيليوم</w:t>
      </w:r>
      <w:proofErr w:type="spell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proofErr w:type="spellStart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>=</w:t>
      </w:r>
      <w:proofErr w:type="spellEnd"/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= 972 m/s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f=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540" w:dyaOrig="620">
          <v:shape id="_x0000_i1565" type="#_x0000_t75" style="width:76.5pt;height:30.75pt" o:ole="">
            <v:imagedata r:id="rId962" o:title=""/>
          </v:shape>
          <o:OLEObject Type="Embed" ProgID="Equation.DSMT4" ShapeID="_x0000_i1565" DrawAspect="Content" ObjectID="_1412766568" r:id="rId963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Hz        </w:t>
      </w:r>
    </w:p>
    <w:p w:rsidR="00DA1967" w:rsidRPr="00376E60" w:rsidRDefault="00DA1967" w:rsidP="00DA1967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  <w:lang w:bidi="ar-EG"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الجزء الأول                         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72 ) </w:t>
      </w:r>
      <w:proofErr w:type="spellStart"/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37.5 m/s                      v = 343 m/s       ,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= 327 Hz </w:t>
      </w:r>
    </w:p>
    <w:p w:rsidR="00DA1967" w:rsidRPr="00376E60" w:rsidRDefault="00DA1967" w:rsidP="00DA1967">
      <w:pPr>
        <w:spacing w:line="360" w:lineRule="auto"/>
        <w:ind w:right="426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</w:t>
      </w:r>
      <w:proofErr w:type="spellStart"/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(</w:t>
      </w:r>
      <w:r w:rsidRPr="00CF6C9B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680" w:dyaOrig="680">
          <v:shape id="_x0000_i1566" type="#_x0000_t75" style="width:34.5pt;height:33.75pt" o:ole="">
            <v:imagedata r:id="rId964" o:title=""/>
          </v:shape>
          <o:OLEObject Type="Embed" ProgID="Equation.DSMT4" ShapeID="_x0000_i1566" DrawAspect="Content" ObjectID="_1412766569" r:id="rId965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)   =  327 (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080" w:dyaOrig="620">
          <v:shape id="_x0000_i1567" type="#_x0000_t75" style="width:54pt;height:30.75pt" o:ole="">
            <v:imagedata r:id="rId966" o:title=""/>
          </v:shape>
          <o:OLEObject Type="Embed" ProgID="Equation.3" ShapeID="_x0000_i1567" DrawAspect="Content" ObjectID="_1412766570" r:id="rId967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) = 367 Hz </w:t>
      </w:r>
    </w:p>
    <w:p w:rsidR="00DA1967" w:rsidRPr="00376E60" w:rsidRDefault="00DA1967" w:rsidP="00DA1967">
      <w:pPr>
        <w:spacing w:line="360" w:lineRule="auto"/>
        <w:ind w:right="567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الجزء الثاني </w:t>
      </w:r>
      <w:r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  <w:lang w:bidi="ar-EG"/>
        </w:rPr>
        <w:t xml:space="preserve">                                    </w:t>
      </w:r>
      <w:proofErr w:type="spellStart"/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v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- 37.5 m/s     v</w:t>
      </w:r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=  343</w:t>
      </w:r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m/s            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367 Hz</w:t>
      </w:r>
      <w:r w:rsidRPr="00376E60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 </w:t>
      </w:r>
    </w:p>
    <w:p w:rsidR="00DA1967" w:rsidRPr="00376E60" w:rsidRDefault="00DA1967" w:rsidP="00DA1967">
      <w:pPr>
        <w:tabs>
          <w:tab w:val="left" w:pos="5756"/>
          <w:tab w:val="right" w:pos="8690"/>
        </w:tabs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bidi="ar-EG"/>
        </w:rPr>
      </w:pP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         </w:t>
      </w:r>
      <w:proofErr w:type="spellStart"/>
      <w:proofErr w:type="gram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d</w:t>
      </w:r>
      <w:proofErr w:type="spellEnd"/>
      <w:proofErr w:type="gramEnd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= </w:t>
      </w:r>
      <w:proofErr w:type="spellStart"/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f</w:t>
      </w:r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>s</w:t>
      </w:r>
      <w:proofErr w:type="spellEnd"/>
      <w:r w:rsidRPr="00376E60">
        <w:rPr>
          <w:rFonts w:ascii="Times New Roman" w:eastAsia="Times New Roman" w:hAnsi="Times New Roman" w:cs="Times New Roman"/>
          <w:sz w:val="24"/>
          <w:szCs w:val="24"/>
          <w:vertAlign w:val="subscript"/>
          <w:lang w:bidi="ar-EG"/>
        </w:rPr>
        <w:t xml:space="preserve">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(</w:t>
      </w:r>
      <w:r w:rsidRPr="00CF6C9B">
        <w:rPr>
          <w:rFonts w:ascii="Times New Roman" w:eastAsia="Times New Roman" w:hAnsi="Times New Roman" w:cs="Times New Roman"/>
          <w:position w:val="-30"/>
          <w:sz w:val="24"/>
          <w:szCs w:val="24"/>
          <w:lang w:bidi="ar-EG"/>
        </w:rPr>
        <w:object w:dxaOrig="680" w:dyaOrig="680">
          <v:shape id="_x0000_i1568" type="#_x0000_t75" style="width:34.5pt;height:33.75pt" o:ole="">
            <v:imagedata r:id="rId968" o:title=""/>
          </v:shape>
          <o:OLEObject Type="Embed" ProgID="Equation.DSMT4" ShapeID="_x0000_i1568" DrawAspect="Content" ObjectID="_1412766571" r:id="rId969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)      =  367   ( </w:t>
      </w:r>
      <w:r w:rsidRPr="00376E60">
        <w:rPr>
          <w:rFonts w:ascii="Times New Roman" w:eastAsia="Times New Roman" w:hAnsi="Times New Roman" w:cs="Times New Roman"/>
          <w:position w:val="-24"/>
          <w:sz w:val="24"/>
          <w:szCs w:val="24"/>
          <w:lang w:bidi="ar-EG"/>
        </w:rPr>
        <w:object w:dxaOrig="1380" w:dyaOrig="620">
          <v:shape id="_x0000_i1569" type="#_x0000_t75" style="width:69pt;height:31.5pt" o:ole="">
            <v:imagedata r:id="rId970" o:title=""/>
          </v:shape>
          <o:OLEObject Type="Embed" ProgID="Equation.3" ShapeID="_x0000_i1569" DrawAspect="Content" ObjectID="_1412766572" r:id="rId971"/>
        </w:objec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>) = 407Hz</w:t>
      </w:r>
      <w:r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  </w:t>
      </w:r>
      <w:r w:rsidRPr="00376E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 </w:t>
      </w:r>
    </w:p>
    <w:p w:rsidR="00DA1967" w:rsidRPr="00376E60" w:rsidRDefault="00DA1967" w:rsidP="00DA1967">
      <w:pPr>
        <w:tabs>
          <w:tab w:val="left" w:pos="5756"/>
          <w:tab w:val="right" w:pos="8690"/>
        </w:tabs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rtl/>
        </w:rPr>
      </w:pPr>
    </w:p>
    <w:p w:rsidR="00DA1967" w:rsidRDefault="00DA1967">
      <w:pPr>
        <w:rPr>
          <w:rtl/>
        </w:rPr>
      </w:pPr>
    </w:p>
    <w:p w:rsidR="00DA1967" w:rsidRDefault="00DA1967">
      <w:pPr>
        <w:rPr>
          <w:rtl/>
        </w:rPr>
      </w:pPr>
    </w:p>
    <w:p w:rsidR="00DA1967" w:rsidRPr="00A6566B" w:rsidRDefault="00DA1967" w:rsidP="00F472B1">
      <w:pPr>
        <w:spacing w:before="60" w:after="0" w:line="240" w:lineRule="auto"/>
        <w:ind w:left="340" w:right="426"/>
        <w:jc w:val="center"/>
        <w:rPr>
          <w:rFonts w:ascii="Times New Roman" w:hAnsi="Times New Roman" w:cs="Times New Roman"/>
          <w:b/>
          <w:bCs/>
          <w:color w:val="002060"/>
          <w:sz w:val="28"/>
          <w:szCs w:val="28"/>
          <w:rtl/>
        </w:rPr>
      </w:pPr>
      <w:r w:rsidRPr="00A6566B">
        <w:rPr>
          <w:rFonts w:ascii="Times New Roman" w:hAnsi="Times New Roman" w:cs="Times New Roman" w:hint="cs"/>
          <w:b/>
          <w:bCs/>
          <w:color w:val="002060"/>
          <w:sz w:val="28"/>
          <w:szCs w:val="28"/>
          <w:rtl/>
        </w:rPr>
        <w:lastRenderedPageBreak/>
        <w:t xml:space="preserve">حل تمارين فيزياء </w:t>
      </w:r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(2/ث</w:t>
      </w:r>
      <w:proofErr w:type="spellStart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)</w:t>
      </w:r>
      <w:proofErr w:type="spellEnd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</w:t>
      </w:r>
      <w:r w:rsidRPr="00A6566B">
        <w:rPr>
          <w:rFonts w:ascii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الفصل </w:t>
      </w:r>
      <w:r w:rsidR="00A6566B" w:rsidRPr="00A6566B">
        <w:rPr>
          <w:rFonts w:ascii="Times New Roman" w:hAnsi="Times New Roman" w:cs="Times New Roman" w:hint="cs"/>
          <w:b/>
          <w:bCs/>
          <w:color w:val="002060"/>
          <w:sz w:val="28"/>
          <w:szCs w:val="28"/>
          <w:rtl/>
        </w:rPr>
        <w:t>التاسع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8"/>
          <w:sz w:val="24"/>
          <w:szCs w:val="24"/>
        </w:rPr>
        <w:object w:dxaOrig="6120" w:dyaOrig="660">
          <v:shape id="_x0000_i1570" type="#_x0000_t75" style="width:306pt;height:33pt" o:ole="">
            <v:imagedata r:id="rId972" o:title=""/>
          </v:shape>
          <o:OLEObject Type="Embed" ProgID="Equation.3" ShapeID="_x0000_i1570" DrawAspect="Content" ObjectID="_1412766573" r:id="rId973"/>
        </w:objec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</w:pPr>
      <w:proofErr w:type="gramStart"/>
      <w:r w:rsidRPr="00DA1967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</w:rPr>
        <w:t>ملاحظة</w:t>
      </w:r>
      <w:proofErr w:type="gramEnd"/>
      <w:r w:rsidRPr="00DA1967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</w:rPr>
        <w:t xml:space="preserve"> هامة:</w: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A1967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571" type="#_x0000_t75" style="width:39.75pt;height:30.75pt" o:ole="">
            <v:imagedata r:id="rId974" o:title=""/>
          </v:shape>
          <o:OLEObject Type="Embed" ProgID="Equation.DSMT4" ShapeID="_x0000_i1571" DrawAspect="Content" ObjectID="_1412766574" r:id="rId975"/>
        </w:object>
      </w:r>
      <w:r w:rsidRPr="00DA1967">
        <w:rPr>
          <w:rFonts w:ascii="Times New Roman" w:hAnsi="Times New Roman" w:cs="Times New Roman"/>
          <w:sz w:val="24"/>
          <w:szCs w:val="24"/>
        </w:rPr>
        <w:t xml:space="preserve">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هذا القانون صحيح عندما تمثل </w:t>
      </w:r>
      <w:r w:rsidRPr="00DA1967">
        <w:rPr>
          <w:rFonts w:ascii="Times New Roman" w:hAnsi="Times New Roman" w:cs="Times New Roman"/>
          <w:sz w:val="24"/>
          <w:szCs w:val="24"/>
        </w:rPr>
        <w:t>p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 شدة اضاءة المصدر وتقاس بوحدة الـ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(</w:t>
      </w:r>
      <w:r w:rsidRPr="00DA1967">
        <w:rPr>
          <w:rFonts w:ascii="Times New Roman" w:hAnsi="Times New Roman" w:cs="Times New Roman"/>
          <w:sz w:val="24"/>
          <w:szCs w:val="24"/>
        </w:rPr>
        <w:t>cd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>)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,</w:t>
      </w:r>
      <w:proofErr w:type="spellEnd"/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Pr="00DA1967">
        <w:rPr>
          <w:rFonts w:ascii="Times New Roman" w:hAnsi="Times New Roman" w:cs="Times New Roman"/>
          <w:sz w:val="24"/>
          <w:szCs w:val="24"/>
        </w:rPr>
        <w:t xml:space="preserve"> </w:t>
      </w:r>
      <w:r w:rsidRPr="00DA1967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572" type="#_x0000_t75" style="width:54pt;height:30.75pt" o:ole="">
            <v:imagedata r:id="rId976" o:title=""/>
          </v:shape>
          <o:OLEObject Type="Embed" ProgID="Equation.DSMT4" ShapeID="_x0000_i1572" DrawAspect="Content" ObjectID="_1412766575" r:id="rId977"/>
        </w:objec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هذا القانون صحيح عندما تمثل </w:t>
      </w:r>
      <w:r w:rsidRPr="00DA1967">
        <w:rPr>
          <w:rFonts w:ascii="Times New Roman" w:hAnsi="Times New Roman" w:cs="Times New Roman"/>
          <w:sz w:val="24"/>
          <w:szCs w:val="24"/>
        </w:rPr>
        <w:t>p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التدفق الضوئي من المصدر وتقاس بوحدة الـ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(</w:t>
      </w:r>
      <w:proofErr w:type="spellEnd"/>
      <w:r w:rsidRPr="00DA1967">
        <w:rPr>
          <w:rFonts w:ascii="Times New Roman" w:hAnsi="Times New Roman" w:cs="Times New Roman"/>
          <w:sz w:val="24"/>
          <w:szCs w:val="24"/>
        </w:rPr>
        <w:t>lm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)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 </w: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10"/>
          <w:sz w:val="24"/>
          <w:szCs w:val="24"/>
        </w:rPr>
        <w:object w:dxaOrig="7839" w:dyaOrig="360">
          <v:shape id="_x0000_i1573" type="#_x0000_t75" style="width:392.25pt;height:18pt" o:ole="">
            <v:imagedata r:id="rId978" o:title=""/>
          </v:shape>
          <o:OLEObject Type="Embed" ProgID="Equation.3" ShapeID="_x0000_i1573" DrawAspect="Content" ObjectID="_1412766576" r:id="rId97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5380" w:dyaOrig="720">
          <v:shape id="_x0000_i1574" type="#_x0000_t75" style="width:269.25pt;height:36pt" o:ole="">
            <v:imagedata r:id="rId980" o:title=""/>
          </v:shape>
          <o:OLEObject Type="Embed" ProgID="Equation.DSMT4" ShapeID="_x0000_i1574" DrawAspect="Content" ObjectID="_1412766577" r:id="rId98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10"/>
          <w:sz w:val="24"/>
          <w:szCs w:val="24"/>
        </w:rPr>
        <w:object w:dxaOrig="2280" w:dyaOrig="340">
          <v:shape id="_x0000_i1575" type="#_x0000_t75" style="width:114pt;height:17.25pt" o:ole="">
            <v:imagedata r:id="rId982" o:title=""/>
          </v:shape>
          <o:OLEObject Type="Embed" ProgID="Equation.3" ShapeID="_x0000_i1575" DrawAspect="Content" ObjectID="_1412766578" r:id="rId98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4"/>
          <w:sz w:val="24"/>
          <w:szCs w:val="24"/>
        </w:rPr>
        <w:object w:dxaOrig="3739" w:dyaOrig="660">
          <v:shape id="_x0000_i1576" type="#_x0000_t75" style="width:186.75pt;height:33pt" o:ole="">
            <v:imagedata r:id="rId984" o:title=""/>
          </v:shape>
          <o:OLEObject Type="Embed" ProgID="Equation.3" ShapeID="_x0000_i1576" DrawAspect="Content" ObjectID="_1412766579" r:id="rId98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2"/>
          <w:sz w:val="24"/>
          <w:szCs w:val="24"/>
        </w:rPr>
        <w:object w:dxaOrig="5980" w:dyaOrig="760">
          <v:shape id="_x0000_i1577" type="#_x0000_t75" style="width:299.25pt;height:38.25pt" o:ole="">
            <v:imagedata r:id="rId986" o:title=""/>
          </v:shape>
          <o:OLEObject Type="Embed" ProgID="Equation.3" ShapeID="_x0000_i1577" DrawAspect="Content" ObjectID="_1412766580" r:id="rId98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8"/>
          <w:sz w:val="24"/>
          <w:szCs w:val="24"/>
        </w:rPr>
        <w:object w:dxaOrig="3180" w:dyaOrig="660">
          <v:shape id="_x0000_i1578" type="#_x0000_t75" style="width:159pt;height:33pt" o:ole="">
            <v:imagedata r:id="rId988" o:title=""/>
          </v:shape>
          <o:OLEObject Type="Embed" ProgID="Equation.3" ShapeID="_x0000_i1578" DrawAspect="Content" ObjectID="_1412766581" r:id="rId98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10"/>
          <w:sz w:val="24"/>
          <w:szCs w:val="24"/>
        </w:rPr>
        <w:object w:dxaOrig="3900" w:dyaOrig="360">
          <v:shape id="_x0000_i1579" type="#_x0000_t75" style="width:195pt;height:18pt" o:ole="">
            <v:imagedata r:id="rId990" o:title=""/>
          </v:shape>
          <o:OLEObject Type="Embed" ProgID="Equation.3" ShapeID="_x0000_i1579" DrawAspect="Content" ObjectID="_1412766582" r:id="rId99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5300" w:dyaOrig="720">
          <v:shape id="_x0000_i1580" type="#_x0000_t75" style="width:264.75pt;height:36pt" o:ole="">
            <v:imagedata r:id="rId992" o:title=""/>
          </v:shape>
          <o:OLEObject Type="Embed" ProgID="Equation.3" ShapeID="_x0000_i1580" DrawAspect="Content" ObjectID="_1412766583" r:id="rId99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10"/>
          <w:sz w:val="24"/>
          <w:szCs w:val="24"/>
        </w:rPr>
        <w:object w:dxaOrig="5660" w:dyaOrig="360">
          <v:shape id="_x0000_i1581" type="#_x0000_t75" style="width:282.75pt;height:18pt" o:ole="">
            <v:imagedata r:id="rId994" o:title=""/>
          </v:shape>
          <o:OLEObject Type="Embed" ProgID="Equation.3" ShapeID="_x0000_i1581" DrawAspect="Content" ObjectID="_1412766584" r:id="rId99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10"/>
          <w:sz w:val="24"/>
          <w:szCs w:val="24"/>
        </w:rPr>
        <w:object w:dxaOrig="2820" w:dyaOrig="360">
          <v:shape id="_x0000_i1582" type="#_x0000_t75" style="width:141pt;height:18pt" o:ole="">
            <v:imagedata r:id="rId996" o:title=""/>
          </v:shape>
          <o:OLEObject Type="Embed" ProgID="Equation.3" ShapeID="_x0000_i1582" DrawAspect="Content" ObjectID="_1412766585" r:id="rId99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4"/>
          <w:sz w:val="24"/>
          <w:szCs w:val="24"/>
        </w:rPr>
        <w:object w:dxaOrig="4380" w:dyaOrig="660">
          <v:shape id="_x0000_i1583" type="#_x0000_t75" style="width:219pt;height:33pt" o:ole="">
            <v:imagedata r:id="rId998" o:title=""/>
          </v:shape>
          <o:OLEObject Type="Embed" ProgID="Equation.3" ShapeID="_x0000_i1583" DrawAspect="Content" ObjectID="_1412766586" r:id="rId99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A6566B" w:rsidRDefault="00DA1967" w:rsidP="00A6566B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/>
          <w:position w:val="-24"/>
          <w:sz w:val="24"/>
          <w:szCs w:val="24"/>
        </w:rPr>
        <w:object w:dxaOrig="3780" w:dyaOrig="620">
          <v:shape id="_x0000_i1584" type="#_x0000_t75" style="width:189pt;height:30.75pt" o:ole="">
            <v:imagedata r:id="rId1000" o:title=""/>
          </v:shape>
          <o:OLEObject Type="Embed" ProgID="Equation.3" ShapeID="_x0000_i1584" DrawAspect="Content" ObjectID="_1412766587" r:id="rId1001"/>
        </w:object>
      </w:r>
    </w:p>
    <w:p w:rsidR="00DA1967" w:rsidRPr="00A6566B" w:rsidRDefault="00DA1967" w:rsidP="00F472B1">
      <w:pPr>
        <w:spacing w:before="60" w:after="0" w:line="240" w:lineRule="auto"/>
        <w:ind w:left="340" w:right="426"/>
        <w:jc w:val="center"/>
        <w:rPr>
          <w:rFonts w:ascii="Times New Roman" w:hAnsi="Times New Roman" w:cs="Times New Roman"/>
          <w:b/>
          <w:bCs/>
          <w:color w:val="002060"/>
          <w:sz w:val="28"/>
          <w:szCs w:val="28"/>
          <w:rtl/>
        </w:rPr>
      </w:pPr>
      <w:r w:rsidRPr="00A6566B">
        <w:rPr>
          <w:rFonts w:ascii="Times New Roman" w:hAnsi="Times New Roman" w:cs="Times New Roman" w:hint="cs"/>
          <w:b/>
          <w:bCs/>
          <w:color w:val="002060"/>
          <w:sz w:val="28"/>
          <w:szCs w:val="28"/>
          <w:rtl/>
        </w:rPr>
        <w:lastRenderedPageBreak/>
        <w:t xml:space="preserve">حل تمارين فيزياء </w:t>
      </w:r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(2/ث</w:t>
      </w:r>
      <w:proofErr w:type="spellStart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)</w:t>
      </w:r>
      <w:proofErr w:type="spellEnd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</w:t>
      </w:r>
      <w:r w:rsidRPr="00A6566B">
        <w:rPr>
          <w:rFonts w:ascii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الفصل ال</w:t>
      </w:r>
      <w:r w:rsidR="00A6566B" w:rsidRPr="00A6566B">
        <w:rPr>
          <w:rFonts w:ascii="Times New Roman" w:hAnsi="Times New Roman" w:cs="Times New Roman" w:hint="cs"/>
          <w:b/>
          <w:bCs/>
          <w:color w:val="002060"/>
          <w:sz w:val="28"/>
          <w:szCs w:val="28"/>
          <w:rtl/>
        </w:rPr>
        <w:t>عاشر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54"/>
          <w:sz w:val="24"/>
          <w:szCs w:val="24"/>
        </w:rPr>
        <w:object w:dxaOrig="3560" w:dyaOrig="1200">
          <v:shape id="_x0000_i1585" type="#_x0000_t75" style="width:177.75pt;height:60pt" o:ole="">
            <v:imagedata r:id="rId1002" o:title=""/>
          </v:shape>
          <o:OLEObject Type="Embed" ProgID="Equation.DSMT4" ShapeID="_x0000_i1585" DrawAspect="Content" ObjectID="_1412766588" r:id="rId100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0"/>
          <w:szCs w:val="20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12"/>
          <w:sz w:val="24"/>
          <w:szCs w:val="24"/>
        </w:rPr>
        <w:object w:dxaOrig="2900" w:dyaOrig="380">
          <v:shape id="_x0000_i1586" type="#_x0000_t75" style="width:144.75pt;height:18.75pt" o:ole="">
            <v:imagedata r:id="rId1004" o:title=""/>
          </v:shape>
          <o:OLEObject Type="Embed" ProgID="Equation.3" ShapeID="_x0000_i1586" DrawAspect="Content" ObjectID="_1412766589" r:id="rId100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0"/>
          <w:szCs w:val="20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12"/>
          <w:sz w:val="24"/>
          <w:szCs w:val="24"/>
        </w:rPr>
        <w:object w:dxaOrig="5960" w:dyaOrig="380">
          <v:shape id="_x0000_i1587" type="#_x0000_t75" style="width:297.75pt;height:18.75pt" o:ole="">
            <v:imagedata r:id="rId1006" o:title=""/>
          </v:shape>
          <o:OLEObject Type="Embed" ProgID="Equation.3" ShapeID="_x0000_i1587" DrawAspect="Content" ObjectID="_1412766590" r:id="rId100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0"/>
          <w:szCs w:val="20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14"/>
          <w:sz w:val="24"/>
          <w:szCs w:val="24"/>
        </w:rPr>
        <w:object w:dxaOrig="6000" w:dyaOrig="400">
          <v:shape id="_x0000_i1588" type="#_x0000_t75" style="width:300pt;height:20.25pt" o:ole="">
            <v:imagedata r:id="rId1008" o:title=""/>
          </v:shape>
          <o:OLEObject Type="Embed" ProgID="Equation.3" ShapeID="_x0000_i1588" DrawAspect="Content" ObjectID="_1412766591" r:id="rId100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0"/>
          <w:szCs w:val="20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5580" w:dyaOrig="680">
          <v:shape id="_x0000_i1589" type="#_x0000_t75" style="width:279pt;height:33.75pt" o:ole="">
            <v:imagedata r:id="rId1010" o:title=""/>
          </v:shape>
          <o:OLEObject Type="Embed" ProgID="Equation.3" ShapeID="_x0000_i1589" DrawAspect="Content" ObjectID="_1412766592" r:id="rId101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0"/>
          <w:szCs w:val="20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58"/>
          <w:sz w:val="24"/>
          <w:szCs w:val="24"/>
        </w:rPr>
        <w:object w:dxaOrig="3320" w:dyaOrig="1280">
          <v:shape id="_x0000_i1590" type="#_x0000_t75" style="width:165.75pt;height:63.75pt" o:ole="">
            <v:imagedata r:id="rId1012" o:title=""/>
          </v:shape>
          <o:OLEObject Type="Embed" ProgID="Equation.3" ShapeID="_x0000_i1590" DrawAspect="Content" ObjectID="_1412766593" r:id="rId101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4"/>
          <w:szCs w:val="18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6740" w:dyaOrig="680">
          <v:shape id="_x0000_i1591" type="#_x0000_t75" style="width:336.75pt;height:33.75pt" o:ole="">
            <v:imagedata r:id="rId1014" o:title=""/>
          </v:shape>
          <o:OLEObject Type="Embed" ProgID="Equation.3" ShapeID="_x0000_i1591" DrawAspect="Content" ObjectID="_1412766594" r:id="rId101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4"/>
          <w:szCs w:val="18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3980" w:dyaOrig="680">
          <v:shape id="_x0000_i1592" type="#_x0000_t75" style="width:198.75pt;height:33.75pt" o:ole="">
            <v:imagedata r:id="rId1016" o:title=""/>
          </v:shape>
          <o:OLEObject Type="Embed" ProgID="Equation.3" ShapeID="_x0000_i1592" DrawAspect="Content" ObjectID="_1412766595" r:id="rId101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4"/>
          <w:szCs w:val="18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80"/>
          <w:sz w:val="24"/>
          <w:szCs w:val="24"/>
        </w:rPr>
        <w:object w:dxaOrig="6660" w:dyaOrig="1719">
          <v:shape id="_x0000_i1593" type="#_x0000_t75" style="width:333pt;height:86.25pt" o:ole="">
            <v:imagedata r:id="rId1018" o:title=""/>
          </v:shape>
          <o:OLEObject Type="Embed" ProgID="Equation.3" ShapeID="_x0000_i1593" DrawAspect="Content" ObjectID="_1412766596" r:id="rId101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60"/>
          <w:sz w:val="24"/>
          <w:szCs w:val="24"/>
        </w:rPr>
        <w:object w:dxaOrig="3159" w:dyaOrig="1320">
          <v:shape id="_x0000_i1594" type="#_x0000_t75" style="width:158.25pt;height:66pt" o:ole="">
            <v:imagedata r:id="rId1020" o:title=""/>
          </v:shape>
          <o:OLEObject Type="Embed" ProgID="Equation.3" ShapeID="_x0000_i1594" DrawAspect="Content" ObjectID="_1412766597" r:id="rId102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58"/>
          <w:sz w:val="24"/>
          <w:szCs w:val="24"/>
        </w:rPr>
        <w:object w:dxaOrig="3420" w:dyaOrig="1280">
          <v:shape id="_x0000_i1595" type="#_x0000_t75" style="width:171pt;height:63.75pt" o:ole="">
            <v:imagedata r:id="rId1022" o:title=""/>
          </v:shape>
          <o:OLEObject Type="Embed" ProgID="Equation.3" ShapeID="_x0000_i1595" DrawAspect="Content" ObjectID="_1412766598" r:id="rId102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60"/>
          <w:sz w:val="24"/>
          <w:szCs w:val="24"/>
        </w:rPr>
        <w:object w:dxaOrig="3280" w:dyaOrig="1320">
          <v:shape id="_x0000_i1596" type="#_x0000_t75" style="width:164.25pt;height:66pt" o:ole="">
            <v:imagedata r:id="rId1024" o:title=""/>
          </v:shape>
          <o:OLEObject Type="Embed" ProgID="Equation.3" ShapeID="_x0000_i1596" DrawAspect="Content" ObjectID="_1412766599" r:id="rId102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 id="_x0000_i1597" type="#_x0000_t75" style="width:134.25pt;height:30.75pt" o:ole="">
            <v:imagedata r:id="rId1026" o:title=""/>
          </v:shape>
          <o:OLEObject Type="Embed" ProgID="Equation.3" ShapeID="_x0000_i1597" DrawAspect="Content" ObjectID="_1412766600" r:id="rId102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58"/>
          <w:sz w:val="24"/>
          <w:szCs w:val="24"/>
        </w:rPr>
        <w:object w:dxaOrig="3340" w:dyaOrig="1280">
          <v:shape id="_x0000_i1598" type="#_x0000_t75" style="width:167.25pt;height:63.75pt" o:ole="">
            <v:imagedata r:id="rId1028" o:title=""/>
          </v:shape>
          <o:OLEObject Type="Embed" ProgID="Equation.3" ShapeID="_x0000_i1598" DrawAspect="Content" ObjectID="_1412766601" r:id="rId102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64"/>
          <w:sz w:val="24"/>
          <w:szCs w:val="24"/>
        </w:rPr>
        <w:object w:dxaOrig="4160" w:dyaOrig="1400">
          <v:shape id="_x0000_i1599" type="#_x0000_t75" style="width:207.75pt;height:69.75pt" o:ole="">
            <v:imagedata r:id="rId1030" o:title=""/>
          </v:shape>
          <o:OLEObject Type="Embed" ProgID="Equation.DSMT4" ShapeID="_x0000_i1599" DrawAspect="Content" ObjectID="_1412766602" r:id="rId103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70"/>
          <w:sz w:val="24"/>
          <w:szCs w:val="24"/>
        </w:rPr>
        <w:object w:dxaOrig="5940" w:dyaOrig="1780">
          <v:shape id="_x0000_i1600" type="#_x0000_t75" style="width:297pt;height:89.25pt" o:ole="">
            <v:imagedata r:id="rId1032" o:title=""/>
          </v:shape>
          <o:OLEObject Type="Embed" ProgID="Equation.3" ShapeID="_x0000_i1600" DrawAspect="Content" ObjectID="_1412766603" r:id="rId103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60"/>
          <w:sz w:val="24"/>
          <w:szCs w:val="24"/>
        </w:rPr>
        <w:object w:dxaOrig="3840" w:dyaOrig="1320">
          <v:shape id="_x0000_i1601" type="#_x0000_t75" style="width:192pt;height:66pt" o:ole="">
            <v:imagedata r:id="rId1034" o:title=""/>
          </v:shape>
          <o:OLEObject Type="Embed" ProgID="Equation.3" ShapeID="_x0000_i1601" DrawAspect="Content" ObjectID="_1412766604" r:id="rId103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602" type="#_x0000_t75" style="width:117pt;height:30.75pt" o:ole="">
            <v:imagedata r:id="rId1036" o:title=""/>
          </v:shape>
          <o:OLEObject Type="Embed" ProgID="Equation.3" ShapeID="_x0000_i1602" DrawAspect="Content" ObjectID="_1412766605" r:id="rId103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Default="00DA1967" w:rsidP="00A6566B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3540" w:dyaOrig="680">
          <v:shape id="_x0000_i1603" type="#_x0000_t75" style="width:177pt;height:33.75pt" o:ole="">
            <v:imagedata r:id="rId1038" o:title=""/>
          </v:shape>
          <o:OLEObject Type="Embed" ProgID="Equation.3" ShapeID="_x0000_i1603" DrawAspect="Content" ObjectID="_1412766606" r:id="rId1039"/>
        </w:object>
      </w:r>
    </w:p>
    <w:p w:rsidR="00A6566B" w:rsidRPr="00DA1967" w:rsidRDefault="00A6566B" w:rsidP="00A6566B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100"/>
          <w:sz w:val="24"/>
          <w:szCs w:val="24"/>
        </w:rPr>
        <w:object w:dxaOrig="3860" w:dyaOrig="2020">
          <v:shape id="_x0000_i1604" type="#_x0000_t75" style="width:192.75pt;height:101.25pt" o:ole="">
            <v:imagedata r:id="rId1040" o:title=""/>
          </v:shape>
          <o:OLEObject Type="Embed" ProgID="Equation.DSMT4" ShapeID="_x0000_i1604" DrawAspect="Content" ObjectID="_1412766607" r:id="rId104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100"/>
          <w:sz w:val="24"/>
          <w:szCs w:val="24"/>
        </w:rPr>
        <w:object w:dxaOrig="4180" w:dyaOrig="2020">
          <v:shape id="_x0000_i1605" type="#_x0000_t75" style="width:209.25pt;height:101.25pt" o:ole="">
            <v:imagedata r:id="rId1042" o:title=""/>
          </v:shape>
          <o:OLEObject Type="Embed" ProgID="Equation.3" ShapeID="_x0000_i1605" DrawAspect="Content" ObjectID="_1412766608" r:id="rId104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64"/>
          <w:sz w:val="24"/>
          <w:szCs w:val="24"/>
        </w:rPr>
        <w:object w:dxaOrig="4140" w:dyaOrig="1400">
          <v:shape id="_x0000_i1606" type="#_x0000_t75" style="width:207pt;height:69.75pt" o:ole="">
            <v:imagedata r:id="rId1044" o:title=""/>
          </v:shape>
          <o:OLEObject Type="Embed" ProgID="Equation.3" ShapeID="_x0000_i1606" DrawAspect="Content" ObjectID="_1412766609" r:id="rId1045"/>
        </w:object>
      </w:r>
    </w:p>
    <w:p w:rsidR="00DA1967" w:rsidRPr="00DA1967" w:rsidRDefault="001D1EC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105" style="position:absolute;left:0;text-align:left;margin-left:142.5pt;margin-top:5.8pt;width:117.5pt;height:69.55pt;z-index:251694080" coordorigin="4570,9780" coordsize="2350,1391">
            <v:shape id="_x0000_s1106" type="#_x0000_t32" style="position:absolute;left:4570;top:10500;width:2350;height:0" o:connectortype="straight"/>
            <v:shape id="_x0000_s1107" type="#_x0000_t32" style="position:absolute;left:5520;top:10040;width:1260;height:0" o:connectortype="straight"/>
            <v:shape id="_x0000_s1108" type="#_x0000_t32" style="position:absolute;left:5520;top:10040;width:1390;height:760" o:connectortype="straight">
              <v:stroke endarrow="open" endarrowwidth="narrow" endarrowlength="short"/>
            </v:shape>
            <v:shape id="_x0000_s1109" type="#_x0000_t32" style="position:absolute;left:6050;top:10040;width:730;height:820;flip:x" o:connectortype="straight">
              <v:stroke endarrow="open" endarrowwidth="narrow" endarrowlength="short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10" type="#_x0000_t19" style="position:absolute;left:5680;top:9780;width:1240;height:1391" coordsize="21600,25449" adj="-2679706,2069356,,14139" path="wr-21600,-7461,21600,35739,16329,,18402,25449nfewr-21600,-7461,21600,35739,16329,,18402,25449l,14139nsxe">
              <v:path o:connectlocs="16329,0;18402,25449;0,14139"/>
            </v:shape>
            <v:shape id="_x0000_s1111" type="#_x0000_t32" style="position:absolute;left:6130;top:10800;width:730;height:0" o:connectortype="straight"/>
            <v:shape id="_x0000_s1112" type="#_x0000_t32" style="position:absolute;left:6120;top:10500;width:0;height:300" o:connectortype="straight">
              <v:stroke endarrow="open" endarrowwidth="narrow" endarrowlength="short"/>
            </v:shape>
            <v:shape id="_x0000_s1113" type="#_x0000_t32" style="position:absolute;left:5520;top:9990;width:0;height:510;flip:y" o:connectortype="straight">
              <v:stroke endarrow="open" endarrowwidth="narrow" endarrowlength="short"/>
            </v:shape>
            <w10:wrap anchorx="page"/>
          </v:group>
        </w:pi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>62)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DA1967">
        <w:rPr>
          <w:rFonts w:ascii="Times New Roman" w:hAnsi="Times New Roman" w:cs="Times New Roman"/>
          <w:i/>
          <w:iCs/>
          <w:sz w:val="24"/>
          <w:szCs w:val="24"/>
        </w:rPr>
        <w:t>a</w:t>
      </w:r>
      <w:proofErr w:type="gramEnd"/>
      <w:r w:rsidRPr="00DA1967">
        <w:rPr>
          <w:rFonts w:ascii="Times New Roman" w:hAnsi="Times New Roman" w:cs="Times New Roman"/>
          <w:i/>
          <w:iCs/>
          <w:sz w:val="24"/>
          <w:szCs w:val="24"/>
        </w:rPr>
        <w:t>)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4"/>
          <w:sz w:val="24"/>
          <w:szCs w:val="24"/>
        </w:rPr>
        <w:object w:dxaOrig="2100" w:dyaOrig="620">
          <v:shape id="_x0000_i1607" type="#_x0000_t75" style="width:105pt;height:30.75pt" o:ole="">
            <v:imagedata r:id="rId1046" o:title=""/>
          </v:shape>
          <o:OLEObject Type="Embed" ProgID="Equation.3" ShapeID="_x0000_i1607" DrawAspect="Content" ObjectID="_1412766610" r:id="rId104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/>
          <w:position w:val="-12"/>
          <w:sz w:val="24"/>
          <w:szCs w:val="24"/>
        </w:rPr>
        <w:object w:dxaOrig="3300" w:dyaOrig="360">
          <v:shape id="_x0000_i1608" type="#_x0000_t75" style="width:165pt;height:18pt" o:ole="">
            <v:imagedata r:id="rId1048" o:title=""/>
          </v:shape>
          <o:OLEObject Type="Embed" ProgID="Equation.3" ShapeID="_x0000_i1608" DrawAspect="Content" ObjectID="_1412766611" r:id="rId104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12"/>
          <w:sz w:val="24"/>
          <w:szCs w:val="24"/>
        </w:rPr>
        <w:object w:dxaOrig="2240" w:dyaOrig="380">
          <v:shape id="_x0000_i1609" type="#_x0000_t75" style="width:111.75pt;height:18.75pt" o:ole="">
            <v:imagedata r:id="rId1050" o:title=""/>
          </v:shape>
          <o:OLEObject Type="Embed" ProgID="Equation.3" ShapeID="_x0000_i1609" DrawAspect="Content" ObjectID="_1412766612" r:id="rId105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610" type="#_x0000_t75" style="width:74.25pt;height:15.75pt" o:ole="">
            <v:imagedata r:id="rId1052" o:title=""/>
          </v:shape>
          <o:OLEObject Type="Embed" ProgID="Equation.3" ShapeID="_x0000_i1610" DrawAspect="Content" ObjectID="_1412766613" r:id="rId105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/>
          <w:position w:val="-12"/>
          <w:sz w:val="24"/>
          <w:szCs w:val="24"/>
        </w:rPr>
        <w:object w:dxaOrig="1240" w:dyaOrig="380">
          <v:shape id="_x0000_i1611" type="#_x0000_t75" style="width:62.25pt;height:18.75pt" o:ole="">
            <v:imagedata r:id="rId1054" o:title=""/>
          </v:shape>
          <o:OLEObject Type="Embed" ProgID="Equation.3" ShapeID="_x0000_i1611" DrawAspect="Content" ObjectID="_1412766614" r:id="rId105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60"/>
          <w:sz w:val="24"/>
          <w:szCs w:val="24"/>
        </w:rPr>
        <w:object w:dxaOrig="3900" w:dyaOrig="1320">
          <v:shape id="_x0000_i1612" type="#_x0000_t75" style="width:195pt;height:66pt" o:ole="">
            <v:imagedata r:id="rId1056" o:title=""/>
          </v:shape>
          <o:OLEObject Type="Embed" ProgID="Equation.3" ShapeID="_x0000_i1612" DrawAspect="Content" ObjectID="_1412766615" r:id="rId105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58"/>
          <w:sz w:val="24"/>
          <w:szCs w:val="24"/>
        </w:rPr>
        <w:object w:dxaOrig="2880" w:dyaOrig="1280">
          <v:shape id="_x0000_i1613" type="#_x0000_t75" style="width:2in;height:63.75pt" o:ole="">
            <v:imagedata r:id="rId1058" o:title=""/>
          </v:shape>
          <o:OLEObject Type="Embed" ProgID="Equation.3" ShapeID="_x0000_i1613" DrawAspect="Content" ObjectID="_1412766616" r:id="rId105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60"/>
          <w:sz w:val="24"/>
          <w:szCs w:val="24"/>
        </w:rPr>
        <w:object w:dxaOrig="3840" w:dyaOrig="1320">
          <v:shape id="_x0000_i1614" type="#_x0000_t75" style="width:192pt;height:66pt" o:ole="">
            <v:imagedata r:id="rId1060" o:title=""/>
          </v:shape>
          <o:OLEObject Type="Embed" ProgID="Equation.3" ShapeID="_x0000_i1614" DrawAspect="Content" ObjectID="_1412766617" r:id="rId106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60"/>
          <w:sz w:val="24"/>
          <w:szCs w:val="24"/>
        </w:rPr>
        <w:object w:dxaOrig="3780" w:dyaOrig="1359">
          <v:shape id="_x0000_i1615" type="#_x0000_t75" style="width:189pt;height:68.25pt" o:ole="">
            <v:imagedata r:id="rId1062" o:title=""/>
          </v:shape>
          <o:OLEObject Type="Embed" ProgID="Equation.3" ShapeID="_x0000_i1615" DrawAspect="Content" ObjectID="_1412766618" r:id="rId106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94"/>
          <w:sz w:val="24"/>
          <w:szCs w:val="24"/>
        </w:rPr>
        <w:object w:dxaOrig="3580" w:dyaOrig="1960">
          <v:shape id="_x0000_i1616" type="#_x0000_t75" style="width:179.25pt;height:98.25pt" o:ole="">
            <v:imagedata r:id="rId1064" o:title=""/>
          </v:shape>
          <o:OLEObject Type="Embed" ProgID="Equation.DSMT4" ShapeID="_x0000_i1616" DrawAspect="Content" ObjectID="_1412766619" r:id="rId106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>70)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DA1967">
        <w:rPr>
          <w:rFonts w:ascii="Times New Roman" w:hAnsi="Times New Roman" w:cs="Times New Roman"/>
          <w:i/>
          <w:iCs/>
          <w:sz w:val="24"/>
          <w:szCs w:val="24"/>
        </w:rPr>
        <w:t>a</w:t>
      </w:r>
      <w:proofErr w:type="gramEnd"/>
      <w:r w:rsidRPr="00DA1967">
        <w:rPr>
          <w:rFonts w:ascii="Times New Roman" w:hAnsi="Times New Roman" w:cs="Times New Roman"/>
          <w:i/>
          <w:iCs/>
          <w:sz w:val="24"/>
          <w:szCs w:val="24"/>
        </w:rPr>
        <w:t>)</w:t>
      </w:r>
      <w:r w:rsidRPr="00DA1967">
        <w:rPr>
          <w:rFonts w:ascii="Times New Roman" w:hAnsi="Times New Roman" w:cs="Times New Roman"/>
          <w:sz w:val="24"/>
          <w:szCs w:val="24"/>
        </w:rPr>
        <w:t xml:space="preserve">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>نوع المرآة مقعرة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60"/>
          <w:sz w:val="24"/>
          <w:szCs w:val="24"/>
        </w:rPr>
        <w:object w:dxaOrig="3940" w:dyaOrig="1359">
          <v:shape id="_x0000_i1617" type="#_x0000_t75" style="width:197.25pt;height:68.25pt" o:ole="">
            <v:imagedata r:id="rId1066" o:title=""/>
          </v:shape>
          <o:OLEObject Type="Embed" ProgID="Equation.3" ShapeID="_x0000_i1617" DrawAspect="Content" ObjectID="_1412766620" r:id="rId106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3300" w:dyaOrig="680">
          <v:shape id="_x0000_i1618" type="#_x0000_t75" style="width:165pt;height:33.75pt" o:ole="">
            <v:imagedata r:id="rId1068" o:title=""/>
          </v:shape>
          <o:OLEObject Type="Embed" ProgID="Equation.3" ShapeID="_x0000_i1618" DrawAspect="Content" ObjectID="_1412766621" r:id="rId106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619" type="#_x0000_t75" style="width:135.75pt;height:30.75pt" o:ole="">
            <v:imagedata r:id="rId1070" o:title=""/>
          </v:shape>
          <o:OLEObject Type="Embed" ProgID="Equation.3" ShapeID="_x0000_i1619" DrawAspect="Content" ObjectID="_1412766622" r:id="rId107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</w:p>
    <w:p w:rsidR="00DA1967" w:rsidRPr="00DA1967" w:rsidRDefault="00DA1967" w:rsidP="00DA1967">
      <w:pPr>
        <w:spacing w:before="60" w:after="0" w:line="240" w:lineRule="auto"/>
        <w:ind w:left="340" w:right="426"/>
        <w:jc w:val="center"/>
        <w:rPr>
          <w:rFonts w:ascii="Times New Roman" w:hAnsi="Times New Roman" w:cs="Times New Roman"/>
          <w:b/>
          <w:bCs/>
          <w:sz w:val="24"/>
          <w:szCs w:val="24"/>
          <w:rtl/>
        </w:rPr>
      </w:pPr>
    </w:p>
    <w:p w:rsidR="00DA1967" w:rsidRPr="00DA1967" w:rsidRDefault="00DA1967" w:rsidP="00DA1967">
      <w:pPr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</w:p>
    <w:p w:rsidR="00DA1967" w:rsidRPr="00DA1967" w:rsidRDefault="00DA1967" w:rsidP="00DA1967">
      <w:pPr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</w:p>
    <w:p w:rsidR="00DA1967" w:rsidRPr="00DA1967" w:rsidRDefault="00DA1967" w:rsidP="00DA1967">
      <w:pPr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</w:p>
    <w:p w:rsidR="00DA1967" w:rsidRPr="00DA1967" w:rsidRDefault="00DA1967" w:rsidP="00DA1967">
      <w:pPr>
        <w:spacing w:before="60" w:after="0" w:line="240" w:lineRule="auto"/>
        <w:ind w:left="340" w:right="426"/>
        <w:jc w:val="center"/>
        <w:rPr>
          <w:rFonts w:ascii="Times New Roman" w:hAnsi="Times New Roman" w:cs="Times New Roman"/>
          <w:sz w:val="24"/>
          <w:szCs w:val="24"/>
          <w:rtl/>
        </w:rPr>
      </w:pPr>
    </w:p>
    <w:p w:rsidR="00DA1967" w:rsidRPr="00DA1967" w:rsidRDefault="00DA1967" w:rsidP="00DA1967">
      <w:pPr>
        <w:spacing w:before="60" w:after="0" w:line="240" w:lineRule="auto"/>
        <w:ind w:left="340" w:right="426"/>
        <w:jc w:val="right"/>
        <w:rPr>
          <w:rFonts w:ascii="Times New Roman" w:hAnsi="Times New Roman" w:cs="Times New Roman"/>
          <w:sz w:val="24"/>
          <w:szCs w:val="24"/>
          <w:rtl/>
        </w:rPr>
      </w:pPr>
    </w:p>
    <w:p w:rsidR="00DA1967" w:rsidRPr="00A6566B" w:rsidRDefault="00DA1967" w:rsidP="00F472B1">
      <w:pPr>
        <w:spacing w:before="60" w:after="0" w:line="240" w:lineRule="auto"/>
        <w:ind w:left="340" w:right="426"/>
        <w:jc w:val="center"/>
        <w:rPr>
          <w:rFonts w:ascii="Times New Roman" w:hAnsi="Times New Roman" w:cs="Times New Roman"/>
          <w:b/>
          <w:bCs/>
          <w:color w:val="002060"/>
          <w:sz w:val="28"/>
          <w:szCs w:val="28"/>
          <w:rtl/>
        </w:rPr>
      </w:pPr>
      <w:r w:rsidRPr="00A6566B">
        <w:rPr>
          <w:rFonts w:ascii="Times New Roman" w:hAnsi="Times New Roman" w:cs="Times New Roman" w:hint="cs"/>
          <w:b/>
          <w:bCs/>
          <w:color w:val="002060"/>
          <w:sz w:val="28"/>
          <w:szCs w:val="28"/>
          <w:rtl/>
        </w:rPr>
        <w:lastRenderedPageBreak/>
        <w:t xml:space="preserve">حل تمارين فيزياء </w:t>
      </w:r>
      <w:proofErr w:type="gramStart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(2/ث</w:t>
      </w:r>
      <w:proofErr w:type="spellStart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)</w:t>
      </w:r>
      <w:proofErr w:type="spellEnd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</w:t>
      </w:r>
      <w:r w:rsidRPr="00A6566B">
        <w:rPr>
          <w:rFonts w:ascii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الفصل</w:t>
      </w:r>
      <w:proofErr w:type="gramEnd"/>
      <w:r w:rsidRPr="00A6566B">
        <w:rPr>
          <w:rFonts w:ascii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ا</w:t>
      </w:r>
      <w:r w:rsidR="00A6566B" w:rsidRPr="00A6566B">
        <w:rPr>
          <w:rFonts w:ascii="Times New Roman" w:hAnsi="Times New Roman" w:cs="Times New Roman" w:hint="cs"/>
          <w:b/>
          <w:bCs/>
          <w:color w:val="002060"/>
          <w:sz w:val="28"/>
          <w:szCs w:val="28"/>
          <w:rtl/>
        </w:rPr>
        <w:t>لحادي عشر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10"/>
          <w:sz w:val="24"/>
          <w:szCs w:val="24"/>
        </w:rPr>
        <w:object w:dxaOrig="2560" w:dyaOrig="340">
          <v:shape id="_x0000_i1620" type="#_x0000_t75" style="width:128.25pt;height:17.25pt" o:ole="">
            <v:imagedata r:id="rId1072" o:title=""/>
          </v:shape>
          <o:OLEObject Type="Embed" ProgID="Equation.3" ShapeID="_x0000_i1620" DrawAspect="Content" ObjectID="_1412766623" r:id="rId107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2"/>
          <w:sz w:val="24"/>
          <w:szCs w:val="24"/>
        </w:rPr>
        <w:object w:dxaOrig="4320" w:dyaOrig="760">
          <v:shape id="_x0000_i1621" type="#_x0000_t75" style="width:3in;height:38.25pt" o:ole="">
            <v:imagedata r:id="rId1074" o:title=""/>
          </v:shape>
          <o:OLEObject Type="Embed" ProgID="Equation.3" ShapeID="_x0000_i1621" DrawAspect="Content" ObjectID="_1412766624" r:id="rId107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2"/>
          <w:sz w:val="24"/>
          <w:szCs w:val="24"/>
        </w:rPr>
        <w:object w:dxaOrig="3120" w:dyaOrig="760">
          <v:shape id="_x0000_i1622" type="#_x0000_t75" style="width:156pt;height:38.25pt" o:ole="">
            <v:imagedata r:id="rId1076" o:title=""/>
          </v:shape>
          <o:OLEObject Type="Embed" ProgID="Equation.3" ShapeID="_x0000_i1622" DrawAspect="Content" ObjectID="_1412766625" r:id="rId107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3379" w:dyaOrig="680">
          <v:shape id="_x0000_i1623" type="#_x0000_t75" style="width:168.75pt;height:33.75pt" o:ole="">
            <v:imagedata r:id="rId1078" o:title=""/>
          </v:shape>
          <o:OLEObject Type="Embed" ProgID="Equation.3" ShapeID="_x0000_i1623" DrawAspect="Content" ObjectID="_1412766626" r:id="rId107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 xml:space="preserve">4) </w:t>
      </w:r>
      <w:proofErr w:type="gramStart"/>
      <w:r w:rsidRPr="00DA1967">
        <w:rPr>
          <w:rFonts w:ascii="Times New Roman" w:hAnsi="Times New Roman" w:cs="Times New Roman"/>
          <w:sz w:val="24"/>
          <w:szCs w:val="24"/>
        </w:rPr>
        <w:t>n</w:t>
      </w:r>
      <w:proofErr w:type="gramEnd"/>
      <w:r w:rsidRPr="00DA1967">
        <w:rPr>
          <w:rFonts w:ascii="Times New Roman" w:hAnsi="Times New Roman" w:cs="Times New Roman"/>
          <w:sz w:val="24"/>
          <w:szCs w:val="24"/>
        </w:rPr>
        <w:t xml:space="preserve"> </w:t>
      </w:r>
      <w:r w:rsidRPr="00DA1967">
        <w:rPr>
          <w:rFonts w:ascii="Times New Roman" w:hAnsi="Times New Roman" w:cs="Times New Roman" w:hint="cs"/>
          <w:sz w:val="24"/>
          <w:szCs w:val="24"/>
          <w:vertAlign w:val="subscript"/>
          <w:rtl/>
        </w:rPr>
        <w:t>ماء</w:t>
      </w:r>
      <w:r w:rsidRPr="00DA1967">
        <w:rPr>
          <w:rFonts w:ascii="Times New Roman" w:hAnsi="Times New Roman" w:cs="Times New Roman"/>
          <w:sz w:val="24"/>
          <w:szCs w:val="24"/>
        </w:rPr>
        <w:t xml:space="preserve"> &lt; n </w:t>
      </w:r>
      <w:r w:rsidRPr="00DA1967">
        <w:rPr>
          <w:rFonts w:ascii="Times New Roman" w:hAnsi="Times New Roman" w:cs="Times New Roman" w:hint="cs"/>
          <w:sz w:val="24"/>
          <w:szCs w:val="24"/>
          <w:vertAlign w:val="subscript"/>
          <w:rtl/>
        </w:rPr>
        <w:t>سائل</w:t>
      </w:r>
      <w:r w:rsidRPr="00DA1967">
        <w:rPr>
          <w:rFonts w:ascii="Times New Roman" w:hAnsi="Times New Roman" w:cs="Times New Roman"/>
          <w:sz w:val="24"/>
          <w:szCs w:val="24"/>
        </w:rPr>
        <w:t xml:space="preserve"> &lt; n </w:t>
      </w:r>
      <w:r w:rsidRPr="00DA1967">
        <w:rPr>
          <w:rFonts w:ascii="Times New Roman" w:hAnsi="Times New Roman" w:cs="Times New Roman" w:hint="cs"/>
          <w:sz w:val="24"/>
          <w:szCs w:val="24"/>
          <w:vertAlign w:val="subscript"/>
          <w:rtl/>
        </w:rPr>
        <w:t>زجاج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Pr="00DA1967">
        <w:rPr>
          <w:rFonts w:ascii="Times New Roman" w:hAnsi="Times New Roman" w:cs="Times New Roman" w:hint="cs"/>
          <w:sz w:val="24"/>
          <w:szCs w:val="24"/>
          <w:vertAlign w:val="subscript"/>
          <w:rtl/>
        </w:rPr>
        <w:t>العدسات</w:t>
      </w:r>
      <w:r w:rsidRPr="00DA196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وبذلك فإن </w:t>
      </w:r>
      <w:r w:rsidRPr="00DA1967">
        <w:rPr>
          <w:rFonts w:ascii="Times New Roman" w:hAnsi="Times New Roman" w:cs="Times New Roman"/>
          <w:sz w:val="24"/>
          <w:szCs w:val="24"/>
        </w:rPr>
        <w:t xml:space="preserve">n </w:t>
      </w:r>
      <w:r w:rsidRPr="00DA1967">
        <w:rPr>
          <w:rFonts w:ascii="Times New Roman" w:hAnsi="Times New Roman" w:cs="Times New Roman" w:hint="cs"/>
          <w:sz w:val="24"/>
          <w:szCs w:val="24"/>
          <w:vertAlign w:val="subscript"/>
          <w:rtl/>
        </w:rPr>
        <w:t>سائل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لابد أن تكون بين </w:t>
      </w:r>
      <w:r w:rsidRPr="00DA1967">
        <w:rPr>
          <w:rFonts w:ascii="Times New Roman" w:hAnsi="Times New Roman" w:cs="Times New Roman"/>
          <w:sz w:val="24"/>
          <w:szCs w:val="24"/>
        </w:rPr>
        <w:t xml:space="preserve">n </w:t>
      </w:r>
      <w:r w:rsidRPr="00DA1967">
        <w:rPr>
          <w:rFonts w:ascii="Times New Roman" w:hAnsi="Times New Roman" w:cs="Times New Roman" w:hint="cs"/>
          <w:sz w:val="24"/>
          <w:szCs w:val="24"/>
          <w:vertAlign w:val="subscript"/>
          <w:rtl/>
        </w:rPr>
        <w:t>ماء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و </w:t>
      </w:r>
      <w:proofErr w:type="gramStart"/>
      <w:r w:rsidRPr="00DA1967">
        <w:rPr>
          <w:rFonts w:ascii="Times New Roman" w:hAnsi="Times New Roman" w:cs="Times New Roman"/>
          <w:sz w:val="24"/>
          <w:szCs w:val="24"/>
        </w:rPr>
        <w:t xml:space="preserve">n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Pr="00DA1967">
        <w:rPr>
          <w:rFonts w:ascii="Times New Roman" w:hAnsi="Times New Roman" w:cs="Times New Roman" w:hint="cs"/>
          <w:sz w:val="24"/>
          <w:szCs w:val="24"/>
          <w:vertAlign w:val="subscript"/>
          <w:rtl/>
        </w:rPr>
        <w:t>عدسات</w:t>
      </w:r>
      <w:proofErr w:type="gram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أي بين </w:t>
      </w:r>
      <w:r w:rsidRPr="00DA1967">
        <w:rPr>
          <w:rFonts w:ascii="Times New Roman" w:hAnsi="Times New Roman" w:cs="Times New Roman" w:hint="cs"/>
          <w:sz w:val="24"/>
          <w:szCs w:val="24"/>
        </w:rPr>
        <w:t>1.52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و </w:t>
      </w:r>
      <w:r w:rsidRPr="00DA1967">
        <w:rPr>
          <w:rFonts w:ascii="Times New Roman" w:hAnsi="Times New Roman" w:cs="Times New Roman" w:hint="cs"/>
          <w:sz w:val="24"/>
          <w:szCs w:val="24"/>
        </w:rPr>
        <w:t>1.33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8"/>
          <w:sz w:val="24"/>
          <w:szCs w:val="24"/>
        </w:rPr>
        <w:object w:dxaOrig="2760" w:dyaOrig="700">
          <v:shape id="_x0000_i1624" type="#_x0000_t75" style="width:138pt;height:35.25pt" o:ole="">
            <v:imagedata r:id="rId1080" o:title=""/>
          </v:shape>
          <o:OLEObject Type="Embed" ProgID="Equation.3" ShapeID="_x0000_i1624" DrawAspect="Content" ObjectID="_1412766627" r:id="rId108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 xml:space="preserve">6) 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لا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يمكن،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وهذا يعني أن سرعة الضوء في الوسط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&gt;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سرعته في الفراغ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4"/>
          <w:sz w:val="24"/>
          <w:szCs w:val="24"/>
        </w:rPr>
        <w:object w:dxaOrig="4060" w:dyaOrig="660">
          <v:shape id="_x0000_i1625" type="#_x0000_t75" style="width:203.25pt;height:33pt" o:ole="">
            <v:imagedata r:id="rId1082" o:title=""/>
          </v:shape>
          <o:OLEObject Type="Embed" ProgID="Equation.DSMT4" ShapeID="_x0000_i1625" DrawAspect="Content" ObjectID="_1412766628" r:id="rId108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 xml:space="preserve">8)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>الزجاج التاجي لأن معامل انكساره أقل فينتج انعكاس كلي داخلي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2"/>
          <w:sz w:val="24"/>
          <w:szCs w:val="24"/>
        </w:rPr>
        <w:object w:dxaOrig="3460" w:dyaOrig="760">
          <v:shape id="_x0000_i1626" type="#_x0000_t75" style="width:173.25pt;height:38.25pt" o:ole="">
            <v:imagedata r:id="rId1084" o:title=""/>
          </v:shape>
          <o:OLEObject Type="Embed" ProgID="Equation.3" ShapeID="_x0000_i1626" DrawAspect="Content" ObjectID="_1412766629" r:id="rId108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 xml:space="preserve">10)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لا،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لأن معامل الانكسار للزجاج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&gt;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معامل الانكسار للماء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 xml:space="preserve">11)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>بسبب انحراف الأشعة الضوئية في الغلاف الجوي وانكسارها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7"/>
          <w:szCs w:val="27"/>
        </w:rPr>
      </w:pPr>
      <w:r w:rsidRPr="00DA1967">
        <w:rPr>
          <w:rFonts w:ascii="Times New Roman" w:hAnsi="Times New Roman" w:cs="Times New Roman"/>
          <w:sz w:val="24"/>
          <w:szCs w:val="24"/>
        </w:rPr>
        <w:t xml:space="preserve">12)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>في الشرق لأن الشمس تكون في الغرب وأشعة الشمس تسطع من خلفك حتى ترى قوس المطر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3640" w:dyaOrig="680">
          <v:shape id="_x0000_i1627" type="#_x0000_t75" style="width:182.25pt;height:33.75pt" o:ole="">
            <v:imagedata r:id="rId1086" o:title=""/>
          </v:shape>
          <o:OLEObject Type="Embed" ProgID="Equation.3" ShapeID="_x0000_i1627" DrawAspect="Content" ObjectID="_1412766630" r:id="rId108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46"/>
          <w:sz w:val="24"/>
          <w:szCs w:val="24"/>
        </w:rPr>
        <w:object w:dxaOrig="3620" w:dyaOrig="1040">
          <v:shape id="_x0000_i1628" type="#_x0000_t75" style="width:180.75pt;height:51.75pt" o:ole="">
            <v:imagedata r:id="rId1088" o:title=""/>
          </v:shape>
          <o:OLEObject Type="Embed" ProgID="Equation.3" ShapeID="_x0000_i1628" DrawAspect="Content" ObjectID="_1412766631" r:id="rId108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3920" w:dyaOrig="680">
          <v:shape id="_x0000_i1629" type="#_x0000_t75" style="width:195.75pt;height:33.75pt" o:ole="">
            <v:imagedata r:id="rId1090" o:title=""/>
          </v:shape>
          <o:OLEObject Type="Embed" ProgID="Equation.3" ShapeID="_x0000_i1629" DrawAspect="Content" ObjectID="_1412766632" r:id="rId109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64"/>
          <w:sz w:val="24"/>
          <w:szCs w:val="24"/>
        </w:rPr>
        <w:object w:dxaOrig="4040" w:dyaOrig="1400">
          <v:shape id="_x0000_i1630" type="#_x0000_t75" style="width:201.75pt;height:69.75pt" o:ole="">
            <v:imagedata r:id="rId1092" o:title=""/>
          </v:shape>
          <o:OLEObject Type="Embed" ProgID="Equation.3" ShapeID="_x0000_i1630" DrawAspect="Content" ObjectID="_1412766633" r:id="rId109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64"/>
          <w:sz w:val="24"/>
          <w:szCs w:val="24"/>
        </w:rPr>
        <w:object w:dxaOrig="4920" w:dyaOrig="1400">
          <v:shape id="_x0000_i1631" type="#_x0000_t75" style="width:246pt;height:69.75pt" o:ole="">
            <v:imagedata r:id="rId1094" o:title=""/>
          </v:shape>
          <o:OLEObject Type="Embed" ProgID="Equation.3" ShapeID="_x0000_i1631" DrawAspect="Content" ObjectID="_1412766634" r:id="rId109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 xml:space="preserve">18)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إذا كان موضع الجسم على بعد أكبر من ضعف البعد البؤري من العدسة يكون حجم الصورة أصغر من </w:t>
      </w:r>
    </w:p>
    <w:p w:rsidR="00DA1967" w:rsidRPr="00DA1967" w:rsidRDefault="00DA1967" w:rsidP="00DA1967">
      <w:pPr>
        <w:spacing w:before="60" w:after="0" w:line="240" w:lineRule="auto"/>
        <w:ind w:left="340" w:right="426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    حجم الجسم وكلما اقترب من العدسة يزداد حجم </w:t>
      </w:r>
      <w:proofErr w:type="gramStart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الصورة  </w:t>
      </w:r>
      <w:proofErr w:type="gramEnd"/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94"/>
          <w:sz w:val="24"/>
          <w:szCs w:val="24"/>
        </w:rPr>
        <w:object w:dxaOrig="3940" w:dyaOrig="2040">
          <v:shape id="_x0000_i1632" type="#_x0000_t75" style="width:197.25pt;height:102pt" o:ole="">
            <v:imagedata r:id="rId1096" o:title=""/>
          </v:shape>
          <o:OLEObject Type="Embed" ProgID="Equation.3" ShapeID="_x0000_i1632" DrawAspect="Content" ObjectID="_1412766635" r:id="rId109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A1967">
        <w:rPr>
          <w:rFonts w:ascii="Times New Roman" w:hAnsi="Times New Roman" w:cs="Times New Roman"/>
          <w:sz w:val="24"/>
          <w:szCs w:val="24"/>
        </w:rPr>
        <w:t>20)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DA1967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DA1967">
        <w:rPr>
          <w:rFonts w:ascii="Times New Roman" w:hAnsi="Times New Roman" w:cs="Times New Roman"/>
          <w:sz w:val="24"/>
          <w:szCs w:val="24"/>
        </w:rPr>
        <w:t>)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العدسات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1،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3 محدبة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ab/>
        <w:t>b)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العدسات 2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،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4 مقعرة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>21)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>لوجود عدسات لا لونية في المجهر تقلل من الزوغان اللوني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>22)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>أقرب إلى العدسة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 xml:space="preserve">23) 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>ستتباعد أشعة الضوء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 xml:space="preserve">24)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الفرق بين معامل الانكسار للهواء وللقرنية أكبر من أي فرق تواجهه أشعة الضوء عندما تنتقل نحو الشبكية                                                                                                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 xml:space="preserve">25) 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>قصر النظر ----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&gt;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عدسة مقعرة                   طول النظر ----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&gt;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عدسة محدبة                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8"/>
          <w:szCs w:val="18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A1967">
        <w:rPr>
          <w:rFonts w:ascii="Times New Roman" w:hAnsi="Times New Roman" w:cs="Times New Roman"/>
          <w:sz w:val="24"/>
          <w:szCs w:val="24"/>
        </w:rPr>
        <w:t>28)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أقرب،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تكون الصورة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الحقيقية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دائما أبعد من البعد البؤري وكلما زاد بعد الجسم عن العدسة تكون الصورة أقرب للبؤرة                                                                            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8"/>
          <w:szCs w:val="18"/>
          <w:rtl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A1967">
        <w:rPr>
          <w:rFonts w:ascii="Times New Roman" w:hAnsi="Times New Roman" w:cs="Times New Roman"/>
          <w:sz w:val="24"/>
          <w:szCs w:val="24"/>
        </w:rPr>
        <w:t xml:space="preserve">29) 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/>
          <w:sz w:val="24"/>
          <w:szCs w:val="24"/>
        </w:rPr>
        <w:tab/>
        <w:t xml:space="preserve">                           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السبب: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استخدام الضوء على مساحة صغيرة من الجسم فقط 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للحصول على صورة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أوضح: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استخدام مصباح أكبر سطوعاً                                            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8"/>
          <w:szCs w:val="18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4220" w:dyaOrig="720">
          <v:shape id="_x0000_i1633" type="#_x0000_t75" style="width:210.75pt;height:36pt" o:ole="">
            <v:imagedata r:id="rId1098" o:title=""/>
          </v:shape>
          <o:OLEObject Type="Embed" ProgID="Equation.3" ShapeID="_x0000_i1633" DrawAspect="Content" ObjectID="_1412766636" r:id="rId109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/>
          <w:i/>
          <w:iCs/>
          <w:sz w:val="24"/>
          <w:szCs w:val="24"/>
        </w:rPr>
        <w:t>b)</w:t>
      </w:r>
      <w:r w:rsidRPr="00DA1967">
        <w:rPr>
          <w:rFonts w:ascii="Times New Roman" w:hAnsi="Times New Roman" w:cs="Times New Roman"/>
          <w:sz w:val="24"/>
          <w:szCs w:val="24"/>
        </w:rPr>
        <w:t xml:space="preserve">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بالمقارنة نجد أن هذا السائل هو الماء  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8"/>
          <w:szCs w:val="18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2"/>
          <w:sz w:val="24"/>
          <w:szCs w:val="24"/>
        </w:rPr>
        <w:object w:dxaOrig="3900" w:dyaOrig="760">
          <v:shape id="_x0000_i1634" type="#_x0000_t75" style="width:195pt;height:38.25pt" o:ole="">
            <v:imagedata r:id="rId1100" o:title=""/>
          </v:shape>
          <o:OLEObject Type="Embed" ProgID="Equation.3" ShapeID="_x0000_i1634" DrawAspect="Content" ObjectID="_1412766637" r:id="rId110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/>
          <w:position w:val="-32"/>
          <w:sz w:val="24"/>
          <w:szCs w:val="24"/>
        </w:rPr>
        <w:object w:dxaOrig="3379" w:dyaOrig="760">
          <v:shape id="_x0000_i1635" type="#_x0000_t75" style="width:168.75pt;height:38.25pt" o:ole="">
            <v:imagedata r:id="rId1102" o:title=""/>
          </v:shape>
          <o:OLEObject Type="Embed" ProgID="Equation.3" ShapeID="_x0000_i1635" DrawAspect="Content" ObjectID="_1412766638" r:id="rId110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8"/>
          <w:szCs w:val="18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4"/>
          <w:sz w:val="24"/>
          <w:szCs w:val="24"/>
        </w:rPr>
        <w:object w:dxaOrig="3660" w:dyaOrig="660">
          <v:shape id="_x0000_i1636" type="#_x0000_t75" style="width:183pt;height:33pt" o:ole="">
            <v:imagedata r:id="rId1104" o:title=""/>
          </v:shape>
          <o:OLEObject Type="Embed" ProgID="Equation.DSMT4" ShapeID="_x0000_i1636" DrawAspect="Content" ObjectID="_1412766639" r:id="rId110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8"/>
          <w:szCs w:val="18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3700" w:dyaOrig="700">
          <v:shape id="_x0000_i1637" type="#_x0000_t75" style="width:185.25pt;height:35.25pt" o:ole="">
            <v:imagedata r:id="rId1106" o:title=""/>
          </v:shape>
          <o:OLEObject Type="Embed" ProgID="Equation.3" ShapeID="_x0000_i1637" DrawAspect="Content" ObjectID="_1412766640" r:id="rId110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8"/>
          <w:szCs w:val="18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3600" w:dyaOrig="680">
          <v:shape id="_x0000_i1638" type="#_x0000_t75" style="width:180pt;height:33.75pt" o:ole="">
            <v:imagedata r:id="rId1108" o:title=""/>
          </v:shape>
          <o:OLEObject Type="Embed" ProgID="Equation.3" ShapeID="_x0000_i1638" DrawAspect="Content" ObjectID="_1412766641" r:id="rId110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8"/>
          <w:szCs w:val="18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4"/>
          <w:sz w:val="24"/>
          <w:szCs w:val="24"/>
        </w:rPr>
        <w:object w:dxaOrig="3320" w:dyaOrig="620">
          <v:shape id="_x0000_i1639" type="#_x0000_t75" style="width:165.75pt;height:30.75pt" o:ole="">
            <v:imagedata r:id="rId1110" o:title=""/>
          </v:shape>
          <o:OLEObject Type="Embed" ProgID="Equation.3" ShapeID="_x0000_i1639" DrawAspect="Content" ObjectID="_1412766642" r:id="rId111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2920" w:dyaOrig="680">
          <v:shape id="_x0000_i1640" type="#_x0000_t75" style="width:146.25pt;height:33.75pt" o:ole="">
            <v:imagedata r:id="rId1112" o:title=""/>
          </v:shape>
          <o:OLEObject Type="Embed" ProgID="Equation.3" ShapeID="_x0000_i1640" DrawAspect="Content" ObjectID="_1412766643" r:id="rId111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8"/>
          <w:szCs w:val="18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4440" w:dyaOrig="680">
          <v:shape id="_x0000_i1641" type="#_x0000_t75" style="width:222pt;height:33.75pt" o:ole="">
            <v:imagedata r:id="rId1114" o:title=""/>
          </v:shape>
          <o:OLEObject Type="Embed" ProgID="Equation.3" ShapeID="_x0000_i1641" DrawAspect="Content" ObjectID="_1412766644" r:id="rId111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3360" w:dyaOrig="680">
          <v:shape id="_x0000_i1642" type="#_x0000_t75" style="width:168pt;height:33.75pt" o:ole="">
            <v:imagedata r:id="rId1116" o:title=""/>
          </v:shape>
          <o:OLEObject Type="Embed" ProgID="Equation.3" ShapeID="_x0000_i1642" DrawAspect="Content" ObjectID="_1412766645" r:id="rId111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6"/>
          <w:szCs w:val="10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3560" w:dyaOrig="680">
          <v:shape id="_x0000_i1643" type="#_x0000_t75" style="width:177.75pt;height:33.75pt" o:ole="">
            <v:imagedata r:id="rId1118" o:title=""/>
          </v:shape>
          <o:OLEObject Type="Embed" ProgID="Equation.3" ShapeID="_x0000_i1643" DrawAspect="Content" ObjectID="_1412766646" r:id="rId111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64"/>
          <w:sz w:val="24"/>
          <w:szCs w:val="24"/>
        </w:rPr>
        <w:object w:dxaOrig="4380" w:dyaOrig="1400">
          <v:shape id="_x0000_i1644" type="#_x0000_t75" style="width:219pt;height:69.75pt" o:ole="">
            <v:imagedata r:id="rId1120" o:title=""/>
          </v:shape>
          <o:OLEObject Type="Embed" ProgID="Equation.3" ShapeID="_x0000_i1644" DrawAspect="Content" ObjectID="_1412766647" r:id="rId112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140"/>
          <w:sz w:val="24"/>
          <w:szCs w:val="24"/>
        </w:rPr>
        <w:object w:dxaOrig="5020" w:dyaOrig="3220">
          <v:shape id="_x0000_i1645" type="#_x0000_t75" style="width:251.25pt;height:161.25pt" o:ole="">
            <v:imagedata r:id="rId1122" o:title=""/>
          </v:shape>
          <o:OLEObject Type="Embed" ProgID="Equation.3" ShapeID="_x0000_i1645" DrawAspect="Content" ObjectID="_1412766648" r:id="rId112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3019" w:dyaOrig="680">
          <v:shape id="_x0000_i1646" type="#_x0000_t75" style="width:150.75pt;height:33.75pt" o:ole="">
            <v:imagedata r:id="rId1124" o:title=""/>
          </v:shape>
          <o:OLEObject Type="Embed" ProgID="Equation.3" ShapeID="_x0000_i1646" DrawAspect="Content" ObjectID="_1412766649" r:id="rId112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4"/>
          <w:sz w:val="24"/>
          <w:szCs w:val="24"/>
        </w:rPr>
        <w:object w:dxaOrig="3700" w:dyaOrig="660">
          <v:shape id="_x0000_i1647" type="#_x0000_t75" style="width:185.25pt;height:33pt" o:ole="">
            <v:imagedata r:id="rId1126" o:title=""/>
          </v:shape>
          <o:OLEObject Type="Embed" ProgID="Equation.DSMT4" ShapeID="_x0000_i1647" DrawAspect="Content" ObjectID="_1412766650" r:id="rId112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3080" w:dyaOrig="680">
          <v:shape id="_x0000_i1648" type="#_x0000_t75" style="width:153.75pt;height:33.75pt" o:ole="">
            <v:imagedata r:id="rId1128" o:title=""/>
          </v:shape>
          <o:OLEObject Type="Embed" ProgID="Equation.3" ShapeID="_x0000_i1648" DrawAspect="Content" ObjectID="_1412766651" r:id="rId112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2"/>
          <w:sz w:val="24"/>
          <w:szCs w:val="24"/>
        </w:rPr>
        <w:object w:dxaOrig="5400" w:dyaOrig="760">
          <v:shape id="_x0000_i1649" type="#_x0000_t75" style="width:270pt;height:38.25pt" o:ole="">
            <v:imagedata r:id="rId1130" o:title=""/>
          </v:shape>
          <o:OLEObject Type="Embed" ProgID="Equation.3" ShapeID="_x0000_i1649" DrawAspect="Content" ObjectID="_1412766652" r:id="rId1131"/>
        </w:objec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  <w:proofErr w:type="gramStart"/>
      <w:r w:rsidRPr="00DA1967">
        <w:rPr>
          <w:rFonts w:ascii="Times New Roman" w:hAnsi="Times New Roman" w:cs="Times New Roman" w:hint="cs"/>
          <w:sz w:val="24"/>
          <w:szCs w:val="24"/>
          <w:rtl/>
        </w:rPr>
        <w:t>الألياف</w:t>
      </w:r>
      <w:proofErr w:type="gram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البصرية المصنوعة من الزجاج ستعمل بشكل أفضل لأن التي مصنوعة من الجليد تكون الزاوية الحرجة لها أكبر وبالتالي سيحدث لقليل من الأشعة انعكاس كلي داخلي.</w: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>71)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ستصبح الصورة خافتة لكنها كاملة لقلة عدد الأشعة                                             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>74)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حدة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صوت منبه السيارة الذي يسمعه المشاة سيقل عندما تقل سرعة السيارة                 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A6566B" w:rsidRDefault="00DA1967" w:rsidP="00F472B1">
      <w:pPr>
        <w:spacing w:before="60" w:after="0" w:line="240" w:lineRule="auto"/>
        <w:ind w:left="340" w:right="426"/>
        <w:jc w:val="center"/>
        <w:rPr>
          <w:rFonts w:ascii="Times New Roman" w:hAnsi="Times New Roman" w:cs="Times New Roman"/>
          <w:b/>
          <w:bCs/>
          <w:color w:val="002060"/>
          <w:sz w:val="28"/>
          <w:szCs w:val="28"/>
          <w:rtl/>
        </w:rPr>
      </w:pPr>
      <w:r w:rsidRPr="00A6566B">
        <w:rPr>
          <w:rFonts w:ascii="Times New Roman" w:hAnsi="Times New Roman" w:cs="Times New Roman" w:hint="cs"/>
          <w:b/>
          <w:bCs/>
          <w:color w:val="002060"/>
          <w:sz w:val="28"/>
          <w:szCs w:val="28"/>
          <w:rtl/>
        </w:rPr>
        <w:lastRenderedPageBreak/>
        <w:t xml:space="preserve">حل تمارين فيزياء </w:t>
      </w:r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(2/ث</w:t>
      </w:r>
      <w:proofErr w:type="spellStart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>)</w:t>
      </w:r>
      <w:proofErr w:type="spellEnd"/>
      <w:r w:rsidR="00F472B1" w:rsidRPr="00F472B1">
        <w:rPr>
          <w:rFonts w:ascii="Times New Roman" w:eastAsia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</w:t>
      </w:r>
      <w:r w:rsidR="00F472B1">
        <w:rPr>
          <w:rFonts w:ascii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</w:t>
      </w:r>
      <w:r w:rsidRPr="00A6566B">
        <w:rPr>
          <w:rFonts w:ascii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الفصل </w:t>
      </w:r>
      <w:proofErr w:type="spellStart"/>
      <w:r w:rsidRPr="00A6566B">
        <w:rPr>
          <w:rFonts w:ascii="Times New Roman" w:hAnsi="Times New Roman" w:cs="Times New Roman" w:hint="cs"/>
          <w:b/>
          <w:bCs/>
          <w:color w:val="002060"/>
          <w:sz w:val="28"/>
          <w:szCs w:val="28"/>
          <w:rtl/>
        </w:rPr>
        <w:t>ال</w:t>
      </w:r>
      <w:r w:rsidR="00A6566B" w:rsidRPr="00A6566B">
        <w:rPr>
          <w:rFonts w:ascii="Times New Roman" w:hAnsi="Times New Roman" w:cs="Times New Roman" w:hint="cs"/>
          <w:b/>
          <w:bCs/>
          <w:color w:val="002060"/>
          <w:sz w:val="28"/>
          <w:szCs w:val="28"/>
          <w:rtl/>
        </w:rPr>
        <w:t>ثاتي</w:t>
      </w:r>
      <w:proofErr w:type="spellEnd"/>
      <w:r w:rsidR="00A6566B" w:rsidRPr="00A6566B">
        <w:rPr>
          <w:rFonts w:ascii="Times New Roman" w:hAnsi="Times New Roman" w:cs="Times New Roman" w:hint="cs"/>
          <w:b/>
          <w:bCs/>
          <w:color w:val="002060"/>
          <w:sz w:val="28"/>
          <w:szCs w:val="28"/>
          <w:rtl/>
        </w:rPr>
        <w:t xml:space="preserve"> عشر</w: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4"/>
          <w:sz w:val="24"/>
          <w:szCs w:val="24"/>
        </w:rPr>
        <w:object w:dxaOrig="5860" w:dyaOrig="660">
          <v:shape id="_x0000_i1650" type="#_x0000_t75" style="width:293.25pt;height:33pt" o:ole="">
            <v:imagedata r:id="rId1132" o:title=""/>
          </v:shape>
          <o:OLEObject Type="Embed" ProgID="Equation.3" ShapeID="_x0000_i1650" DrawAspect="Content" ObjectID="_1412766653" r:id="rId113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4"/>
          <w:sz w:val="24"/>
          <w:szCs w:val="24"/>
        </w:rPr>
        <w:object w:dxaOrig="5340" w:dyaOrig="660">
          <v:shape id="_x0000_i1651" type="#_x0000_t75" style="width:267pt;height:33pt" o:ole="">
            <v:imagedata r:id="rId1134" o:title=""/>
          </v:shape>
          <o:OLEObject Type="Embed" ProgID="Equation.DSMT4" ShapeID="_x0000_i1651" DrawAspect="Content" ObjectID="_1412766654" r:id="rId113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4080" w:dyaOrig="700">
          <v:shape id="_x0000_i1652" type="#_x0000_t75" style="width:204pt;height:35.25pt" o:ole="">
            <v:imagedata r:id="rId1136" o:title=""/>
          </v:shape>
          <o:OLEObject Type="Embed" ProgID="Equation.3" ShapeID="_x0000_i1652" DrawAspect="Content" ObjectID="_1412766655" r:id="rId1137"/>
        </w:object>
      </w:r>
    </w:p>
    <w:p w:rsidR="00DA1967" w:rsidRPr="00DA1967" w:rsidRDefault="00DA1967" w:rsidP="00DA1967">
      <w:pPr>
        <w:spacing w:before="60" w:after="0" w:line="240" w:lineRule="auto"/>
        <w:ind w:left="340" w:right="426" w:firstLine="720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أقل سمك يعني </w:t>
      </w:r>
      <w:r w:rsidRPr="00DA1967">
        <w:rPr>
          <w:rFonts w:ascii="Times New Roman" w:hAnsi="Times New Roman" w:cs="Times New Roman"/>
          <w:i/>
          <w:iCs/>
          <w:sz w:val="24"/>
          <w:szCs w:val="24"/>
        </w:rPr>
        <w:t>m=0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2860" w:dyaOrig="680">
          <v:shape id="_x0000_i1653" type="#_x0000_t75" style="width:143.25pt;height:33.75pt" o:ole="">
            <v:imagedata r:id="rId1138" o:title=""/>
          </v:shape>
          <o:OLEObject Type="Embed" ProgID="Equation.3" ShapeID="_x0000_i1653" DrawAspect="Content" ObjectID="_1412766656" r:id="rId113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4"/>
          <w:sz w:val="24"/>
          <w:szCs w:val="24"/>
        </w:rPr>
        <w:object w:dxaOrig="3379" w:dyaOrig="800">
          <v:shape id="_x0000_i1654" type="#_x0000_t75" style="width:168.75pt;height:39.75pt" o:ole="">
            <v:imagedata r:id="rId1140" o:title=""/>
          </v:shape>
          <o:OLEObject Type="Embed" ProgID="Equation.3" ShapeID="_x0000_i1654" DrawAspect="Content" ObjectID="_1412766657" r:id="rId114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4"/>
          <w:sz w:val="24"/>
          <w:szCs w:val="24"/>
        </w:rPr>
        <w:object w:dxaOrig="4920" w:dyaOrig="800">
          <v:shape id="_x0000_i1655" type="#_x0000_t75" style="width:246pt;height:39.75pt" o:ole="">
            <v:imagedata r:id="rId1142" o:title=""/>
          </v:shape>
          <o:OLEObject Type="Embed" ProgID="Equation.3" ShapeID="_x0000_i1655" DrawAspect="Content" ObjectID="_1412766658" r:id="rId114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2"/>
          <w:sz w:val="24"/>
          <w:szCs w:val="24"/>
        </w:rPr>
        <w:object w:dxaOrig="4959" w:dyaOrig="700">
          <v:shape id="_x0000_i1656" type="#_x0000_t75" style="width:248.25pt;height:35.25pt" o:ole="">
            <v:imagedata r:id="rId1144" o:title=""/>
          </v:shape>
          <o:OLEObject Type="Embed" ProgID="Equation.3" ShapeID="_x0000_i1656" DrawAspect="Content" ObjectID="_1412766659" r:id="rId114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58"/>
          <w:sz w:val="24"/>
          <w:szCs w:val="24"/>
        </w:rPr>
        <w:object w:dxaOrig="5080" w:dyaOrig="1280">
          <v:shape id="_x0000_i1657" type="#_x0000_t75" style="width:254.25pt;height:63.75pt" o:ole="">
            <v:imagedata r:id="rId1146" o:title=""/>
          </v:shape>
          <o:OLEObject Type="Embed" ProgID="Equation.3" ShapeID="_x0000_i1657" DrawAspect="Content" ObjectID="_1412766660" r:id="rId114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82"/>
          <w:sz w:val="24"/>
          <w:szCs w:val="24"/>
        </w:rPr>
        <w:object w:dxaOrig="5720" w:dyaOrig="1760">
          <v:shape id="_x0000_i1658" type="#_x0000_t75" style="width:285.75pt;height:87.75pt" o:ole="">
            <v:imagedata r:id="rId1148" o:title=""/>
          </v:shape>
          <o:OLEObject Type="Embed" ProgID="Equation.3" ShapeID="_x0000_i1658" DrawAspect="Content" ObjectID="_1412766661" r:id="rId114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70"/>
          <w:sz w:val="24"/>
          <w:szCs w:val="24"/>
        </w:rPr>
        <w:object w:dxaOrig="4480" w:dyaOrig="1520">
          <v:shape id="_x0000_i1659" type="#_x0000_t75" style="width:224.25pt;height:75.75pt" o:ole="">
            <v:imagedata r:id="rId1150" o:title=""/>
          </v:shape>
          <o:OLEObject Type="Embed" ProgID="Equation.3" ShapeID="_x0000_i1659" DrawAspect="Content" ObjectID="_1412766662" r:id="rId115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64"/>
          <w:sz w:val="24"/>
          <w:szCs w:val="24"/>
        </w:rPr>
        <w:object w:dxaOrig="4420" w:dyaOrig="1400">
          <v:shape id="_x0000_i1660" type="#_x0000_t75" style="width:221.25pt;height:69.75pt" o:ole="">
            <v:imagedata r:id="rId1152" o:title=""/>
          </v:shape>
          <o:OLEObject Type="Embed" ProgID="Equation.3" ShapeID="_x0000_i1660" DrawAspect="Content" ObjectID="_1412766663" r:id="rId115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8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128"/>
          <w:sz w:val="24"/>
          <w:szCs w:val="24"/>
        </w:rPr>
        <w:object w:dxaOrig="5600" w:dyaOrig="2700">
          <v:shape id="_x0000_i1661" type="#_x0000_t75" style="width:279.75pt;height:135pt" o:ole="">
            <v:imagedata r:id="rId1154" o:title=""/>
          </v:shape>
          <o:OLEObject Type="Embed" ProgID="Equation.3" ShapeID="_x0000_i1661" DrawAspect="Content" ObjectID="_1412766664" r:id="rId115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8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58"/>
          <w:sz w:val="24"/>
          <w:szCs w:val="24"/>
        </w:rPr>
        <w:object w:dxaOrig="4280" w:dyaOrig="1280">
          <v:shape id="_x0000_i1662" type="#_x0000_t75" style="width:213.75pt;height:63.75pt" o:ole="">
            <v:imagedata r:id="rId1156" o:title=""/>
          </v:shape>
          <o:OLEObject Type="Embed" ProgID="Equation.3" ShapeID="_x0000_i1662" DrawAspect="Content" ObjectID="_1412766665" r:id="rId115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8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2"/>
          <w:sz w:val="24"/>
          <w:szCs w:val="24"/>
        </w:rPr>
        <w:object w:dxaOrig="3240" w:dyaOrig="700">
          <v:shape id="_x0000_i1663" type="#_x0000_t75" style="width:162pt;height:35.25pt" o:ole="">
            <v:imagedata r:id="rId1158" o:title=""/>
          </v:shape>
          <o:OLEObject Type="Embed" ProgID="Equation.3" ShapeID="_x0000_i1663" DrawAspect="Content" ObjectID="_1412766666" r:id="rId115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8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4"/>
          <w:sz w:val="24"/>
          <w:szCs w:val="24"/>
        </w:rPr>
        <w:object w:dxaOrig="3680" w:dyaOrig="660">
          <v:shape id="_x0000_i1664" type="#_x0000_t75" style="width:183.75pt;height:33pt" o:ole="">
            <v:imagedata r:id="rId1160" o:title=""/>
          </v:shape>
          <o:OLEObject Type="Embed" ProgID="Equation.3" ShapeID="_x0000_i1664" DrawAspect="Content" ObjectID="_1412766667" r:id="rId1161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8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30"/>
          <w:sz w:val="24"/>
          <w:szCs w:val="24"/>
        </w:rPr>
        <w:object w:dxaOrig="4239" w:dyaOrig="720">
          <v:shape id="_x0000_i1665" type="#_x0000_t75" style="width:212.25pt;height:36pt" o:ole="">
            <v:imagedata r:id="rId1162" o:title=""/>
          </v:shape>
          <o:OLEObject Type="Embed" ProgID="Equation.3" ShapeID="_x0000_i1665" DrawAspect="Content" ObjectID="_1412766668" r:id="rId1163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8"/>
        </w:rPr>
      </w:pPr>
    </w:p>
    <w:p w:rsidR="00DA1967" w:rsidRPr="00DA1967" w:rsidRDefault="001D1EC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15" type="#_x0000_t202" style="position:absolute;left:0;text-align:left;margin-left:198.45pt;margin-top:100.95pt;width:67.6pt;height:18.2pt;z-index:251696128" filled="f" stroked="f">
            <v:textbox style="mso-next-textbox:#_x0000_s1115" inset="0,0,0,0">
              <w:txbxContent>
                <w:p w:rsidR="00DA1967" w:rsidRPr="00BB1442" w:rsidRDefault="00DA1967" w:rsidP="00DA1967">
                  <w:pPr>
                    <w:rPr>
                      <w:sz w:val="20"/>
                    </w:rPr>
                  </w:pPr>
                  <w:proofErr w:type="gramStart"/>
                  <w:r w:rsidRPr="00BB1442">
                    <w:rPr>
                      <w:rFonts w:hint="cs"/>
                      <w:sz w:val="20"/>
                      <w:rtl/>
                    </w:rPr>
                    <w:t>للضوء</w:t>
                  </w:r>
                  <w:proofErr w:type="gramEnd"/>
                  <w:r w:rsidRPr="00BB1442">
                    <w:rPr>
                      <w:rFonts w:hint="cs"/>
                      <w:sz w:val="20"/>
                      <w:rtl/>
                    </w:rPr>
                    <w:t xml:space="preserve"> </w:t>
                  </w:r>
                  <w:r>
                    <w:rPr>
                      <w:rFonts w:hint="cs"/>
                      <w:sz w:val="20"/>
                      <w:rtl/>
                    </w:rPr>
                    <w:t>الأزرق</w:t>
                  </w:r>
                </w:p>
              </w:txbxContent>
            </v:textbox>
            <w10:wrap anchorx="page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14" type="#_x0000_t202" style="position:absolute;left:0;text-align:left;margin-left:198.45pt;margin-top:61.5pt;width:67.6pt;height:18.2pt;z-index:251695104" filled="f" stroked="f">
            <v:textbox style="mso-next-textbox:#_x0000_s1114" inset="0,0,0,0">
              <w:txbxContent>
                <w:p w:rsidR="00DA1967" w:rsidRPr="00BB1442" w:rsidRDefault="00DA1967" w:rsidP="00DA1967">
                  <w:pPr>
                    <w:rPr>
                      <w:sz w:val="20"/>
                    </w:rPr>
                  </w:pPr>
                  <w:proofErr w:type="gramStart"/>
                  <w:r w:rsidRPr="00BB1442">
                    <w:rPr>
                      <w:rFonts w:hint="cs"/>
                      <w:sz w:val="20"/>
                      <w:rtl/>
                    </w:rPr>
                    <w:t>للضوء</w:t>
                  </w:r>
                  <w:proofErr w:type="gramEnd"/>
                  <w:r w:rsidRPr="00BB1442">
                    <w:rPr>
                      <w:rFonts w:hint="cs"/>
                      <w:sz w:val="20"/>
                      <w:rtl/>
                    </w:rPr>
                    <w:t xml:space="preserve"> الأحمر</w:t>
                  </w:r>
                </w:p>
              </w:txbxContent>
            </v:textbox>
            <w10:wrap anchorx="page"/>
          </v:shape>
        </w:pict>
      </w:r>
      <w:r w:rsidR="00DA1967" w:rsidRPr="00DA1967">
        <w:rPr>
          <w:rFonts w:ascii="Times New Roman" w:hAnsi="Times New Roman" w:cs="Times New Roman"/>
          <w:position w:val="-120"/>
          <w:sz w:val="24"/>
          <w:szCs w:val="24"/>
        </w:rPr>
        <w:object w:dxaOrig="3680" w:dyaOrig="2520">
          <v:shape id="_x0000_i1666" type="#_x0000_t75" style="width:183.75pt;height:126pt" o:ole="">
            <v:imagedata r:id="rId1164" o:title=""/>
          </v:shape>
          <o:OLEObject Type="Embed" ProgID="Equation.3" ShapeID="_x0000_i1666" DrawAspect="Content" ObjectID="_1412766669" r:id="rId1165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28"/>
          <w:sz w:val="24"/>
          <w:szCs w:val="24"/>
        </w:rPr>
        <w:object w:dxaOrig="4200" w:dyaOrig="700">
          <v:shape id="_x0000_i1667" type="#_x0000_t75" style="width:210pt;height:35.25pt" o:ole="">
            <v:imagedata r:id="rId1166" o:title=""/>
          </v:shape>
          <o:OLEObject Type="Embed" ProgID="Equation.3" ShapeID="_x0000_i1667" DrawAspect="Content" ObjectID="_1412766670" r:id="rId1167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2"/>
          <w:szCs w:val="16"/>
        </w:rPr>
      </w:pPr>
    </w:p>
    <w:p w:rsidR="00DA1967" w:rsidRPr="00DA1967" w:rsidRDefault="00DA1967" w:rsidP="00DA1967">
      <w:pPr>
        <w:bidi w:val="0"/>
        <w:spacing w:before="60" w:after="0" w:line="240" w:lineRule="auto"/>
        <w:jc w:val="both"/>
        <w:rPr>
          <w:rFonts w:ascii="Times New Roman" w:hAnsi="Times New Roman" w:cs="Times New Roman"/>
          <w:sz w:val="12"/>
          <w:szCs w:val="16"/>
        </w:rPr>
      </w:pPr>
    </w:p>
    <w:p w:rsidR="00DA1967" w:rsidRPr="00DA1967" w:rsidRDefault="00DA1967" w:rsidP="00DA1967">
      <w:pPr>
        <w:bidi w:val="0"/>
        <w:spacing w:before="60" w:after="0" w:line="240" w:lineRule="auto"/>
        <w:jc w:val="both"/>
        <w:rPr>
          <w:rFonts w:ascii="Times New Roman" w:hAnsi="Times New Roman" w:cs="Times New Roman"/>
          <w:sz w:val="12"/>
          <w:szCs w:val="16"/>
        </w:rPr>
      </w:pPr>
    </w:p>
    <w:p w:rsidR="00DA1967" w:rsidRPr="00DA1967" w:rsidRDefault="00DA1967" w:rsidP="00DA1967">
      <w:pPr>
        <w:bidi w:val="0"/>
        <w:spacing w:before="60" w:after="0" w:line="240" w:lineRule="auto"/>
        <w:jc w:val="both"/>
        <w:rPr>
          <w:rFonts w:ascii="Times New Roman" w:hAnsi="Times New Roman" w:cs="Times New Roman"/>
          <w:sz w:val="12"/>
          <w:szCs w:val="16"/>
        </w:rPr>
      </w:pPr>
    </w:p>
    <w:p w:rsidR="00DA1967" w:rsidRPr="00DA1967" w:rsidRDefault="00DA1967" w:rsidP="00DA1967">
      <w:pPr>
        <w:bidi w:val="0"/>
        <w:spacing w:before="60" w:after="0" w:line="240" w:lineRule="auto"/>
        <w:jc w:val="both"/>
        <w:rPr>
          <w:rFonts w:ascii="Times New Roman" w:hAnsi="Times New Roman" w:cs="Times New Roman"/>
          <w:sz w:val="12"/>
          <w:szCs w:val="16"/>
        </w:rPr>
      </w:pPr>
    </w:p>
    <w:p w:rsidR="00DA1967" w:rsidRPr="00DA1967" w:rsidRDefault="00DA1967" w:rsidP="00DA1967">
      <w:pPr>
        <w:bidi w:val="0"/>
        <w:spacing w:before="60" w:after="0" w:line="240" w:lineRule="auto"/>
        <w:jc w:val="both"/>
        <w:rPr>
          <w:rFonts w:ascii="Times New Roman" w:hAnsi="Times New Roman" w:cs="Times New Roman"/>
          <w:sz w:val="12"/>
          <w:szCs w:val="16"/>
        </w:rPr>
      </w:pPr>
    </w:p>
    <w:p w:rsidR="00DA1967" w:rsidRPr="00DA1967" w:rsidRDefault="00DA1967" w:rsidP="00DA1967">
      <w:pPr>
        <w:bidi w:val="0"/>
        <w:spacing w:before="60" w:after="0" w:line="240" w:lineRule="auto"/>
        <w:jc w:val="both"/>
        <w:rPr>
          <w:rFonts w:ascii="Times New Roman" w:hAnsi="Times New Roman" w:cs="Times New Roman"/>
          <w:sz w:val="12"/>
          <w:szCs w:val="16"/>
        </w:rPr>
      </w:pPr>
    </w:p>
    <w:p w:rsidR="00DA1967" w:rsidRPr="00DA1967" w:rsidRDefault="00DA1967" w:rsidP="00DA1967">
      <w:pPr>
        <w:bidi w:val="0"/>
        <w:spacing w:before="60" w:after="0" w:line="240" w:lineRule="auto"/>
        <w:jc w:val="both"/>
        <w:rPr>
          <w:rFonts w:ascii="Times New Roman" w:hAnsi="Times New Roman" w:cs="Times New Roman"/>
          <w:sz w:val="12"/>
          <w:szCs w:val="16"/>
        </w:rPr>
      </w:pPr>
    </w:p>
    <w:p w:rsidR="00DA1967" w:rsidRPr="00DA1967" w:rsidRDefault="00DA1967" w:rsidP="00DA1967">
      <w:pPr>
        <w:bidi w:val="0"/>
        <w:spacing w:before="60" w:after="0" w:line="240" w:lineRule="auto"/>
        <w:jc w:val="both"/>
        <w:rPr>
          <w:rFonts w:ascii="Times New Roman" w:hAnsi="Times New Roman" w:cs="Times New Roman"/>
          <w:sz w:val="12"/>
          <w:szCs w:val="16"/>
        </w:rPr>
      </w:pPr>
    </w:p>
    <w:p w:rsidR="00DA1967" w:rsidRPr="00DA1967" w:rsidRDefault="00DA1967" w:rsidP="00DA1967">
      <w:pPr>
        <w:bidi w:val="0"/>
        <w:spacing w:before="60" w:after="0" w:line="240" w:lineRule="auto"/>
        <w:jc w:val="both"/>
        <w:rPr>
          <w:rFonts w:ascii="Times New Roman" w:hAnsi="Times New Roman" w:cs="Times New Roman"/>
          <w:sz w:val="12"/>
          <w:szCs w:val="16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100"/>
          <w:sz w:val="24"/>
          <w:szCs w:val="24"/>
        </w:rPr>
        <w:object w:dxaOrig="4320" w:dyaOrig="2020">
          <v:shape id="_x0000_i1668" type="#_x0000_t75" style="width:3in;height:101.25pt" o:ole="">
            <v:imagedata r:id="rId1168" o:title=""/>
          </v:shape>
          <o:OLEObject Type="Embed" ProgID="Equation.3" ShapeID="_x0000_i1668" DrawAspect="Content" ObjectID="_1412766671" r:id="rId1169"/>
        </w:objec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2"/>
          <w:szCs w:val="16"/>
          <w:rtl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position w:val="-64"/>
          <w:sz w:val="24"/>
          <w:szCs w:val="24"/>
        </w:rPr>
        <w:object w:dxaOrig="4540" w:dyaOrig="1400">
          <v:shape id="_x0000_i1669" type="#_x0000_t75" style="width:227.25pt;height:69.75pt" o:ole="">
            <v:imagedata r:id="rId1170" o:title=""/>
          </v:shape>
          <o:OLEObject Type="Embed" ProgID="Equation.3" ShapeID="_x0000_i1669" DrawAspect="Content" ObjectID="_1412766672" r:id="rId1171"/>
        </w:objec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b/>
          <w:bCs/>
          <w:sz w:val="24"/>
          <w:szCs w:val="24"/>
          <w:rtl/>
        </w:rPr>
      </w:pPr>
      <w:proofErr w:type="gramStart"/>
      <w:r w:rsidRPr="00DA1967">
        <w:rPr>
          <w:rFonts w:ascii="Times New Roman" w:hAnsi="Times New Roman" w:cs="Times New Roman" w:hint="cs"/>
          <w:b/>
          <w:bCs/>
          <w:sz w:val="24"/>
          <w:szCs w:val="24"/>
          <w:rtl/>
        </w:rPr>
        <w:t>إجابة</w:t>
      </w:r>
      <w:proofErr w:type="gramEnd"/>
      <w:r w:rsidRPr="00DA1967"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الأسئلة النظرية: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>7)</w: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عندما تواجه الموجه شقاً فإنها تنحني فالضوء يحيد بواسطة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الشقوق،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والضوء النافذ من أحد الشقوق يتداخل مع الضوء النافذ من الشق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الآخر،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فإذا كان التداخل بناء فسيتكون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هدب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مضيء وإذا كان التداخل هداماً فإن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الهدب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سيكون معتماً.</w: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2"/>
          <w:szCs w:val="16"/>
          <w:rtl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>24)</w: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الضوء الأحادي اللون يعطي </w:t>
      </w:r>
      <w:proofErr w:type="gramStart"/>
      <w:r w:rsidRPr="00DA1967">
        <w:rPr>
          <w:rFonts w:ascii="Times New Roman" w:hAnsi="Times New Roman" w:cs="Times New Roman" w:hint="cs"/>
          <w:sz w:val="24"/>
          <w:szCs w:val="24"/>
          <w:rtl/>
        </w:rPr>
        <w:t>نمط</w:t>
      </w:r>
      <w:proofErr w:type="gram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تداخل دقيق المعالم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>25)</w: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الأطوال الموجبة جميعها تنتج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الهدب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المضيء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المركزي،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في الموقع نفسه.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>26)</w: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الخطوط الحمراء تفصلها مسافات أكبر من الخطوط البنفسجية لأن المسافة تتناسب </w:t>
      </w:r>
      <w:proofErr w:type="spellStart"/>
      <w:r w:rsidRPr="00DA1967">
        <w:rPr>
          <w:rFonts w:ascii="Times New Roman" w:hAnsi="Times New Roman" w:cs="Times New Roman" w:hint="cs"/>
          <w:sz w:val="24"/>
          <w:szCs w:val="24"/>
          <w:rtl/>
        </w:rPr>
        <w:t>طردياً</w:t>
      </w:r>
      <w:proofErr w:type="spell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مع الطول الموجي.</w: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2"/>
          <w:szCs w:val="16"/>
          <w:rtl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>29)</w: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لأن للفتحات الصغيرة </w:t>
      </w:r>
      <w:proofErr w:type="gramStart"/>
      <w:r w:rsidRPr="00DA1967">
        <w:rPr>
          <w:rFonts w:ascii="Times New Roman" w:hAnsi="Times New Roman" w:cs="Times New Roman" w:hint="cs"/>
          <w:sz w:val="24"/>
          <w:szCs w:val="24"/>
          <w:rtl/>
        </w:rPr>
        <w:t>أنماط</w:t>
      </w:r>
      <w:proofErr w:type="gram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تداخل كبيرة تحد من القدرة على التمييز.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>30)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DA1967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DA1967">
        <w:rPr>
          <w:rFonts w:ascii="Times New Roman" w:hAnsi="Times New Roman" w:cs="Times New Roman"/>
          <w:sz w:val="24"/>
          <w:szCs w:val="24"/>
        </w:rPr>
        <w:t xml:space="preserve">) 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>تداخل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>أصباغ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تداخل 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r w:rsidRPr="00DA1967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>انكسار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12"/>
          <w:szCs w:val="16"/>
        </w:rPr>
      </w:pP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>31)</w: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A1967">
        <w:rPr>
          <w:rFonts w:ascii="Times New Roman" w:hAnsi="Times New Roman" w:cs="Times New Roman" w:hint="cs"/>
          <w:sz w:val="24"/>
          <w:szCs w:val="24"/>
          <w:rtl/>
        </w:rPr>
        <w:t>تأخذ الأهداب في الاتساع وتكون خافتة.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>32)</w:t>
      </w:r>
      <w:r w:rsidRPr="00DA196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DA1967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DA1967">
        <w:rPr>
          <w:rFonts w:ascii="Times New Roman" w:hAnsi="Times New Roman" w:cs="Times New Roman"/>
          <w:sz w:val="24"/>
          <w:szCs w:val="24"/>
        </w:rPr>
        <w:t xml:space="preserve">)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>تداخل هدام تام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>تداخل بناء تام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>تداخل هدام تام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  <w:r w:rsidRPr="00DA1967">
        <w:rPr>
          <w:rFonts w:ascii="Times New Roman" w:hAnsi="Times New Roman" w:cs="Times New Roman"/>
          <w:sz w:val="24"/>
          <w:szCs w:val="24"/>
        </w:rPr>
        <w:t>43)</w:t>
      </w:r>
    </w:p>
    <w:p w:rsidR="00DA1967" w:rsidRPr="00DA1967" w:rsidRDefault="00DA1967" w:rsidP="00DA1967">
      <w:pPr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يزداد عرض الشق ويصبح </w:t>
      </w:r>
      <w:r w:rsidRPr="00DA1967">
        <w:rPr>
          <w:rFonts w:ascii="Times New Roman" w:hAnsi="Times New Roman" w:cs="Times New Roman"/>
          <w:sz w:val="24"/>
          <w:szCs w:val="24"/>
        </w:rPr>
        <w:t>1.</w:t>
      </w:r>
      <w:proofErr w:type="gramStart"/>
      <w:r w:rsidRPr="00DA1967">
        <w:rPr>
          <w:rFonts w:ascii="Times New Roman" w:hAnsi="Times New Roman" w:cs="Times New Roman"/>
          <w:sz w:val="24"/>
          <w:szCs w:val="24"/>
        </w:rPr>
        <w:t xml:space="preserve">5w </w:t>
      </w:r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حسب</w:t>
      </w:r>
      <w:proofErr w:type="gramEnd"/>
      <w:r w:rsidRPr="00DA1967">
        <w:rPr>
          <w:rFonts w:ascii="Times New Roman" w:hAnsi="Times New Roman" w:cs="Times New Roman" w:hint="cs"/>
          <w:sz w:val="24"/>
          <w:szCs w:val="24"/>
          <w:rtl/>
        </w:rPr>
        <w:t xml:space="preserve"> الطول الموجي.</w:t>
      </w:r>
    </w:p>
    <w:p w:rsidR="00DA1967" w:rsidRPr="00DA1967" w:rsidRDefault="00DA1967" w:rsidP="00DA1967">
      <w:pPr>
        <w:bidi w:val="0"/>
        <w:spacing w:before="60" w:after="0" w:line="240" w:lineRule="auto"/>
        <w:ind w:left="340" w:right="426"/>
        <w:jc w:val="both"/>
        <w:rPr>
          <w:rFonts w:ascii="Times New Roman" w:hAnsi="Times New Roman" w:cs="Times New Roman"/>
          <w:sz w:val="24"/>
          <w:szCs w:val="24"/>
        </w:rPr>
      </w:pPr>
    </w:p>
    <w:p w:rsidR="00DA1967" w:rsidRPr="00DA1967" w:rsidRDefault="00DA1967"/>
    <w:sectPr w:rsidR="00DA1967" w:rsidRPr="00DA1967" w:rsidSect="00716D8B">
      <w:footerReference w:type="default" r:id="rId1172"/>
      <w:pgSz w:w="11906" w:h="16838"/>
      <w:pgMar w:top="1134" w:right="1134" w:bottom="1134" w:left="1134" w:header="709" w:footer="709" w:gutter="0"/>
      <w:pgBorders w:offsetFrom="page">
        <w:top w:val="twistedLines1" w:sz="18" w:space="24" w:color="auto"/>
        <w:left w:val="twistedLines1" w:sz="18" w:space="24" w:color="auto"/>
        <w:bottom w:val="twistedLines1" w:sz="18" w:space="24" w:color="auto"/>
        <w:right w:val="twistedLines1" w:sz="18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423B8" w:rsidRDefault="009423B8" w:rsidP="006E4CCC">
      <w:pPr>
        <w:spacing w:after="0" w:line="240" w:lineRule="auto"/>
      </w:pPr>
      <w:r>
        <w:separator/>
      </w:r>
    </w:p>
  </w:endnote>
  <w:endnote w:type="continuationSeparator" w:id="0">
    <w:p w:rsidR="009423B8" w:rsidRDefault="009423B8" w:rsidP="006E4C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928EE" w:rsidRDefault="001D1EC7">
    <w:pPr>
      <w:pStyle w:val="a3"/>
      <w:jc w:val="center"/>
    </w:pPr>
    <w:r>
      <w:fldChar w:fldCharType="begin"/>
    </w:r>
    <w:r w:rsidR="001E24E5">
      <w:instrText xml:space="preserve"> PAGE   \* MERGEFORMAT </w:instrText>
    </w:r>
    <w:r>
      <w:fldChar w:fldCharType="separate"/>
    </w:r>
    <w:r w:rsidR="00F472B1" w:rsidRPr="00F472B1">
      <w:rPr>
        <w:rFonts w:cs="Calibri"/>
        <w:noProof/>
        <w:rtl/>
        <w:lang w:val="ar-SA"/>
      </w:rPr>
      <w:t>49</w:t>
    </w:r>
    <w:r>
      <w:fldChar w:fldCharType="end"/>
    </w:r>
  </w:p>
  <w:p w:rsidR="00C928EE" w:rsidRDefault="009423B8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423B8" w:rsidRDefault="009423B8" w:rsidP="006E4CCC">
      <w:pPr>
        <w:spacing w:after="0" w:line="240" w:lineRule="auto"/>
      </w:pPr>
      <w:r>
        <w:separator/>
      </w:r>
    </w:p>
  </w:footnote>
  <w:footnote w:type="continuationSeparator" w:id="0">
    <w:p w:rsidR="009423B8" w:rsidRDefault="009423B8" w:rsidP="006E4C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8E0726"/>
    <w:multiLevelType w:val="hybridMultilevel"/>
    <w:tmpl w:val="C2FAA5E8"/>
    <w:lvl w:ilvl="0" w:tplc="4A645790">
      <w:start w:val="1"/>
      <w:numFmt w:val="decimal"/>
      <w:lvlText w:val="%1)"/>
      <w:lvlJc w:val="left"/>
      <w:pPr>
        <w:ind w:left="4125" w:hanging="3765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295BED"/>
    <w:multiLevelType w:val="hybridMultilevel"/>
    <w:tmpl w:val="B694E27C"/>
    <w:lvl w:ilvl="0" w:tplc="3CFCF842">
      <w:start w:val="1"/>
      <w:numFmt w:val="decimal"/>
      <w:lvlText w:val="%1)"/>
      <w:lvlJc w:val="left"/>
      <w:pPr>
        <w:ind w:left="-1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56" w:hanging="360"/>
      </w:pPr>
    </w:lvl>
    <w:lvl w:ilvl="2" w:tplc="0409001B" w:tentative="1">
      <w:start w:val="1"/>
      <w:numFmt w:val="lowerRoman"/>
      <w:lvlText w:val="%3."/>
      <w:lvlJc w:val="right"/>
      <w:pPr>
        <w:ind w:left="1276" w:hanging="180"/>
      </w:pPr>
    </w:lvl>
    <w:lvl w:ilvl="3" w:tplc="0409000F" w:tentative="1">
      <w:start w:val="1"/>
      <w:numFmt w:val="decimal"/>
      <w:lvlText w:val="%4."/>
      <w:lvlJc w:val="left"/>
      <w:pPr>
        <w:ind w:left="1996" w:hanging="360"/>
      </w:pPr>
    </w:lvl>
    <w:lvl w:ilvl="4" w:tplc="04090019" w:tentative="1">
      <w:start w:val="1"/>
      <w:numFmt w:val="lowerLetter"/>
      <w:lvlText w:val="%5."/>
      <w:lvlJc w:val="left"/>
      <w:pPr>
        <w:ind w:left="2716" w:hanging="360"/>
      </w:pPr>
    </w:lvl>
    <w:lvl w:ilvl="5" w:tplc="0409001B" w:tentative="1">
      <w:start w:val="1"/>
      <w:numFmt w:val="lowerRoman"/>
      <w:lvlText w:val="%6."/>
      <w:lvlJc w:val="right"/>
      <w:pPr>
        <w:ind w:left="3436" w:hanging="180"/>
      </w:pPr>
    </w:lvl>
    <w:lvl w:ilvl="6" w:tplc="0409000F" w:tentative="1">
      <w:start w:val="1"/>
      <w:numFmt w:val="decimal"/>
      <w:lvlText w:val="%7."/>
      <w:lvlJc w:val="left"/>
      <w:pPr>
        <w:ind w:left="4156" w:hanging="360"/>
      </w:pPr>
    </w:lvl>
    <w:lvl w:ilvl="7" w:tplc="04090019" w:tentative="1">
      <w:start w:val="1"/>
      <w:numFmt w:val="lowerLetter"/>
      <w:lvlText w:val="%8."/>
      <w:lvlJc w:val="left"/>
      <w:pPr>
        <w:ind w:left="4876" w:hanging="360"/>
      </w:pPr>
    </w:lvl>
    <w:lvl w:ilvl="8" w:tplc="0409001B" w:tentative="1">
      <w:start w:val="1"/>
      <w:numFmt w:val="lowerRoman"/>
      <w:lvlText w:val="%9."/>
      <w:lvlJc w:val="right"/>
      <w:pPr>
        <w:ind w:left="5596" w:hanging="180"/>
      </w:pPr>
    </w:lvl>
  </w:abstractNum>
  <w:abstractNum w:abstractNumId="2">
    <w:nsid w:val="7E52618E"/>
    <w:multiLevelType w:val="hybridMultilevel"/>
    <w:tmpl w:val="E2A6A878"/>
    <w:lvl w:ilvl="0" w:tplc="08808B5C">
      <w:start w:val="1"/>
      <w:numFmt w:val="decimal"/>
      <w:lvlText w:val="%1)"/>
      <w:lvlJc w:val="left"/>
      <w:pPr>
        <w:ind w:left="-1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56" w:hanging="360"/>
      </w:pPr>
    </w:lvl>
    <w:lvl w:ilvl="2" w:tplc="0409001B" w:tentative="1">
      <w:start w:val="1"/>
      <w:numFmt w:val="lowerRoman"/>
      <w:lvlText w:val="%3."/>
      <w:lvlJc w:val="right"/>
      <w:pPr>
        <w:ind w:left="1276" w:hanging="180"/>
      </w:pPr>
    </w:lvl>
    <w:lvl w:ilvl="3" w:tplc="0409000F" w:tentative="1">
      <w:start w:val="1"/>
      <w:numFmt w:val="decimal"/>
      <w:lvlText w:val="%4."/>
      <w:lvlJc w:val="left"/>
      <w:pPr>
        <w:ind w:left="1996" w:hanging="360"/>
      </w:pPr>
    </w:lvl>
    <w:lvl w:ilvl="4" w:tplc="04090019" w:tentative="1">
      <w:start w:val="1"/>
      <w:numFmt w:val="lowerLetter"/>
      <w:lvlText w:val="%5."/>
      <w:lvlJc w:val="left"/>
      <w:pPr>
        <w:ind w:left="2716" w:hanging="360"/>
      </w:pPr>
    </w:lvl>
    <w:lvl w:ilvl="5" w:tplc="0409001B" w:tentative="1">
      <w:start w:val="1"/>
      <w:numFmt w:val="lowerRoman"/>
      <w:lvlText w:val="%6."/>
      <w:lvlJc w:val="right"/>
      <w:pPr>
        <w:ind w:left="3436" w:hanging="180"/>
      </w:pPr>
    </w:lvl>
    <w:lvl w:ilvl="6" w:tplc="0409000F" w:tentative="1">
      <w:start w:val="1"/>
      <w:numFmt w:val="decimal"/>
      <w:lvlText w:val="%7."/>
      <w:lvlJc w:val="left"/>
      <w:pPr>
        <w:ind w:left="4156" w:hanging="360"/>
      </w:pPr>
    </w:lvl>
    <w:lvl w:ilvl="7" w:tplc="04090019" w:tentative="1">
      <w:start w:val="1"/>
      <w:numFmt w:val="lowerLetter"/>
      <w:lvlText w:val="%8."/>
      <w:lvlJc w:val="left"/>
      <w:pPr>
        <w:ind w:left="4876" w:hanging="360"/>
      </w:pPr>
    </w:lvl>
    <w:lvl w:ilvl="8" w:tplc="0409001B" w:tentative="1">
      <w:start w:val="1"/>
      <w:numFmt w:val="lowerRoman"/>
      <w:lvlText w:val="%9."/>
      <w:lvlJc w:val="right"/>
      <w:pPr>
        <w:ind w:left="5596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A1967"/>
    <w:rsid w:val="000010C9"/>
    <w:rsid w:val="000022B6"/>
    <w:rsid w:val="000028D8"/>
    <w:rsid w:val="00003F40"/>
    <w:rsid w:val="0000557B"/>
    <w:rsid w:val="00006050"/>
    <w:rsid w:val="000108BE"/>
    <w:rsid w:val="000108F2"/>
    <w:rsid w:val="00012B29"/>
    <w:rsid w:val="00013FBA"/>
    <w:rsid w:val="0001443E"/>
    <w:rsid w:val="000144FC"/>
    <w:rsid w:val="000154B1"/>
    <w:rsid w:val="00015812"/>
    <w:rsid w:val="00016BEF"/>
    <w:rsid w:val="0002081C"/>
    <w:rsid w:val="00021A72"/>
    <w:rsid w:val="000220E3"/>
    <w:rsid w:val="000224B9"/>
    <w:rsid w:val="00023A3E"/>
    <w:rsid w:val="00023F23"/>
    <w:rsid w:val="00024323"/>
    <w:rsid w:val="00024ABC"/>
    <w:rsid w:val="000254B0"/>
    <w:rsid w:val="00025C08"/>
    <w:rsid w:val="00026B00"/>
    <w:rsid w:val="00027A5D"/>
    <w:rsid w:val="00030D2A"/>
    <w:rsid w:val="00032CA3"/>
    <w:rsid w:val="000334D9"/>
    <w:rsid w:val="00033CFB"/>
    <w:rsid w:val="00034B0F"/>
    <w:rsid w:val="000358E6"/>
    <w:rsid w:val="00036693"/>
    <w:rsid w:val="000376C7"/>
    <w:rsid w:val="00037DAC"/>
    <w:rsid w:val="00037F6D"/>
    <w:rsid w:val="000404FD"/>
    <w:rsid w:val="00041B20"/>
    <w:rsid w:val="000427EA"/>
    <w:rsid w:val="00042932"/>
    <w:rsid w:val="000430FC"/>
    <w:rsid w:val="0004361C"/>
    <w:rsid w:val="0004370C"/>
    <w:rsid w:val="00043F5C"/>
    <w:rsid w:val="00045042"/>
    <w:rsid w:val="00045A1C"/>
    <w:rsid w:val="000468A8"/>
    <w:rsid w:val="000471C3"/>
    <w:rsid w:val="00050F36"/>
    <w:rsid w:val="0005103B"/>
    <w:rsid w:val="00051CDF"/>
    <w:rsid w:val="00052F9C"/>
    <w:rsid w:val="00053D8E"/>
    <w:rsid w:val="0005446C"/>
    <w:rsid w:val="00054647"/>
    <w:rsid w:val="00054659"/>
    <w:rsid w:val="00055232"/>
    <w:rsid w:val="000570BB"/>
    <w:rsid w:val="00057EC6"/>
    <w:rsid w:val="00060BDB"/>
    <w:rsid w:val="0006231C"/>
    <w:rsid w:val="0006286A"/>
    <w:rsid w:val="00062971"/>
    <w:rsid w:val="0006320E"/>
    <w:rsid w:val="0006442F"/>
    <w:rsid w:val="000650AA"/>
    <w:rsid w:val="00065788"/>
    <w:rsid w:val="000658F2"/>
    <w:rsid w:val="000659EB"/>
    <w:rsid w:val="00066CD2"/>
    <w:rsid w:val="00072663"/>
    <w:rsid w:val="00072DEE"/>
    <w:rsid w:val="000733A3"/>
    <w:rsid w:val="00073887"/>
    <w:rsid w:val="000743CA"/>
    <w:rsid w:val="00074D3B"/>
    <w:rsid w:val="00074F14"/>
    <w:rsid w:val="00075EA9"/>
    <w:rsid w:val="000765EE"/>
    <w:rsid w:val="00077F99"/>
    <w:rsid w:val="00080115"/>
    <w:rsid w:val="000801FF"/>
    <w:rsid w:val="00082043"/>
    <w:rsid w:val="000857CE"/>
    <w:rsid w:val="00085A88"/>
    <w:rsid w:val="00086994"/>
    <w:rsid w:val="0009104A"/>
    <w:rsid w:val="000910D8"/>
    <w:rsid w:val="00093883"/>
    <w:rsid w:val="00093B94"/>
    <w:rsid w:val="00096E73"/>
    <w:rsid w:val="0009723D"/>
    <w:rsid w:val="000974D2"/>
    <w:rsid w:val="00097A6E"/>
    <w:rsid w:val="00097BD7"/>
    <w:rsid w:val="00097E88"/>
    <w:rsid w:val="000A0E86"/>
    <w:rsid w:val="000A3203"/>
    <w:rsid w:val="000A350E"/>
    <w:rsid w:val="000A4F43"/>
    <w:rsid w:val="000B05DF"/>
    <w:rsid w:val="000B0DD5"/>
    <w:rsid w:val="000B3D5B"/>
    <w:rsid w:val="000B3F8D"/>
    <w:rsid w:val="000B4050"/>
    <w:rsid w:val="000B42F0"/>
    <w:rsid w:val="000B4682"/>
    <w:rsid w:val="000B4875"/>
    <w:rsid w:val="000B4A7D"/>
    <w:rsid w:val="000B4DD6"/>
    <w:rsid w:val="000B5559"/>
    <w:rsid w:val="000B5667"/>
    <w:rsid w:val="000B6112"/>
    <w:rsid w:val="000B6A9B"/>
    <w:rsid w:val="000C0924"/>
    <w:rsid w:val="000C0FEF"/>
    <w:rsid w:val="000C2376"/>
    <w:rsid w:val="000C25FF"/>
    <w:rsid w:val="000C2696"/>
    <w:rsid w:val="000C2D5C"/>
    <w:rsid w:val="000C2E50"/>
    <w:rsid w:val="000C3B2B"/>
    <w:rsid w:val="000C3FAB"/>
    <w:rsid w:val="000C4EEB"/>
    <w:rsid w:val="000C5F66"/>
    <w:rsid w:val="000C68E8"/>
    <w:rsid w:val="000C747F"/>
    <w:rsid w:val="000D0A27"/>
    <w:rsid w:val="000D0E70"/>
    <w:rsid w:val="000D10F9"/>
    <w:rsid w:val="000D4BC6"/>
    <w:rsid w:val="000D4D60"/>
    <w:rsid w:val="000D50F9"/>
    <w:rsid w:val="000D5A36"/>
    <w:rsid w:val="000D5C74"/>
    <w:rsid w:val="000D6D31"/>
    <w:rsid w:val="000D6FEE"/>
    <w:rsid w:val="000D73E8"/>
    <w:rsid w:val="000D7655"/>
    <w:rsid w:val="000E0467"/>
    <w:rsid w:val="000E1110"/>
    <w:rsid w:val="000E1870"/>
    <w:rsid w:val="000E1993"/>
    <w:rsid w:val="000E3075"/>
    <w:rsid w:val="000E33AE"/>
    <w:rsid w:val="000E497F"/>
    <w:rsid w:val="000E50C6"/>
    <w:rsid w:val="000E51E5"/>
    <w:rsid w:val="000E7B90"/>
    <w:rsid w:val="000F0EE4"/>
    <w:rsid w:val="000F168E"/>
    <w:rsid w:val="000F173A"/>
    <w:rsid w:val="000F192D"/>
    <w:rsid w:val="000F1D34"/>
    <w:rsid w:val="000F1E89"/>
    <w:rsid w:val="000F227A"/>
    <w:rsid w:val="000F332F"/>
    <w:rsid w:val="000F4B59"/>
    <w:rsid w:val="000F6291"/>
    <w:rsid w:val="000F6E97"/>
    <w:rsid w:val="000F775F"/>
    <w:rsid w:val="00100ED1"/>
    <w:rsid w:val="00101F6C"/>
    <w:rsid w:val="001043C6"/>
    <w:rsid w:val="00105282"/>
    <w:rsid w:val="00105BF9"/>
    <w:rsid w:val="00106D40"/>
    <w:rsid w:val="00107620"/>
    <w:rsid w:val="00107B64"/>
    <w:rsid w:val="00107BBD"/>
    <w:rsid w:val="00107D73"/>
    <w:rsid w:val="0011065B"/>
    <w:rsid w:val="001108E2"/>
    <w:rsid w:val="00110BBC"/>
    <w:rsid w:val="00111EA4"/>
    <w:rsid w:val="00111F4E"/>
    <w:rsid w:val="0011250A"/>
    <w:rsid w:val="00112A71"/>
    <w:rsid w:val="00114ABA"/>
    <w:rsid w:val="00115082"/>
    <w:rsid w:val="00115463"/>
    <w:rsid w:val="00115D73"/>
    <w:rsid w:val="00117860"/>
    <w:rsid w:val="00120FF6"/>
    <w:rsid w:val="00121CEF"/>
    <w:rsid w:val="00123069"/>
    <w:rsid w:val="00124104"/>
    <w:rsid w:val="00124DF2"/>
    <w:rsid w:val="00125579"/>
    <w:rsid w:val="0012578E"/>
    <w:rsid w:val="00126563"/>
    <w:rsid w:val="00127617"/>
    <w:rsid w:val="001307F1"/>
    <w:rsid w:val="00130D9C"/>
    <w:rsid w:val="0013127B"/>
    <w:rsid w:val="0013244F"/>
    <w:rsid w:val="00132C4F"/>
    <w:rsid w:val="00133062"/>
    <w:rsid w:val="0013334A"/>
    <w:rsid w:val="00133720"/>
    <w:rsid w:val="00134998"/>
    <w:rsid w:val="0013569D"/>
    <w:rsid w:val="00136628"/>
    <w:rsid w:val="00137434"/>
    <w:rsid w:val="0014051A"/>
    <w:rsid w:val="0014092C"/>
    <w:rsid w:val="00141113"/>
    <w:rsid w:val="00142117"/>
    <w:rsid w:val="00143B2C"/>
    <w:rsid w:val="00144BC3"/>
    <w:rsid w:val="00146374"/>
    <w:rsid w:val="00151081"/>
    <w:rsid w:val="00151B5E"/>
    <w:rsid w:val="00151DC2"/>
    <w:rsid w:val="00152042"/>
    <w:rsid w:val="001524AE"/>
    <w:rsid w:val="001527C3"/>
    <w:rsid w:val="0015298E"/>
    <w:rsid w:val="001532BF"/>
    <w:rsid w:val="00154E0B"/>
    <w:rsid w:val="00154F01"/>
    <w:rsid w:val="0015598A"/>
    <w:rsid w:val="00155CDA"/>
    <w:rsid w:val="001563DE"/>
    <w:rsid w:val="0015700D"/>
    <w:rsid w:val="0016180E"/>
    <w:rsid w:val="00162054"/>
    <w:rsid w:val="00163919"/>
    <w:rsid w:val="00163CAA"/>
    <w:rsid w:val="00163D3E"/>
    <w:rsid w:val="00164D85"/>
    <w:rsid w:val="0016555F"/>
    <w:rsid w:val="00167278"/>
    <w:rsid w:val="00167782"/>
    <w:rsid w:val="0017300B"/>
    <w:rsid w:val="00174263"/>
    <w:rsid w:val="001744C1"/>
    <w:rsid w:val="00174C78"/>
    <w:rsid w:val="0017549E"/>
    <w:rsid w:val="00175B0C"/>
    <w:rsid w:val="00175C85"/>
    <w:rsid w:val="00176960"/>
    <w:rsid w:val="00176AB4"/>
    <w:rsid w:val="00177405"/>
    <w:rsid w:val="00177C08"/>
    <w:rsid w:val="0018189F"/>
    <w:rsid w:val="001819EF"/>
    <w:rsid w:val="00181B2D"/>
    <w:rsid w:val="0018203D"/>
    <w:rsid w:val="0018214B"/>
    <w:rsid w:val="001832C5"/>
    <w:rsid w:val="001833CC"/>
    <w:rsid w:val="001840D9"/>
    <w:rsid w:val="00184455"/>
    <w:rsid w:val="0018519D"/>
    <w:rsid w:val="00185369"/>
    <w:rsid w:val="001853AE"/>
    <w:rsid w:val="001871D3"/>
    <w:rsid w:val="001904C5"/>
    <w:rsid w:val="0019231F"/>
    <w:rsid w:val="00192D48"/>
    <w:rsid w:val="001939C4"/>
    <w:rsid w:val="00193F2A"/>
    <w:rsid w:val="001950DB"/>
    <w:rsid w:val="00195120"/>
    <w:rsid w:val="0019528C"/>
    <w:rsid w:val="00196062"/>
    <w:rsid w:val="001A060D"/>
    <w:rsid w:val="001A0EF9"/>
    <w:rsid w:val="001A11D4"/>
    <w:rsid w:val="001A3782"/>
    <w:rsid w:val="001A3C00"/>
    <w:rsid w:val="001A3C27"/>
    <w:rsid w:val="001A44F3"/>
    <w:rsid w:val="001A6987"/>
    <w:rsid w:val="001A739D"/>
    <w:rsid w:val="001A7F46"/>
    <w:rsid w:val="001B0AA1"/>
    <w:rsid w:val="001B0B39"/>
    <w:rsid w:val="001B15F0"/>
    <w:rsid w:val="001B19EA"/>
    <w:rsid w:val="001B1AB9"/>
    <w:rsid w:val="001B2B46"/>
    <w:rsid w:val="001B3682"/>
    <w:rsid w:val="001B3F9F"/>
    <w:rsid w:val="001B4142"/>
    <w:rsid w:val="001B441C"/>
    <w:rsid w:val="001B4604"/>
    <w:rsid w:val="001B6CF2"/>
    <w:rsid w:val="001B6DE6"/>
    <w:rsid w:val="001B7B85"/>
    <w:rsid w:val="001C0016"/>
    <w:rsid w:val="001C022B"/>
    <w:rsid w:val="001C040F"/>
    <w:rsid w:val="001C0B20"/>
    <w:rsid w:val="001C19FC"/>
    <w:rsid w:val="001C31AE"/>
    <w:rsid w:val="001C606D"/>
    <w:rsid w:val="001C64A8"/>
    <w:rsid w:val="001C6AF2"/>
    <w:rsid w:val="001C6B27"/>
    <w:rsid w:val="001C7D75"/>
    <w:rsid w:val="001D04C7"/>
    <w:rsid w:val="001D08A6"/>
    <w:rsid w:val="001D1EC7"/>
    <w:rsid w:val="001D2944"/>
    <w:rsid w:val="001D2FBE"/>
    <w:rsid w:val="001D334F"/>
    <w:rsid w:val="001D3FE4"/>
    <w:rsid w:val="001D504F"/>
    <w:rsid w:val="001D536A"/>
    <w:rsid w:val="001D5C8D"/>
    <w:rsid w:val="001D5E71"/>
    <w:rsid w:val="001D6298"/>
    <w:rsid w:val="001D6318"/>
    <w:rsid w:val="001D7C77"/>
    <w:rsid w:val="001E16D7"/>
    <w:rsid w:val="001E1C7E"/>
    <w:rsid w:val="001E24E5"/>
    <w:rsid w:val="001E300A"/>
    <w:rsid w:val="001E330F"/>
    <w:rsid w:val="001E350A"/>
    <w:rsid w:val="001E396B"/>
    <w:rsid w:val="001E513E"/>
    <w:rsid w:val="001E56F2"/>
    <w:rsid w:val="001E5BF8"/>
    <w:rsid w:val="001E5D2F"/>
    <w:rsid w:val="001E5F0C"/>
    <w:rsid w:val="001E6063"/>
    <w:rsid w:val="001E75E1"/>
    <w:rsid w:val="001E7C21"/>
    <w:rsid w:val="001F0919"/>
    <w:rsid w:val="001F273F"/>
    <w:rsid w:val="001F38BD"/>
    <w:rsid w:val="001F457D"/>
    <w:rsid w:val="001F4882"/>
    <w:rsid w:val="001F4D1B"/>
    <w:rsid w:val="001F51DB"/>
    <w:rsid w:val="001F5499"/>
    <w:rsid w:val="001F5AC1"/>
    <w:rsid w:val="001F604E"/>
    <w:rsid w:val="001F6B8C"/>
    <w:rsid w:val="001F7E42"/>
    <w:rsid w:val="00201CBB"/>
    <w:rsid w:val="00202D7F"/>
    <w:rsid w:val="002034B5"/>
    <w:rsid w:val="00203A80"/>
    <w:rsid w:val="00204904"/>
    <w:rsid w:val="00204953"/>
    <w:rsid w:val="00204B54"/>
    <w:rsid w:val="00204CAD"/>
    <w:rsid w:val="00204E02"/>
    <w:rsid w:val="002051C7"/>
    <w:rsid w:val="00206470"/>
    <w:rsid w:val="002070BE"/>
    <w:rsid w:val="0020713D"/>
    <w:rsid w:val="00207831"/>
    <w:rsid w:val="002103A4"/>
    <w:rsid w:val="0021182A"/>
    <w:rsid w:val="002131FC"/>
    <w:rsid w:val="002135B1"/>
    <w:rsid w:val="00213819"/>
    <w:rsid w:val="00213920"/>
    <w:rsid w:val="0021420D"/>
    <w:rsid w:val="00214C20"/>
    <w:rsid w:val="00216262"/>
    <w:rsid w:val="002167C8"/>
    <w:rsid w:val="00217CC6"/>
    <w:rsid w:val="00217E3F"/>
    <w:rsid w:val="00220DC7"/>
    <w:rsid w:val="002217C7"/>
    <w:rsid w:val="00221D13"/>
    <w:rsid w:val="002223A5"/>
    <w:rsid w:val="002230DE"/>
    <w:rsid w:val="00223682"/>
    <w:rsid w:val="0022428F"/>
    <w:rsid w:val="00224430"/>
    <w:rsid w:val="00225802"/>
    <w:rsid w:val="00225D45"/>
    <w:rsid w:val="00225F90"/>
    <w:rsid w:val="002301C8"/>
    <w:rsid w:val="00230686"/>
    <w:rsid w:val="00230FF8"/>
    <w:rsid w:val="00231DA3"/>
    <w:rsid w:val="00232F74"/>
    <w:rsid w:val="00233AB4"/>
    <w:rsid w:val="00233F2D"/>
    <w:rsid w:val="002344C2"/>
    <w:rsid w:val="002348D9"/>
    <w:rsid w:val="00234A81"/>
    <w:rsid w:val="002369F5"/>
    <w:rsid w:val="0023750F"/>
    <w:rsid w:val="0024224C"/>
    <w:rsid w:val="00242F32"/>
    <w:rsid w:val="00243389"/>
    <w:rsid w:val="002438DE"/>
    <w:rsid w:val="00243B62"/>
    <w:rsid w:val="00246408"/>
    <w:rsid w:val="00246E83"/>
    <w:rsid w:val="00247595"/>
    <w:rsid w:val="002477EF"/>
    <w:rsid w:val="00247FD1"/>
    <w:rsid w:val="00250FE7"/>
    <w:rsid w:val="0025100D"/>
    <w:rsid w:val="0025191E"/>
    <w:rsid w:val="00252972"/>
    <w:rsid w:val="002534E5"/>
    <w:rsid w:val="00253C58"/>
    <w:rsid w:val="00255407"/>
    <w:rsid w:val="00255E48"/>
    <w:rsid w:val="002563F3"/>
    <w:rsid w:val="002566A4"/>
    <w:rsid w:val="00257173"/>
    <w:rsid w:val="0026079B"/>
    <w:rsid w:val="00260E09"/>
    <w:rsid w:val="002624A0"/>
    <w:rsid w:val="002631DE"/>
    <w:rsid w:val="0026358E"/>
    <w:rsid w:val="00263B4D"/>
    <w:rsid w:val="00263BBE"/>
    <w:rsid w:val="00266BAB"/>
    <w:rsid w:val="002672D8"/>
    <w:rsid w:val="00267F6C"/>
    <w:rsid w:val="0027097E"/>
    <w:rsid w:val="00270EE6"/>
    <w:rsid w:val="002714FF"/>
    <w:rsid w:val="00274241"/>
    <w:rsid w:val="00274341"/>
    <w:rsid w:val="00274BAC"/>
    <w:rsid w:val="00274EB9"/>
    <w:rsid w:val="0027512F"/>
    <w:rsid w:val="0027554D"/>
    <w:rsid w:val="00276FCA"/>
    <w:rsid w:val="00277031"/>
    <w:rsid w:val="00277DBD"/>
    <w:rsid w:val="00280D2F"/>
    <w:rsid w:val="00280ED2"/>
    <w:rsid w:val="00282267"/>
    <w:rsid w:val="002832EB"/>
    <w:rsid w:val="002837A4"/>
    <w:rsid w:val="002837C8"/>
    <w:rsid w:val="0028431D"/>
    <w:rsid w:val="00284958"/>
    <w:rsid w:val="00284DCB"/>
    <w:rsid w:val="00286F82"/>
    <w:rsid w:val="0028793F"/>
    <w:rsid w:val="00291F56"/>
    <w:rsid w:val="00292097"/>
    <w:rsid w:val="00292471"/>
    <w:rsid w:val="0029431E"/>
    <w:rsid w:val="00296400"/>
    <w:rsid w:val="00297BE6"/>
    <w:rsid w:val="002A02EF"/>
    <w:rsid w:val="002A12BC"/>
    <w:rsid w:val="002A1AC8"/>
    <w:rsid w:val="002A260B"/>
    <w:rsid w:val="002A3A51"/>
    <w:rsid w:val="002A598B"/>
    <w:rsid w:val="002A7180"/>
    <w:rsid w:val="002A7AD9"/>
    <w:rsid w:val="002A7F6A"/>
    <w:rsid w:val="002B24BD"/>
    <w:rsid w:val="002B311C"/>
    <w:rsid w:val="002B3BCF"/>
    <w:rsid w:val="002B3F1A"/>
    <w:rsid w:val="002B41EC"/>
    <w:rsid w:val="002B48F2"/>
    <w:rsid w:val="002B799A"/>
    <w:rsid w:val="002C157E"/>
    <w:rsid w:val="002C2EAF"/>
    <w:rsid w:val="002C2F60"/>
    <w:rsid w:val="002C33E5"/>
    <w:rsid w:val="002C46C0"/>
    <w:rsid w:val="002C5D56"/>
    <w:rsid w:val="002C65A2"/>
    <w:rsid w:val="002D03F5"/>
    <w:rsid w:val="002D092C"/>
    <w:rsid w:val="002D093D"/>
    <w:rsid w:val="002D2D66"/>
    <w:rsid w:val="002D345B"/>
    <w:rsid w:val="002D3904"/>
    <w:rsid w:val="002D5C66"/>
    <w:rsid w:val="002D5D93"/>
    <w:rsid w:val="002D6529"/>
    <w:rsid w:val="002D7CD6"/>
    <w:rsid w:val="002D7E96"/>
    <w:rsid w:val="002E1117"/>
    <w:rsid w:val="002E126E"/>
    <w:rsid w:val="002E1D4C"/>
    <w:rsid w:val="002E4813"/>
    <w:rsid w:val="002E5089"/>
    <w:rsid w:val="002E50F2"/>
    <w:rsid w:val="002E53C2"/>
    <w:rsid w:val="002E5A94"/>
    <w:rsid w:val="002E755D"/>
    <w:rsid w:val="002F06EA"/>
    <w:rsid w:val="002F377A"/>
    <w:rsid w:val="002F41D3"/>
    <w:rsid w:val="002F4A10"/>
    <w:rsid w:val="002F54C5"/>
    <w:rsid w:val="002F56B8"/>
    <w:rsid w:val="002F602A"/>
    <w:rsid w:val="002F6D34"/>
    <w:rsid w:val="002F728D"/>
    <w:rsid w:val="00301639"/>
    <w:rsid w:val="00301DBD"/>
    <w:rsid w:val="00302A32"/>
    <w:rsid w:val="00303355"/>
    <w:rsid w:val="0030431E"/>
    <w:rsid w:val="003048DE"/>
    <w:rsid w:val="003058D0"/>
    <w:rsid w:val="00307790"/>
    <w:rsid w:val="0031110C"/>
    <w:rsid w:val="003113D9"/>
    <w:rsid w:val="00311B50"/>
    <w:rsid w:val="00311E9A"/>
    <w:rsid w:val="0031272D"/>
    <w:rsid w:val="003142B4"/>
    <w:rsid w:val="003171AD"/>
    <w:rsid w:val="00317440"/>
    <w:rsid w:val="003178D8"/>
    <w:rsid w:val="00317FB3"/>
    <w:rsid w:val="00320B73"/>
    <w:rsid w:val="00321CC1"/>
    <w:rsid w:val="00322396"/>
    <w:rsid w:val="00323792"/>
    <w:rsid w:val="00323D08"/>
    <w:rsid w:val="00323F00"/>
    <w:rsid w:val="00325D43"/>
    <w:rsid w:val="00325D93"/>
    <w:rsid w:val="0032662A"/>
    <w:rsid w:val="0032715B"/>
    <w:rsid w:val="00327E28"/>
    <w:rsid w:val="00330537"/>
    <w:rsid w:val="00332297"/>
    <w:rsid w:val="00332779"/>
    <w:rsid w:val="00333F23"/>
    <w:rsid w:val="003341C5"/>
    <w:rsid w:val="0033488E"/>
    <w:rsid w:val="00334C17"/>
    <w:rsid w:val="00335627"/>
    <w:rsid w:val="00336F79"/>
    <w:rsid w:val="0033720A"/>
    <w:rsid w:val="003421DE"/>
    <w:rsid w:val="003425EA"/>
    <w:rsid w:val="00345362"/>
    <w:rsid w:val="003454CA"/>
    <w:rsid w:val="003455CC"/>
    <w:rsid w:val="00346F56"/>
    <w:rsid w:val="00347378"/>
    <w:rsid w:val="0035014A"/>
    <w:rsid w:val="00350489"/>
    <w:rsid w:val="00350FCC"/>
    <w:rsid w:val="0035109B"/>
    <w:rsid w:val="00351910"/>
    <w:rsid w:val="00351C1C"/>
    <w:rsid w:val="003526BD"/>
    <w:rsid w:val="00352F2D"/>
    <w:rsid w:val="0035320C"/>
    <w:rsid w:val="00353CBE"/>
    <w:rsid w:val="00354160"/>
    <w:rsid w:val="0035432F"/>
    <w:rsid w:val="00354B95"/>
    <w:rsid w:val="00354CA2"/>
    <w:rsid w:val="00355CA9"/>
    <w:rsid w:val="00360245"/>
    <w:rsid w:val="003608FD"/>
    <w:rsid w:val="00361121"/>
    <w:rsid w:val="0036136C"/>
    <w:rsid w:val="00361407"/>
    <w:rsid w:val="0036232B"/>
    <w:rsid w:val="00362464"/>
    <w:rsid w:val="00363D56"/>
    <w:rsid w:val="0036409C"/>
    <w:rsid w:val="00364F52"/>
    <w:rsid w:val="00365879"/>
    <w:rsid w:val="003661EB"/>
    <w:rsid w:val="003678A5"/>
    <w:rsid w:val="00370760"/>
    <w:rsid w:val="00370BE7"/>
    <w:rsid w:val="003722BC"/>
    <w:rsid w:val="00373C20"/>
    <w:rsid w:val="00373F10"/>
    <w:rsid w:val="00373F5B"/>
    <w:rsid w:val="00376499"/>
    <w:rsid w:val="00376BB2"/>
    <w:rsid w:val="00376C61"/>
    <w:rsid w:val="0037769E"/>
    <w:rsid w:val="003809C4"/>
    <w:rsid w:val="00381680"/>
    <w:rsid w:val="00381E38"/>
    <w:rsid w:val="00382B2F"/>
    <w:rsid w:val="003836C6"/>
    <w:rsid w:val="00384073"/>
    <w:rsid w:val="00384C2E"/>
    <w:rsid w:val="00385B55"/>
    <w:rsid w:val="0038616E"/>
    <w:rsid w:val="00386779"/>
    <w:rsid w:val="003873F7"/>
    <w:rsid w:val="003877B8"/>
    <w:rsid w:val="00390D0F"/>
    <w:rsid w:val="00390E24"/>
    <w:rsid w:val="00392059"/>
    <w:rsid w:val="003928A9"/>
    <w:rsid w:val="00392B59"/>
    <w:rsid w:val="00392E9E"/>
    <w:rsid w:val="003937D8"/>
    <w:rsid w:val="00393917"/>
    <w:rsid w:val="00394687"/>
    <w:rsid w:val="00394C50"/>
    <w:rsid w:val="00395625"/>
    <w:rsid w:val="00395E3C"/>
    <w:rsid w:val="00397488"/>
    <w:rsid w:val="00397919"/>
    <w:rsid w:val="00397D0C"/>
    <w:rsid w:val="00397D7D"/>
    <w:rsid w:val="003A078C"/>
    <w:rsid w:val="003A0BE2"/>
    <w:rsid w:val="003A23DB"/>
    <w:rsid w:val="003A30E1"/>
    <w:rsid w:val="003A3787"/>
    <w:rsid w:val="003A3915"/>
    <w:rsid w:val="003A3F4A"/>
    <w:rsid w:val="003A52A9"/>
    <w:rsid w:val="003A5878"/>
    <w:rsid w:val="003A5C52"/>
    <w:rsid w:val="003A705A"/>
    <w:rsid w:val="003A731B"/>
    <w:rsid w:val="003B0DB0"/>
    <w:rsid w:val="003B319D"/>
    <w:rsid w:val="003B36AF"/>
    <w:rsid w:val="003B48E6"/>
    <w:rsid w:val="003B7641"/>
    <w:rsid w:val="003B7739"/>
    <w:rsid w:val="003C0574"/>
    <w:rsid w:val="003C06D1"/>
    <w:rsid w:val="003C0CB5"/>
    <w:rsid w:val="003C0E72"/>
    <w:rsid w:val="003C24AD"/>
    <w:rsid w:val="003C30B6"/>
    <w:rsid w:val="003C3487"/>
    <w:rsid w:val="003C4D1D"/>
    <w:rsid w:val="003C52CC"/>
    <w:rsid w:val="003C5D0F"/>
    <w:rsid w:val="003C723D"/>
    <w:rsid w:val="003C731E"/>
    <w:rsid w:val="003C7BE9"/>
    <w:rsid w:val="003D0C39"/>
    <w:rsid w:val="003D1B11"/>
    <w:rsid w:val="003D1D82"/>
    <w:rsid w:val="003D1EA0"/>
    <w:rsid w:val="003D2757"/>
    <w:rsid w:val="003D3304"/>
    <w:rsid w:val="003D463B"/>
    <w:rsid w:val="003D54AA"/>
    <w:rsid w:val="003D6C31"/>
    <w:rsid w:val="003D6CC9"/>
    <w:rsid w:val="003D7B04"/>
    <w:rsid w:val="003E08AE"/>
    <w:rsid w:val="003E0C5C"/>
    <w:rsid w:val="003E2ABB"/>
    <w:rsid w:val="003E2AC9"/>
    <w:rsid w:val="003E2F23"/>
    <w:rsid w:val="003E4673"/>
    <w:rsid w:val="003E5149"/>
    <w:rsid w:val="003E59C4"/>
    <w:rsid w:val="003E5D1E"/>
    <w:rsid w:val="003E6011"/>
    <w:rsid w:val="003E6626"/>
    <w:rsid w:val="003F112C"/>
    <w:rsid w:val="003F3A0E"/>
    <w:rsid w:val="003F522D"/>
    <w:rsid w:val="003F7094"/>
    <w:rsid w:val="004013D4"/>
    <w:rsid w:val="00401EAD"/>
    <w:rsid w:val="00402665"/>
    <w:rsid w:val="00404C89"/>
    <w:rsid w:val="004055E0"/>
    <w:rsid w:val="00406439"/>
    <w:rsid w:val="004066B9"/>
    <w:rsid w:val="004075E5"/>
    <w:rsid w:val="00407BD5"/>
    <w:rsid w:val="0041142D"/>
    <w:rsid w:val="00412652"/>
    <w:rsid w:val="00412D93"/>
    <w:rsid w:val="00412DBE"/>
    <w:rsid w:val="00413E1F"/>
    <w:rsid w:val="0041571B"/>
    <w:rsid w:val="004168A5"/>
    <w:rsid w:val="00416EAE"/>
    <w:rsid w:val="0041780C"/>
    <w:rsid w:val="004201C7"/>
    <w:rsid w:val="0042078E"/>
    <w:rsid w:val="00420BB6"/>
    <w:rsid w:val="00421071"/>
    <w:rsid w:val="00421F8D"/>
    <w:rsid w:val="00422911"/>
    <w:rsid w:val="00423279"/>
    <w:rsid w:val="00423CD4"/>
    <w:rsid w:val="00423FA8"/>
    <w:rsid w:val="0042402C"/>
    <w:rsid w:val="004243BC"/>
    <w:rsid w:val="004248EE"/>
    <w:rsid w:val="0042632C"/>
    <w:rsid w:val="004301B6"/>
    <w:rsid w:val="00430465"/>
    <w:rsid w:val="00430551"/>
    <w:rsid w:val="00430C4D"/>
    <w:rsid w:val="00432FED"/>
    <w:rsid w:val="00433DED"/>
    <w:rsid w:val="0043508C"/>
    <w:rsid w:val="0043536D"/>
    <w:rsid w:val="00435A32"/>
    <w:rsid w:val="00436249"/>
    <w:rsid w:val="00436E59"/>
    <w:rsid w:val="00437070"/>
    <w:rsid w:val="0043707C"/>
    <w:rsid w:val="004405C5"/>
    <w:rsid w:val="0044219D"/>
    <w:rsid w:val="004430B4"/>
    <w:rsid w:val="00443F2F"/>
    <w:rsid w:val="0044589F"/>
    <w:rsid w:val="0044591D"/>
    <w:rsid w:val="004466BA"/>
    <w:rsid w:val="00452506"/>
    <w:rsid w:val="00453D18"/>
    <w:rsid w:val="0045708D"/>
    <w:rsid w:val="00457585"/>
    <w:rsid w:val="00457F0D"/>
    <w:rsid w:val="00460F99"/>
    <w:rsid w:val="004615F1"/>
    <w:rsid w:val="00465960"/>
    <w:rsid w:val="00465A65"/>
    <w:rsid w:val="00465D7E"/>
    <w:rsid w:val="004667E1"/>
    <w:rsid w:val="00466C8C"/>
    <w:rsid w:val="00470923"/>
    <w:rsid w:val="00471203"/>
    <w:rsid w:val="00472822"/>
    <w:rsid w:val="004732F4"/>
    <w:rsid w:val="004737D6"/>
    <w:rsid w:val="004741C5"/>
    <w:rsid w:val="004747BE"/>
    <w:rsid w:val="004753C1"/>
    <w:rsid w:val="004767CC"/>
    <w:rsid w:val="00476E22"/>
    <w:rsid w:val="00477E2B"/>
    <w:rsid w:val="004804EA"/>
    <w:rsid w:val="00480FCA"/>
    <w:rsid w:val="0048113F"/>
    <w:rsid w:val="00481461"/>
    <w:rsid w:val="00484184"/>
    <w:rsid w:val="004844B5"/>
    <w:rsid w:val="00484645"/>
    <w:rsid w:val="00484AD0"/>
    <w:rsid w:val="00487C30"/>
    <w:rsid w:val="004908CC"/>
    <w:rsid w:val="00491264"/>
    <w:rsid w:val="004916C6"/>
    <w:rsid w:val="004929F1"/>
    <w:rsid w:val="00496E85"/>
    <w:rsid w:val="004974FA"/>
    <w:rsid w:val="004975C1"/>
    <w:rsid w:val="004A0459"/>
    <w:rsid w:val="004A206A"/>
    <w:rsid w:val="004A22B9"/>
    <w:rsid w:val="004A238F"/>
    <w:rsid w:val="004A23C8"/>
    <w:rsid w:val="004A3095"/>
    <w:rsid w:val="004A3B7A"/>
    <w:rsid w:val="004A56C5"/>
    <w:rsid w:val="004A5E3B"/>
    <w:rsid w:val="004A6DB7"/>
    <w:rsid w:val="004A6FEC"/>
    <w:rsid w:val="004A75CE"/>
    <w:rsid w:val="004A7E39"/>
    <w:rsid w:val="004B0E99"/>
    <w:rsid w:val="004B1289"/>
    <w:rsid w:val="004B4280"/>
    <w:rsid w:val="004B4817"/>
    <w:rsid w:val="004B5232"/>
    <w:rsid w:val="004C15A5"/>
    <w:rsid w:val="004C2626"/>
    <w:rsid w:val="004C29E6"/>
    <w:rsid w:val="004C314B"/>
    <w:rsid w:val="004C39EB"/>
    <w:rsid w:val="004C4C2E"/>
    <w:rsid w:val="004C57E9"/>
    <w:rsid w:val="004C686F"/>
    <w:rsid w:val="004C706F"/>
    <w:rsid w:val="004C7072"/>
    <w:rsid w:val="004C7230"/>
    <w:rsid w:val="004C7949"/>
    <w:rsid w:val="004D1729"/>
    <w:rsid w:val="004D2835"/>
    <w:rsid w:val="004D3621"/>
    <w:rsid w:val="004D39F9"/>
    <w:rsid w:val="004D4B35"/>
    <w:rsid w:val="004D4C06"/>
    <w:rsid w:val="004D4DB8"/>
    <w:rsid w:val="004D52D6"/>
    <w:rsid w:val="004D679D"/>
    <w:rsid w:val="004D685D"/>
    <w:rsid w:val="004D6B08"/>
    <w:rsid w:val="004E0872"/>
    <w:rsid w:val="004E0CBB"/>
    <w:rsid w:val="004E1E14"/>
    <w:rsid w:val="004E4455"/>
    <w:rsid w:val="004E585E"/>
    <w:rsid w:val="004E7313"/>
    <w:rsid w:val="004E743D"/>
    <w:rsid w:val="004E7C67"/>
    <w:rsid w:val="004F0A8A"/>
    <w:rsid w:val="004F1A0B"/>
    <w:rsid w:val="004F1AAD"/>
    <w:rsid w:val="004F421F"/>
    <w:rsid w:val="004F5872"/>
    <w:rsid w:val="004F5E33"/>
    <w:rsid w:val="004F755B"/>
    <w:rsid w:val="0050144C"/>
    <w:rsid w:val="00504B1A"/>
    <w:rsid w:val="0050509A"/>
    <w:rsid w:val="00506289"/>
    <w:rsid w:val="005107C7"/>
    <w:rsid w:val="005109AE"/>
    <w:rsid w:val="00510E7D"/>
    <w:rsid w:val="00511086"/>
    <w:rsid w:val="00513E20"/>
    <w:rsid w:val="00514BC2"/>
    <w:rsid w:val="00514F49"/>
    <w:rsid w:val="0051534A"/>
    <w:rsid w:val="005159D1"/>
    <w:rsid w:val="00516972"/>
    <w:rsid w:val="00516FFC"/>
    <w:rsid w:val="0052079F"/>
    <w:rsid w:val="0052150C"/>
    <w:rsid w:val="005216F8"/>
    <w:rsid w:val="0052172C"/>
    <w:rsid w:val="00526126"/>
    <w:rsid w:val="005268AC"/>
    <w:rsid w:val="00526B01"/>
    <w:rsid w:val="00526F7E"/>
    <w:rsid w:val="00527085"/>
    <w:rsid w:val="00530881"/>
    <w:rsid w:val="00530A9E"/>
    <w:rsid w:val="00530BBA"/>
    <w:rsid w:val="00531D70"/>
    <w:rsid w:val="00534561"/>
    <w:rsid w:val="005348E9"/>
    <w:rsid w:val="00534B17"/>
    <w:rsid w:val="00534B36"/>
    <w:rsid w:val="0053523B"/>
    <w:rsid w:val="0054278C"/>
    <w:rsid w:val="00543FF0"/>
    <w:rsid w:val="005449D3"/>
    <w:rsid w:val="005502B0"/>
    <w:rsid w:val="00550C8E"/>
    <w:rsid w:val="0055183C"/>
    <w:rsid w:val="00553218"/>
    <w:rsid w:val="005536E1"/>
    <w:rsid w:val="00554D01"/>
    <w:rsid w:val="00557F97"/>
    <w:rsid w:val="0056263A"/>
    <w:rsid w:val="00564163"/>
    <w:rsid w:val="00564251"/>
    <w:rsid w:val="005649B5"/>
    <w:rsid w:val="00566485"/>
    <w:rsid w:val="00570C30"/>
    <w:rsid w:val="00572084"/>
    <w:rsid w:val="00575361"/>
    <w:rsid w:val="00575A6A"/>
    <w:rsid w:val="005766E8"/>
    <w:rsid w:val="00576861"/>
    <w:rsid w:val="0057716B"/>
    <w:rsid w:val="00580FD2"/>
    <w:rsid w:val="00582470"/>
    <w:rsid w:val="005828BF"/>
    <w:rsid w:val="00583EF2"/>
    <w:rsid w:val="00584E98"/>
    <w:rsid w:val="00584F7E"/>
    <w:rsid w:val="00584FA4"/>
    <w:rsid w:val="0058570B"/>
    <w:rsid w:val="00585B45"/>
    <w:rsid w:val="00586770"/>
    <w:rsid w:val="00586AEE"/>
    <w:rsid w:val="0058769D"/>
    <w:rsid w:val="00590DC8"/>
    <w:rsid w:val="00592B40"/>
    <w:rsid w:val="00593684"/>
    <w:rsid w:val="00593F0A"/>
    <w:rsid w:val="005949CF"/>
    <w:rsid w:val="00594E20"/>
    <w:rsid w:val="0059540D"/>
    <w:rsid w:val="00595869"/>
    <w:rsid w:val="00596EEC"/>
    <w:rsid w:val="005974C0"/>
    <w:rsid w:val="00597DC5"/>
    <w:rsid w:val="005A188C"/>
    <w:rsid w:val="005A20EC"/>
    <w:rsid w:val="005A2419"/>
    <w:rsid w:val="005A323D"/>
    <w:rsid w:val="005A442A"/>
    <w:rsid w:val="005A5180"/>
    <w:rsid w:val="005A568B"/>
    <w:rsid w:val="005A64D0"/>
    <w:rsid w:val="005A66E2"/>
    <w:rsid w:val="005B26C5"/>
    <w:rsid w:val="005B32B2"/>
    <w:rsid w:val="005B4459"/>
    <w:rsid w:val="005B4618"/>
    <w:rsid w:val="005B5771"/>
    <w:rsid w:val="005B5C18"/>
    <w:rsid w:val="005B6842"/>
    <w:rsid w:val="005B6CF7"/>
    <w:rsid w:val="005B6E04"/>
    <w:rsid w:val="005B7235"/>
    <w:rsid w:val="005B77A6"/>
    <w:rsid w:val="005C13F0"/>
    <w:rsid w:val="005C1A6C"/>
    <w:rsid w:val="005C1B8D"/>
    <w:rsid w:val="005C247A"/>
    <w:rsid w:val="005C37DD"/>
    <w:rsid w:val="005C37F4"/>
    <w:rsid w:val="005C3FB9"/>
    <w:rsid w:val="005C63F9"/>
    <w:rsid w:val="005C67C1"/>
    <w:rsid w:val="005C67DF"/>
    <w:rsid w:val="005C6A64"/>
    <w:rsid w:val="005C6C0F"/>
    <w:rsid w:val="005C6D38"/>
    <w:rsid w:val="005C7073"/>
    <w:rsid w:val="005C754C"/>
    <w:rsid w:val="005C77FC"/>
    <w:rsid w:val="005C7ECE"/>
    <w:rsid w:val="005D14BF"/>
    <w:rsid w:val="005D1B34"/>
    <w:rsid w:val="005D26F3"/>
    <w:rsid w:val="005D2E5C"/>
    <w:rsid w:val="005D43F4"/>
    <w:rsid w:val="005D480B"/>
    <w:rsid w:val="005D4CA4"/>
    <w:rsid w:val="005D543C"/>
    <w:rsid w:val="005D60D5"/>
    <w:rsid w:val="005D6A58"/>
    <w:rsid w:val="005D736C"/>
    <w:rsid w:val="005D774A"/>
    <w:rsid w:val="005E06B6"/>
    <w:rsid w:val="005E1033"/>
    <w:rsid w:val="005E2763"/>
    <w:rsid w:val="005E474F"/>
    <w:rsid w:val="005E7124"/>
    <w:rsid w:val="005F0F2C"/>
    <w:rsid w:val="005F11B0"/>
    <w:rsid w:val="005F17B0"/>
    <w:rsid w:val="005F3D30"/>
    <w:rsid w:val="005F60EA"/>
    <w:rsid w:val="005F63EB"/>
    <w:rsid w:val="005F701E"/>
    <w:rsid w:val="005F75AE"/>
    <w:rsid w:val="00602A18"/>
    <w:rsid w:val="00602E81"/>
    <w:rsid w:val="00603DB4"/>
    <w:rsid w:val="00604E42"/>
    <w:rsid w:val="00605A5A"/>
    <w:rsid w:val="00611385"/>
    <w:rsid w:val="006114C6"/>
    <w:rsid w:val="006115C3"/>
    <w:rsid w:val="00611861"/>
    <w:rsid w:val="00611FD5"/>
    <w:rsid w:val="006127D6"/>
    <w:rsid w:val="00613573"/>
    <w:rsid w:val="0061409B"/>
    <w:rsid w:val="0061435F"/>
    <w:rsid w:val="0061522C"/>
    <w:rsid w:val="00615395"/>
    <w:rsid w:val="00615E89"/>
    <w:rsid w:val="0061611B"/>
    <w:rsid w:val="0061625B"/>
    <w:rsid w:val="00616630"/>
    <w:rsid w:val="00616C30"/>
    <w:rsid w:val="00616E28"/>
    <w:rsid w:val="006176EB"/>
    <w:rsid w:val="006204C4"/>
    <w:rsid w:val="0062324D"/>
    <w:rsid w:val="00623454"/>
    <w:rsid w:val="00623604"/>
    <w:rsid w:val="00623C80"/>
    <w:rsid w:val="006240CE"/>
    <w:rsid w:val="006255CE"/>
    <w:rsid w:val="00625EB2"/>
    <w:rsid w:val="00626452"/>
    <w:rsid w:val="00627CAD"/>
    <w:rsid w:val="00630331"/>
    <w:rsid w:val="006317B8"/>
    <w:rsid w:val="00631CEE"/>
    <w:rsid w:val="00631D8F"/>
    <w:rsid w:val="00632ED9"/>
    <w:rsid w:val="0063367B"/>
    <w:rsid w:val="00633D33"/>
    <w:rsid w:val="00635500"/>
    <w:rsid w:val="00637C2E"/>
    <w:rsid w:val="00640975"/>
    <w:rsid w:val="00640E61"/>
    <w:rsid w:val="006414D5"/>
    <w:rsid w:val="00646034"/>
    <w:rsid w:val="006476F5"/>
    <w:rsid w:val="00647C39"/>
    <w:rsid w:val="00650DE3"/>
    <w:rsid w:val="00650F0A"/>
    <w:rsid w:val="006525F5"/>
    <w:rsid w:val="006526AF"/>
    <w:rsid w:val="00655540"/>
    <w:rsid w:val="00656385"/>
    <w:rsid w:val="006571B2"/>
    <w:rsid w:val="00657ADE"/>
    <w:rsid w:val="00660295"/>
    <w:rsid w:val="00660436"/>
    <w:rsid w:val="00661C29"/>
    <w:rsid w:val="006636AD"/>
    <w:rsid w:val="00666D43"/>
    <w:rsid w:val="00667397"/>
    <w:rsid w:val="006676E3"/>
    <w:rsid w:val="00667AFD"/>
    <w:rsid w:val="00670F19"/>
    <w:rsid w:val="00672200"/>
    <w:rsid w:val="00674158"/>
    <w:rsid w:val="0067593A"/>
    <w:rsid w:val="00676A2F"/>
    <w:rsid w:val="00677E21"/>
    <w:rsid w:val="006802C1"/>
    <w:rsid w:val="00680C30"/>
    <w:rsid w:val="00685DD9"/>
    <w:rsid w:val="0068683B"/>
    <w:rsid w:val="006869BF"/>
    <w:rsid w:val="006877F4"/>
    <w:rsid w:val="00687CF3"/>
    <w:rsid w:val="00690E16"/>
    <w:rsid w:val="00690FF7"/>
    <w:rsid w:val="00691EB2"/>
    <w:rsid w:val="00692737"/>
    <w:rsid w:val="006934D4"/>
    <w:rsid w:val="006947CC"/>
    <w:rsid w:val="00695C44"/>
    <w:rsid w:val="006960E3"/>
    <w:rsid w:val="006A0C98"/>
    <w:rsid w:val="006A15B1"/>
    <w:rsid w:val="006A162F"/>
    <w:rsid w:val="006A1F73"/>
    <w:rsid w:val="006A24B5"/>
    <w:rsid w:val="006A3798"/>
    <w:rsid w:val="006A3D0B"/>
    <w:rsid w:val="006A4727"/>
    <w:rsid w:val="006A4D13"/>
    <w:rsid w:val="006A5EB1"/>
    <w:rsid w:val="006A6480"/>
    <w:rsid w:val="006B04F7"/>
    <w:rsid w:val="006B0966"/>
    <w:rsid w:val="006B0E44"/>
    <w:rsid w:val="006B15B9"/>
    <w:rsid w:val="006B222B"/>
    <w:rsid w:val="006B2491"/>
    <w:rsid w:val="006B29BB"/>
    <w:rsid w:val="006B2BD2"/>
    <w:rsid w:val="006B2D2B"/>
    <w:rsid w:val="006B3147"/>
    <w:rsid w:val="006B41F1"/>
    <w:rsid w:val="006B4B26"/>
    <w:rsid w:val="006B690B"/>
    <w:rsid w:val="006C06A3"/>
    <w:rsid w:val="006C1111"/>
    <w:rsid w:val="006C17AD"/>
    <w:rsid w:val="006C20F8"/>
    <w:rsid w:val="006C233A"/>
    <w:rsid w:val="006C2CB3"/>
    <w:rsid w:val="006C3169"/>
    <w:rsid w:val="006C3E58"/>
    <w:rsid w:val="006C48C1"/>
    <w:rsid w:val="006C5C35"/>
    <w:rsid w:val="006C71CD"/>
    <w:rsid w:val="006D220A"/>
    <w:rsid w:val="006D2FB6"/>
    <w:rsid w:val="006D396C"/>
    <w:rsid w:val="006D3BC9"/>
    <w:rsid w:val="006D412C"/>
    <w:rsid w:val="006D4D8F"/>
    <w:rsid w:val="006D5584"/>
    <w:rsid w:val="006D6B95"/>
    <w:rsid w:val="006D74D6"/>
    <w:rsid w:val="006D756B"/>
    <w:rsid w:val="006D7CF9"/>
    <w:rsid w:val="006D7DFD"/>
    <w:rsid w:val="006E0D77"/>
    <w:rsid w:val="006E0F34"/>
    <w:rsid w:val="006E21EA"/>
    <w:rsid w:val="006E2D30"/>
    <w:rsid w:val="006E2F37"/>
    <w:rsid w:val="006E3A8B"/>
    <w:rsid w:val="006E4713"/>
    <w:rsid w:val="006E4CCC"/>
    <w:rsid w:val="006E59E7"/>
    <w:rsid w:val="006F3689"/>
    <w:rsid w:val="006F3BA2"/>
    <w:rsid w:val="006F3F9F"/>
    <w:rsid w:val="006F54B8"/>
    <w:rsid w:val="006F5B1C"/>
    <w:rsid w:val="006F5C1C"/>
    <w:rsid w:val="006F6994"/>
    <w:rsid w:val="006F6B4C"/>
    <w:rsid w:val="006F7A31"/>
    <w:rsid w:val="00701D25"/>
    <w:rsid w:val="0070395D"/>
    <w:rsid w:val="00704267"/>
    <w:rsid w:val="00704275"/>
    <w:rsid w:val="0070690C"/>
    <w:rsid w:val="00706F44"/>
    <w:rsid w:val="00711473"/>
    <w:rsid w:val="007114E0"/>
    <w:rsid w:val="00711B78"/>
    <w:rsid w:val="00712F6F"/>
    <w:rsid w:val="007158E1"/>
    <w:rsid w:val="0071600B"/>
    <w:rsid w:val="00720D9C"/>
    <w:rsid w:val="00720FB5"/>
    <w:rsid w:val="00721B74"/>
    <w:rsid w:val="00721FFF"/>
    <w:rsid w:val="00722BB8"/>
    <w:rsid w:val="007248C3"/>
    <w:rsid w:val="007249AB"/>
    <w:rsid w:val="00724C71"/>
    <w:rsid w:val="00724D09"/>
    <w:rsid w:val="007262DB"/>
    <w:rsid w:val="00726FE6"/>
    <w:rsid w:val="007272F9"/>
    <w:rsid w:val="00727773"/>
    <w:rsid w:val="007314A1"/>
    <w:rsid w:val="00733501"/>
    <w:rsid w:val="00733A18"/>
    <w:rsid w:val="00733AAF"/>
    <w:rsid w:val="007349D3"/>
    <w:rsid w:val="00736923"/>
    <w:rsid w:val="007369EC"/>
    <w:rsid w:val="00736B0A"/>
    <w:rsid w:val="00737B2F"/>
    <w:rsid w:val="007412DD"/>
    <w:rsid w:val="0074184F"/>
    <w:rsid w:val="007418F6"/>
    <w:rsid w:val="00741B68"/>
    <w:rsid w:val="0074282F"/>
    <w:rsid w:val="007452F9"/>
    <w:rsid w:val="0074621D"/>
    <w:rsid w:val="0074629D"/>
    <w:rsid w:val="0074674D"/>
    <w:rsid w:val="007475E4"/>
    <w:rsid w:val="00751C68"/>
    <w:rsid w:val="00752534"/>
    <w:rsid w:val="00752553"/>
    <w:rsid w:val="00752A3E"/>
    <w:rsid w:val="00752F1E"/>
    <w:rsid w:val="00753345"/>
    <w:rsid w:val="00753559"/>
    <w:rsid w:val="00754329"/>
    <w:rsid w:val="00756011"/>
    <w:rsid w:val="00756276"/>
    <w:rsid w:val="00757E31"/>
    <w:rsid w:val="00760670"/>
    <w:rsid w:val="007632EC"/>
    <w:rsid w:val="00765532"/>
    <w:rsid w:val="00767521"/>
    <w:rsid w:val="00767EB5"/>
    <w:rsid w:val="00770A7B"/>
    <w:rsid w:val="007719F7"/>
    <w:rsid w:val="00771F10"/>
    <w:rsid w:val="00771FF9"/>
    <w:rsid w:val="00774878"/>
    <w:rsid w:val="0077490B"/>
    <w:rsid w:val="00775A41"/>
    <w:rsid w:val="0077670D"/>
    <w:rsid w:val="007771EE"/>
    <w:rsid w:val="00780C7D"/>
    <w:rsid w:val="00782A2A"/>
    <w:rsid w:val="0078345C"/>
    <w:rsid w:val="007834CA"/>
    <w:rsid w:val="00783797"/>
    <w:rsid w:val="00786ED7"/>
    <w:rsid w:val="0078745B"/>
    <w:rsid w:val="00787FD5"/>
    <w:rsid w:val="007901A9"/>
    <w:rsid w:val="00792694"/>
    <w:rsid w:val="00792F2C"/>
    <w:rsid w:val="0079473B"/>
    <w:rsid w:val="0079528F"/>
    <w:rsid w:val="00795525"/>
    <w:rsid w:val="00795E4A"/>
    <w:rsid w:val="0079620F"/>
    <w:rsid w:val="0079645F"/>
    <w:rsid w:val="007A0733"/>
    <w:rsid w:val="007A0A9A"/>
    <w:rsid w:val="007A1116"/>
    <w:rsid w:val="007A1789"/>
    <w:rsid w:val="007A4E49"/>
    <w:rsid w:val="007A6179"/>
    <w:rsid w:val="007A63DB"/>
    <w:rsid w:val="007A65B6"/>
    <w:rsid w:val="007A661D"/>
    <w:rsid w:val="007A71B5"/>
    <w:rsid w:val="007B09A2"/>
    <w:rsid w:val="007B1016"/>
    <w:rsid w:val="007B1175"/>
    <w:rsid w:val="007B18E3"/>
    <w:rsid w:val="007B2957"/>
    <w:rsid w:val="007B2B5A"/>
    <w:rsid w:val="007B357C"/>
    <w:rsid w:val="007B37A2"/>
    <w:rsid w:val="007B4241"/>
    <w:rsid w:val="007B47AA"/>
    <w:rsid w:val="007B6596"/>
    <w:rsid w:val="007C1667"/>
    <w:rsid w:val="007C42E9"/>
    <w:rsid w:val="007C47B4"/>
    <w:rsid w:val="007C49DF"/>
    <w:rsid w:val="007C53E0"/>
    <w:rsid w:val="007C55EC"/>
    <w:rsid w:val="007C5F16"/>
    <w:rsid w:val="007C6826"/>
    <w:rsid w:val="007C6E04"/>
    <w:rsid w:val="007D3136"/>
    <w:rsid w:val="007D3379"/>
    <w:rsid w:val="007D367B"/>
    <w:rsid w:val="007D4887"/>
    <w:rsid w:val="007D5E7E"/>
    <w:rsid w:val="007D771D"/>
    <w:rsid w:val="007D7D22"/>
    <w:rsid w:val="007D7EEF"/>
    <w:rsid w:val="007E1DE2"/>
    <w:rsid w:val="007E2A71"/>
    <w:rsid w:val="007E41F4"/>
    <w:rsid w:val="007E4994"/>
    <w:rsid w:val="007E5597"/>
    <w:rsid w:val="007E64F5"/>
    <w:rsid w:val="007E676D"/>
    <w:rsid w:val="007E7CA2"/>
    <w:rsid w:val="007F04D7"/>
    <w:rsid w:val="007F184B"/>
    <w:rsid w:val="007F3097"/>
    <w:rsid w:val="007F3DEC"/>
    <w:rsid w:val="007F4610"/>
    <w:rsid w:val="007F467C"/>
    <w:rsid w:val="007F4CB1"/>
    <w:rsid w:val="007F7537"/>
    <w:rsid w:val="00800C43"/>
    <w:rsid w:val="0080163E"/>
    <w:rsid w:val="00802F2E"/>
    <w:rsid w:val="00803103"/>
    <w:rsid w:val="0080448B"/>
    <w:rsid w:val="00804E06"/>
    <w:rsid w:val="00804EC9"/>
    <w:rsid w:val="008056A5"/>
    <w:rsid w:val="0080617F"/>
    <w:rsid w:val="00807C3F"/>
    <w:rsid w:val="0081008A"/>
    <w:rsid w:val="008108D9"/>
    <w:rsid w:val="00811E6D"/>
    <w:rsid w:val="00812349"/>
    <w:rsid w:val="008130DB"/>
    <w:rsid w:val="00813403"/>
    <w:rsid w:val="00814A92"/>
    <w:rsid w:val="00814B92"/>
    <w:rsid w:val="00814CA6"/>
    <w:rsid w:val="0081501F"/>
    <w:rsid w:val="0081540D"/>
    <w:rsid w:val="008170ED"/>
    <w:rsid w:val="00820182"/>
    <w:rsid w:val="0082135E"/>
    <w:rsid w:val="008220F9"/>
    <w:rsid w:val="0082251A"/>
    <w:rsid w:val="0082340F"/>
    <w:rsid w:val="00824CB9"/>
    <w:rsid w:val="00826BB7"/>
    <w:rsid w:val="00830E45"/>
    <w:rsid w:val="0083224D"/>
    <w:rsid w:val="008322BA"/>
    <w:rsid w:val="00832749"/>
    <w:rsid w:val="00834A3F"/>
    <w:rsid w:val="008352A8"/>
    <w:rsid w:val="00837200"/>
    <w:rsid w:val="00841AA4"/>
    <w:rsid w:val="00843E4A"/>
    <w:rsid w:val="008445C5"/>
    <w:rsid w:val="008446C5"/>
    <w:rsid w:val="0084597E"/>
    <w:rsid w:val="00852395"/>
    <w:rsid w:val="00857438"/>
    <w:rsid w:val="00857BD0"/>
    <w:rsid w:val="00860AC5"/>
    <w:rsid w:val="008614FC"/>
    <w:rsid w:val="00862768"/>
    <w:rsid w:val="00862F1A"/>
    <w:rsid w:val="00863F13"/>
    <w:rsid w:val="0086402E"/>
    <w:rsid w:val="00864D79"/>
    <w:rsid w:val="00865AA8"/>
    <w:rsid w:val="00865BEE"/>
    <w:rsid w:val="008665B5"/>
    <w:rsid w:val="00870262"/>
    <w:rsid w:val="0087073A"/>
    <w:rsid w:val="00871425"/>
    <w:rsid w:val="008717BB"/>
    <w:rsid w:val="00871F2A"/>
    <w:rsid w:val="00873F24"/>
    <w:rsid w:val="0087449C"/>
    <w:rsid w:val="00874F68"/>
    <w:rsid w:val="00876C0B"/>
    <w:rsid w:val="00880419"/>
    <w:rsid w:val="00880A6A"/>
    <w:rsid w:val="00880D3C"/>
    <w:rsid w:val="00881DD5"/>
    <w:rsid w:val="00882767"/>
    <w:rsid w:val="00882B4A"/>
    <w:rsid w:val="008835BB"/>
    <w:rsid w:val="00883B0C"/>
    <w:rsid w:val="00883BBD"/>
    <w:rsid w:val="008843B3"/>
    <w:rsid w:val="00884EBF"/>
    <w:rsid w:val="008852E3"/>
    <w:rsid w:val="00885854"/>
    <w:rsid w:val="00885897"/>
    <w:rsid w:val="008862D7"/>
    <w:rsid w:val="00886D0F"/>
    <w:rsid w:val="00886EF4"/>
    <w:rsid w:val="00886F73"/>
    <w:rsid w:val="00887092"/>
    <w:rsid w:val="00887A41"/>
    <w:rsid w:val="008904A6"/>
    <w:rsid w:val="008905FB"/>
    <w:rsid w:val="008912DA"/>
    <w:rsid w:val="00891488"/>
    <w:rsid w:val="00892C0C"/>
    <w:rsid w:val="00893992"/>
    <w:rsid w:val="00893ED2"/>
    <w:rsid w:val="0089469E"/>
    <w:rsid w:val="00894F94"/>
    <w:rsid w:val="00895962"/>
    <w:rsid w:val="00897A4E"/>
    <w:rsid w:val="00897EF8"/>
    <w:rsid w:val="008A057B"/>
    <w:rsid w:val="008A10D7"/>
    <w:rsid w:val="008A1E83"/>
    <w:rsid w:val="008A2746"/>
    <w:rsid w:val="008A2F1D"/>
    <w:rsid w:val="008A5477"/>
    <w:rsid w:val="008A5809"/>
    <w:rsid w:val="008A5B11"/>
    <w:rsid w:val="008A60D8"/>
    <w:rsid w:val="008A6AD2"/>
    <w:rsid w:val="008B047F"/>
    <w:rsid w:val="008B0A45"/>
    <w:rsid w:val="008B13CA"/>
    <w:rsid w:val="008B16EF"/>
    <w:rsid w:val="008B1DAF"/>
    <w:rsid w:val="008B20D9"/>
    <w:rsid w:val="008B2576"/>
    <w:rsid w:val="008B2DB1"/>
    <w:rsid w:val="008B63C2"/>
    <w:rsid w:val="008B709F"/>
    <w:rsid w:val="008B7806"/>
    <w:rsid w:val="008B78E5"/>
    <w:rsid w:val="008C198C"/>
    <w:rsid w:val="008C1FE7"/>
    <w:rsid w:val="008C22D9"/>
    <w:rsid w:val="008C6194"/>
    <w:rsid w:val="008C68C5"/>
    <w:rsid w:val="008C78A3"/>
    <w:rsid w:val="008D0CDF"/>
    <w:rsid w:val="008D260B"/>
    <w:rsid w:val="008D2C57"/>
    <w:rsid w:val="008D3384"/>
    <w:rsid w:val="008D3A83"/>
    <w:rsid w:val="008D5193"/>
    <w:rsid w:val="008D69BF"/>
    <w:rsid w:val="008D721B"/>
    <w:rsid w:val="008E078F"/>
    <w:rsid w:val="008E1595"/>
    <w:rsid w:val="008E287F"/>
    <w:rsid w:val="008E2F1E"/>
    <w:rsid w:val="008E46BB"/>
    <w:rsid w:val="008E5AFD"/>
    <w:rsid w:val="008E6784"/>
    <w:rsid w:val="008E754D"/>
    <w:rsid w:val="008F00D9"/>
    <w:rsid w:val="008F0896"/>
    <w:rsid w:val="008F31BC"/>
    <w:rsid w:val="008F35A9"/>
    <w:rsid w:val="008F37C2"/>
    <w:rsid w:val="008F3C25"/>
    <w:rsid w:val="008F5661"/>
    <w:rsid w:val="008F6B13"/>
    <w:rsid w:val="008F70EB"/>
    <w:rsid w:val="008F7F4D"/>
    <w:rsid w:val="009008F2"/>
    <w:rsid w:val="0090195D"/>
    <w:rsid w:val="00901E58"/>
    <w:rsid w:val="00903816"/>
    <w:rsid w:val="00904407"/>
    <w:rsid w:val="009046D4"/>
    <w:rsid w:val="009066DB"/>
    <w:rsid w:val="0090771B"/>
    <w:rsid w:val="00907E34"/>
    <w:rsid w:val="00907F1C"/>
    <w:rsid w:val="00910683"/>
    <w:rsid w:val="00910B62"/>
    <w:rsid w:val="009125EA"/>
    <w:rsid w:val="00912BCD"/>
    <w:rsid w:val="00913070"/>
    <w:rsid w:val="00913B50"/>
    <w:rsid w:val="00914697"/>
    <w:rsid w:val="00914929"/>
    <w:rsid w:val="009150EB"/>
    <w:rsid w:val="00916A68"/>
    <w:rsid w:val="009179FA"/>
    <w:rsid w:val="009216B6"/>
    <w:rsid w:val="0092253D"/>
    <w:rsid w:val="0092269B"/>
    <w:rsid w:val="009243AD"/>
    <w:rsid w:val="009245A4"/>
    <w:rsid w:val="00931DF6"/>
    <w:rsid w:val="00933384"/>
    <w:rsid w:val="009334FB"/>
    <w:rsid w:val="009345FE"/>
    <w:rsid w:val="009354CD"/>
    <w:rsid w:val="009414E2"/>
    <w:rsid w:val="009418A4"/>
    <w:rsid w:val="009423B8"/>
    <w:rsid w:val="009432F0"/>
    <w:rsid w:val="00943B19"/>
    <w:rsid w:val="00946C66"/>
    <w:rsid w:val="009475C7"/>
    <w:rsid w:val="00951324"/>
    <w:rsid w:val="0095274C"/>
    <w:rsid w:val="00954BBC"/>
    <w:rsid w:val="00954F04"/>
    <w:rsid w:val="0095535F"/>
    <w:rsid w:val="009555C0"/>
    <w:rsid w:val="009557AA"/>
    <w:rsid w:val="0095626C"/>
    <w:rsid w:val="00957856"/>
    <w:rsid w:val="00957FC1"/>
    <w:rsid w:val="00961333"/>
    <w:rsid w:val="00962783"/>
    <w:rsid w:val="00963257"/>
    <w:rsid w:val="009636A0"/>
    <w:rsid w:val="009637E7"/>
    <w:rsid w:val="00963EF6"/>
    <w:rsid w:val="00964AC0"/>
    <w:rsid w:val="00964E02"/>
    <w:rsid w:val="00966B6D"/>
    <w:rsid w:val="0096744F"/>
    <w:rsid w:val="00970012"/>
    <w:rsid w:val="00970035"/>
    <w:rsid w:val="00971221"/>
    <w:rsid w:val="00972579"/>
    <w:rsid w:val="0097259B"/>
    <w:rsid w:val="009739D2"/>
    <w:rsid w:val="00973CE8"/>
    <w:rsid w:val="0097520B"/>
    <w:rsid w:val="009761F8"/>
    <w:rsid w:val="00977746"/>
    <w:rsid w:val="00977785"/>
    <w:rsid w:val="00980507"/>
    <w:rsid w:val="00981807"/>
    <w:rsid w:val="00983A9E"/>
    <w:rsid w:val="00983BF1"/>
    <w:rsid w:val="009843A8"/>
    <w:rsid w:val="00984977"/>
    <w:rsid w:val="0098594C"/>
    <w:rsid w:val="00985C8B"/>
    <w:rsid w:val="0098638C"/>
    <w:rsid w:val="0098655A"/>
    <w:rsid w:val="00986BDB"/>
    <w:rsid w:val="00992365"/>
    <w:rsid w:val="009938BC"/>
    <w:rsid w:val="00994ECC"/>
    <w:rsid w:val="0099596F"/>
    <w:rsid w:val="00995D47"/>
    <w:rsid w:val="00995E33"/>
    <w:rsid w:val="009960FD"/>
    <w:rsid w:val="009964A6"/>
    <w:rsid w:val="00997483"/>
    <w:rsid w:val="00997A1D"/>
    <w:rsid w:val="009A28E9"/>
    <w:rsid w:val="009A302E"/>
    <w:rsid w:val="009A3C53"/>
    <w:rsid w:val="009A57B7"/>
    <w:rsid w:val="009A73D5"/>
    <w:rsid w:val="009A7AB6"/>
    <w:rsid w:val="009B27CB"/>
    <w:rsid w:val="009B39B5"/>
    <w:rsid w:val="009B3E0C"/>
    <w:rsid w:val="009B4808"/>
    <w:rsid w:val="009B50F1"/>
    <w:rsid w:val="009B5899"/>
    <w:rsid w:val="009B6631"/>
    <w:rsid w:val="009B69D6"/>
    <w:rsid w:val="009B6E75"/>
    <w:rsid w:val="009B7F69"/>
    <w:rsid w:val="009C0EBC"/>
    <w:rsid w:val="009C100A"/>
    <w:rsid w:val="009C26B3"/>
    <w:rsid w:val="009C30FE"/>
    <w:rsid w:val="009C354F"/>
    <w:rsid w:val="009C4305"/>
    <w:rsid w:val="009C4310"/>
    <w:rsid w:val="009C48AC"/>
    <w:rsid w:val="009C5B41"/>
    <w:rsid w:val="009C72F3"/>
    <w:rsid w:val="009C785F"/>
    <w:rsid w:val="009D08A4"/>
    <w:rsid w:val="009D0E34"/>
    <w:rsid w:val="009D359E"/>
    <w:rsid w:val="009D39A0"/>
    <w:rsid w:val="009D403A"/>
    <w:rsid w:val="009D57CE"/>
    <w:rsid w:val="009D5BD9"/>
    <w:rsid w:val="009D6A53"/>
    <w:rsid w:val="009D6B99"/>
    <w:rsid w:val="009D7324"/>
    <w:rsid w:val="009D7D0E"/>
    <w:rsid w:val="009E0027"/>
    <w:rsid w:val="009E09DD"/>
    <w:rsid w:val="009E10A1"/>
    <w:rsid w:val="009E2710"/>
    <w:rsid w:val="009E2F19"/>
    <w:rsid w:val="009E2F33"/>
    <w:rsid w:val="009E37F4"/>
    <w:rsid w:val="009E38B0"/>
    <w:rsid w:val="009E39CA"/>
    <w:rsid w:val="009E3D9A"/>
    <w:rsid w:val="009E459A"/>
    <w:rsid w:val="009E5E79"/>
    <w:rsid w:val="009E755C"/>
    <w:rsid w:val="009F0410"/>
    <w:rsid w:val="009F2A1F"/>
    <w:rsid w:val="009F2D74"/>
    <w:rsid w:val="009F34A6"/>
    <w:rsid w:val="009F423D"/>
    <w:rsid w:val="009F46CD"/>
    <w:rsid w:val="009F56FE"/>
    <w:rsid w:val="009F5B8B"/>
    <w:rsid w:val="009F5D6F"/>
    <w:rsid w:val="009F6EAC"/>
    <w:rsid w:val="009F7AED"/>
    <w:rsid w:val="00A0036B"/>
    <w:rsid w:val="00A02ED1"/>
    <w:rsid w:val="00A05AB1"/>
    <w:rsid w:val="00A0659C"/>
    <w:rsid w:val="00A06A05"/>
    <w:rsid w:val="00A07655"/>
    <w:rsid w:val="00A1140F"/>
    <w:rsid w:val="00A122FC"/>
    <w:rsid w:val="00A126C6"/>
    <w:rsid w:val="00A13C85"/>
    <w:rsid w:val="00A154A1"/>
    <w:rsid w:val="00A1567F"/>
    <w:rsid w:val="00A163F6"/>
    <w:rsid w:val="00A1656E"/>
    <w:rsid w:val="00A169CC"/>
    <w:rsid w:val="00A17199"/>
    <w:rsid w:val="00A21E22"/>
    <w:rsid w:val="00A244F1"/>
    <w:rsid w:val="00A24C08"/>
    <w:rsid w:val="00A25275"/>
    <w:rsid w:val="00A25585"/>
    <w:rsid w:val="00A255BE"/>
    <w:rsid w:val="00A26C4D"/>
    <w:rsid w:val="00A27532"/>
    <w:rsid w:val="00A3029E"/>
    <w:rsid w:val="00A3037A"/>
    <w:rsid w:val="00A32191"/>
    <w:rsid w:val="00A3226B"/>
    <w:rsid w:val="00A32D96"/>
    <w:rsid w:val="00A32FD7"/>
    <w:rsid w:val="00A334D7"/>
    <w:rsid w:val="00A35C94"/>
    <w:rsid w:val="00A414A3"/>
    <w:rsid w:val="00A42BAA"/>
    <w:rsid w:val="00A4354B"/>
    <w:rsid w:val="00A43BC5"/>
    <w:rsid w:val="00A43E1B"/>
    <w:rsid w:val="00A44A30"/>
    <w:rsid w:val="00A44BCF"/>
    <w:rsid w:val="00A45287"/>
    <w:rsid w:val="00A454CF"/>
    <w:rsid w:val="00A472E3"/>
    <w:rsid w:val="00A477F6"/>
    <w:rsid w:val="00A50011"/>
    <w:rsid w:val="00A50767"/>
    <w:rsid w:val="00A520DC"/>
    <w:rsid w:val="00A52168"/>
    <w:rsid w:val="00A52DC0"/>
    <w:rsid w:val="00A53367"/>
    <w:rsid w:val="00A535AD"/>
    <w:rsid w:val="00A53933"/>
    <w:rsid w:val="00A55226"/>
    <w:rsid w:val="00A55DD6"/>
    <w:rsid w:val="00A55E0B"/>
    <w:rsid w:val="00A57EBE"/>
    <w:rsid w:val="00A6199F"/>
    <w:rsid w:val="00A61E68"/>
    <w:rsid w:val="00A626C8"/>
    <w:rsid w:val="00A630FD"/>
    <w:rsid w:val="00A64FF3"/>
    <w:rsid w:val="00A654CC"/>
    <w:rsid w:val="00A6566B"/>
    <w:rsid w:val="00A657D6"/>
    <w:rsid w:val="00A67C38"/>
    <w:rsid w:val="00A7067E"/>
    <w:rsid w:val="00A70CC3"/>
    <w:rsid w:val="00A7234A"/>
    <w:rsid w:val="00A731E2"/>
    <w:rsid w:val="00A733BD"/>
    <w:rsid w:val="00A733EC"/>
    <w:rsid w:val="00A743A8"/>
    <w:rsid w:val="00A74D1D"/>
    <w:rsid w:val="00A74F53"/>
    <w:rsid w:val="00A7619E"/>
    <w:rsid w:val="00A761E4"/>
    <w:rsid w:val="00A7643C"/>
    <w:rsid w:val="00A764F8"/>
    <w:rsid w:val="00A77356"/>
    <w:rsid w:val="00A775C2"/>
    <w:rsid w:val="00A776CD"/>
    <w:rsid w:val="00A77813"/>
    <w:rsid w:val="00A77B0D"/>
    <w:rsid w:val="00A77FDF"/>
    <w:rsid w:val="00A820C7"/>
    <w:rsid w:val="00A8333F"/>
    <w:rsid w:val="00A85348"/>
    <w:rsid w:val="00A87EB3"/>
    <w:rsid w:val="00A90A9F"/>
    <w:rsid w:val="00A90FF2"/>
    <w:rsid w:val="00A91016"/>
    <w:rsid w:val="00A91915"/>
    <w:rsid w:val="00A91E7C"/>
    <w:rsid w:val="00A92046"/>
    <w:rsid w:val="00A937BD"/>
    <w:rsid w:val="00A938FC"/>
    <w:rsid w:val="00A939E0"/>
    <w:rsid w:val="00A93ACE"/>
    <w:rsid w:val="00A94676"/>
    <w:rsid w:val="00A94B99"/>
    <w:rsid w:val="00A95856"/>
    <w:rsid w:val="00A96A42"/>
    <w:rsid w:val="00A96B52"/>
    <w:rsid w:val="00A979F9"/>
    <w:rsid w:val="00AA0B9C"/>
    <w:rsid w:val="00AA231D"/>
    <w:rsid w:val="00AA6921"/>
    <w:rsid w:val="00AA6974"/>
    <w:rsid w:val="00AA6981"/>
    <w:rsid w:val="00AA6F18"/>
    <w:rsid w:val="00AB1542"/>
    <w:rsid w:val="00AB2A96"/>
    <w:rsid w:val="00AB30F5"/>
    <w:rsid w:val="00AB3ECC"/>
    <w:rsid w:val="00AB4143"/>
    <w:rsid w:val="00AB462A"/>
    <w:rsid w:val="00AB473F"/>
    <w:rsid w:val="00AB4B2D"/>
    <w:rsid w:val="00AB6A42"/>
    <w:rsid w:val="00AC0195"/>
    <w:rsid w:val="00AC0EC2"/>
    <w:rsid w:val="00AC18C2"/>
    <w:rsid w:val="00AC22E5"/>
    <w:rsid w:val="00AC238C"/>
    <w:rsid w:val="00AC2E09"/>
    <w:rsid w:val="00AC2FDB"/>
    <w:rsid w:val="00AC33E4"/>
    <w:rsid w:val="00AC3926"/>
    <w:rsid w:val="00AC4320"/>
    <w:rsid w:val="00AC44D0"/>
    <w:rsid w:val="00AC559A"/>
    <w:rsid w:val="00AC7394"/>
    <w:rsid w:val="00AD0433"/>
    <w:rsid w:val="00AD1822"/>
    <w:rsid w:val="00AD1D49"/>
    <w:rsid w:val="00AD2051"/>
    <w:rsid w:val="00AD2733"/>
    <w:rsid w:val="00AD3AEA"/>
    <w:rsid w:val="00AD3B0A"/>
    <w:rsid w:val="00AD4101"/>
    <w:rsid w:val="00AD632F"/>
    <w:rsid w:val="00AD7EE6"/>
    <w:rsid w:val="00AE0216"/>
    <w:rsid w:val="00AE25DB"/>
    <w:rsid w:val="00AE3069"/>
    <w:rsid w:val="00AE31C4"/>
    <w:rsid w:val="00AE7450"/>
    <w:rsid w:val="00AF03BE"/>
    <w:rsid w:val="00AF1EB2"/>
    <w:rsid w:val="00AF24C7"/>
    <w:rsid w:val="00AF3F23"/>
    <w:rsid w:val="00AF403F"/>
    <w:rsid w:val="00AF5AE1"/>
    <w:rsid w:val="00AF62DB"/>
    <w:rsid w:val="00AF6A0C"/>
    <w:rsid w:val="00AF7503"/>
    <w:rsid w:val="00B01FCC"/>
    <w:rsid w:val="00B02BDC"/>
    <w:rsid w:val="00B03413"/>
    <w:rsid w:val="00B03FEF"/>
    <w:rsid w:val="00B04531"/>
    <w:rsid w:val="00B06AEE"/>
    <w:rsid w:val="00B07E08"/>
    <w:rsid w:val="00B101D4"/>
    <w:rsid w:val="00B11842"/>
    <w:rsid w:val="00B11C7C"/>
    <w:rsid w:val="00B13265"/>
    <w:rsid w:val="00B146E4"/>
    <w:rsid w:val="00B14983"/>
    <w:rsid w:val="00B14B30"/>
    <w:rsid w:val="00B1579A"/>
    <w:rsid w:val="00B16582"/>
    <w:rsid w:val="00B16CAF"/>
    <w:rsid w:val="00B205D3"/>
    <w:rsid w:val="00B20FD2"/>
    <w:rsid w:val="00B21519"/>
    <w:rsid w:val="00B228F9"/>
    <w:rsid w:val="00B23744"/>
    <w:rsid w:val="00B253CB"/>
    <w:rsid w:val="00B27320"/>
    <w:rsid w:val="00B279D4"/>
    <w:rsid w:val="00B317FF"/>
    <w:rsid w:val="00B31A5D"/>
    <w:rsid w:val="00B3422D"/>
    <w:rsid w:val="00B3534B"/>
    <w:rsid w:val="00B356DA"/>
    <w:rsid w:val="00B35E01"/>
    <w:rsid w:val="00B36041"/>
    <w:rsid w:val="00B36750"/>
    <w:rsid w:val="00B36C45"/>
    <w:rsid w:val="00B406AD"/>
    <w:rsid w:val="00B414E8"/>
    <w:rsid w:val="00B414EC"/>
    <w:rsid w:val="00B41A03"/>
    <w:rsid w:val="00B41DA5"/>
    <w:rsid w:val="00B41E60"/>
    <w:rsid w:val="00B42466"/>
    <w:rsid w:val="00B430B4"/>
    <w:rsid w:val="00B432DE"/>
    <w:rsid w:val="00B4373B"/>
    <w:rsid w:val="00B43A8B"/>
    <w:rsid w:val="00B45078"/>
    <w:rsid w:val="00B4513C"/>
    <w:rsid w:val="00B45C27"/>
    <w:rsid w:val="00B4709A"/>
    <w:rsid w:val="00B47E69"/>
    <w:rsid w:val="00B51458"/>
    <w:rsid w:val="00B515E0"/>
    <w:rsid w:val="00B523DE"/>
    <w:rsid w:val="00B56E25"/>
    <w:rsid w:val="00B57631"/>
    <w:rsid w:val="00B57FBC"/>
    <w:rsid w:val="00B603B5"/>
    <w:rsid w:val="00B60561"/>
    <w:rsid w:val="00B60892"/>
    <w:rsid w:val="00B60F9C"/>
    <w:rsid w:val="00B61655"/>
    <w:rsid w:val="00B62584"/>
    <w:rsid w:val="00B62AF4"/>
    <w:rsid w:val="00B62B72"/>
    <w:rsid w:val="00B6425C"/>
    <w:rsid w:val="00B65B09"/>
    <w:rsid w:val="00B7018F"/>
    <w:rsid w:val="00B70F35"/>
    <w:rsid w:val="00B72945"/>
    <w:rsid w:val="00B73FCF"/>
    <w:rsid w:val="00B74496"/>
    <w:rsid w:val="00B759AF"/>
    <w:rsid w:val="00B7694D"/>
    <w:rsid w:val="00B76A39"/>
    <w:rsid w:val="00B76C1A"/>
    <w:rsid w:val="00B77500"/>
    <w:rsid w:val="00B801A5"/>
    <w:rsid w:val="00B8037B"/>
    <w:rsid w:val="00B80DDB"/>
    <w:rsid w:val="00B819DE"/>
    <w:rsid w:val="00B82370"/>
    <w:rsid w:val="00B82FA1"/>
    <w:rsid w:val="00B83C3A"/>
    <w:rsid w:val="00B83DB4"/>
    <w:rsid w:val="00B843CD"/>
    <w:rsid w:val="00B847BD"/>
    <w:rsid w:val="00B84CC0"/>
    <w:rsid w:val="00B84FA3"/>
    <w:rsid w:val="00B860E7"/>
    <w:rsid w:val="00B8769D"/>
    <w:rsid w:val="00B87D85"/>
    <w:rsid w:val="00B91ADB"/>
    <w:rsid w:val="00B933CF"/>
    <w:rsid w:val="00B9350A"/>
    <w:rsid w:val="00B94229"/>
    <w:rsid w:val="00B965E2"/>
    <w:rsid w:val="00B973BE"/>
    <w:rsid w:val="00B976A5"/>
    <w:rsid w:val="00B977CA"/>
    <w:rsid w:val="00BA08D8"/>
    <w:rsid w:val="00BA1283"/>
    <w:rsid w:val="00BA13AF"/>
    <w:rsid w:val="00BA255C"/>
    <w:rsid w:val="00BA2EAC"/>
    <w:rsid w:val="00BA4B09"/>
    <w:rsid w:val="00BA53A5"/>
    <w:rsid w:val="00BA567A"/>
    <w:rsid w:val="00BA578B"/>
    <w:rsid w:val="00BA57F2"/>
    <w:rsid w:val="00BA5834"/>
    <w:rsid w:val="00BA5DEC"/>
    <w:rsid w:val="00BA610A"/>
    <w:rsid w:val="00BA7162"/>
    <w:rsid w:val="00BA73CE"/>
    <w:rsid w:val="00BA74C0"/>
    <w:rsid w:val="00BB09A8"/>
    <w:rsid w:val="00BB14A0"/>
    <w:rsid w:val="00BB1A9D"/>
    <w:rsid w:val="00BB3D21"/>
    <w:rsid w:val="00BB4C2A"/>
    <w:rsid w:val="00BB50DF"/>
    <w:rsid w:val="00BB5207"/>
    <w:rsid w:val="00BB7129"/>
    <w:rsid w:val="00BB7AE9"/>
    <w:rsid w:val="00BC0531"/>
    <w:rsid w:val="00BC0AB2"/>
    <w:rsid w:val="00BC0F53"/>
    <w:rsid w:val="00BC218B"/>
    <w:rsid w:val="00BC2A3F"/>
    <w:rsid w:val="00BC46A5"/>
    <w:rsid w:val="00BC6424"/>
    <w:rsid w:val="00BC704E"/>
    <w:rsid w:val="00BD001D"/>
    <w:rsid w:val="00BD0060"/>
    <w:rsid w:val="00BD1F21"/>
    <w:rsid w:val="00BD2853"/>
    <w:rsid w:val="00BD2922"/>
    <w:rsid w:val="00BD32B3"/>
    <w:rsid w:val="00BD445B"/>
    <w:rsid w:val="00BD5426"/>
    <w:rsid w:val="00BD5A87"/>
    <w:rsid w:val="00BD672C"/>
    <w:rsid w:val="00BD677F"/>
    <w:rsid w:val="00BD6A83"/>
    <w:rsid w:val="00BD7CB1"/>
    <w:rsid w:val="00BE04F8"/>
    <w:rsid w:val="00BE0EA9"/>
    <w:rsid w:val="00BE14DD"/>
    <w:rsid w:val="00BE176E"/>
    <w:rsid w:val="00BE1B54"/>
    <w:rsid w:val="00BE3A7A"/>
    <w:rsid w:val="00BE3D19"/>
    <w:rsid w:val="00BE552C"/>
    <w:rsid w:val="00BE5F14"/>
    <w:rsid w:val="00BE7F30"/>
    <w:rsid w:val="00BF2AA0"/>
    <w:rsid w:val="00BF2BF5"/>
    <w:rsid w:val="00BF4DCB"/>
    <w:rsid w:val="00BF58D8"/>
    <w:rsid w:val="00BF71E2"/>
    <w:rsid w:val="00BF7BCA"/>
    <w:rsid w:val="00C00108"/>
    <w:rsid w:val="00C0038F"/>
    <w:rsid w:val="00C00956"/>
    <w:rsid w:val="00C01014"/>
    <w:rsid w:val="00C01311"/>
    <w:rsid w:val="00C01CA5"/>
    <w:rsid w:val="00C0248C"/>
    <w:rsid w:val="00C031A1"/>
    <w:rsid w:val="00C049C4"/>
    <w:rsid w:val="00C05C43"/>
    <w:rsid w:val="00C06B83"/>
    <w:rsid w:val="00C07190"/>
    <w:rsid w:val="00C078A2"/>
    <w:rsid w:val="00C1050D"/>
    <w:rsid w:val="00C108FA"/>
    <w:rsid w:val="00C11090"/>
    <w:rsid w:val="00C11534"/>
    <w:rsid w:val="00C11ABB"/>
    <w:rsid w:val="00C121BA"/>
    <w:rsid w:val="00C12C4B"/>
    <w:rsid w:val="00C16623"/>
    <w:rsid w:val="00C16FA9"/>
    <w:rsid w:val="00C1782F"/>
    <w:rsid w:val="00C22247"/>
    <w:rsid w:val="00C2310E"/>
    <w:rsid w:val="00C23761"/>
    <w:rsid w:val="00C23DCD"/>
    <w:rsid w:val="00C30DB8"/>
    <w:rsid w:val="00C31788"/>
    <w:rsid w:val="00C31B55"/>
    <w:rsid w:val="00C31DFA"/>
    <w:rsid w:val="00C31FCC"/>
    <w:rsid w:val="00C327D1"/>
    <w:rsid w:val="00C32D03"/>
    <w:rsid w:val="00C33FBB"/>
    <w:rsid w:val="00C3431C"/>
    <w:rsid w:val="00C3483B"/>
    <w:rsid w:val="00C34CCF"/>
    <w:rsid w:val="00C355DF"/>
    <w:rsid w:val="00C35973"/>
    <w:rsid w:val="00C40DF2"/>
    <w:rsid w:val="00C4201D"/>
    <w:rsid w:val="00C42613"/>
    <w:rsid w:val="00C42E1E"/>
    <w:rsid w:val="00C43222"/>
    <w:rsid w:val="00C433F6"/>
    <w:rsid w:val="00C43B9B"/>
    <w:rsid w:val="00C43DB6"/>
    <w:rsid w:val="00C46FD5"/>
    <w:rsid w:val="00C4774A"/>
    <w:rsid w:val="00C511AB"/>
    <w:rsid w:val="00C52251"/>
    <w:rsid w:val="00C52C3E"/>
    <w:rsid w:val="00C5308A"/>
    <w:rsid w:val="00C53710"/>
    <w:rsid w:val="00C5428E"/>
    <w:rsid w:val="00C54FC2"/>
    <w:rsid w:val="00C568A6"/>
    <w:rsid w:val="00C575B9"/>
    <w:rsid w:val="00C578AB"/>
    <w:rsid w:val="00C627AA"/>
    <w:rsid w:val="00C63AAB"/>
    <w:rsid w:val="00C643A3"/>
    <w:rsid w:val="00C64CB4"/>
    <w:rsid w:val="00C65715"/>
    <w:rsid w:val="00C66E04"/>
    <w:rsid w:val="00C708FB"/>
    <w:rsid w:val="00C717A0"/>
    <w:rsid w:val="00C71E0E"/>
    <w:rsid w:val="00C720C4"/>
    <w:rsid w:val="00C737E5"/>
    <w:rsid w:val="00C7470A"/>
    <w:rsid w:val="00C76390"/>
    <w:rsid w:val="00C764D1"/>
    <w:rsid w:val="00C80E57"/>
    <w:rsid w:val="00C8186C"/>
    <w:rsid w:val="00C855CC"/>
    <w:rsid w:val="00C85F89"/>
    <w:rsid w:val="00C86C5C"/>
    <w:rsid w:val="00C8768D"/>
    <w:rsid w:val="00C92A52"/>
    <w:rsid w:val="00C92B3B"/>
    <w:rsid w:val="00C95B28"/>
    <w:rsid w:val="00C9614A"/>
    <w:rsid w:val="00C96EE7"/>
    <w:rsid w:val="00CA0174"/>
    <w:rsid w:val="00CA033C"/>
    <w:rsid w:val="00CA03DA"/>
    <w:rsid w:val="00CA06D7"/>
    <w:rsid w:val="00CA0B5E"/>
    <w:rsid w:val="00CA0E6F"/>
    <w:rsid w:val="00CA10E4"/>
    <w:rsid w:val="00CA18AD"/>
    <w:rsid w:val="00CA19AA"/>
    <w:rsid w:val="00CA2BB6"/>
    <w:rsid w:val="00CA35D4"/>
    <w:rsid w:val="00CA3DFB"/>
    <w:rsid w:val="00CA49DC"/>
    <w:rsid w:val="00CA4CC3"/>
    <w:rsid w:val="00CA57A6"/>
    <w:rsid w:val="00CA6A86"/>
    <w:rsid w:val="00CA6FA5"/>
    <w:rsid w:val="00CA728A"/>
    <w:rsid w:val="00CA7DF1"/>
    <w:rsid w:val="00CB0B03"/>
    <w:rsid w:val="00CB1B8E"/>
    <w:rsid w:val="00CB1F90"/>
    <w:rsid w:val="00CB32BA"/>
    <w:rsid w:val="00CB3476"/>
    <w:rsid w:val="00CB45B3"/>
    <w:rsid w:val="00CB4600"/>
    <w:rsid w:val="00CB5C87"/>
    <w:rsid w:val="00CB5CDA"/>
    <w:rsid w:val="00CB782F"/>
    <w:rsid w:val="00CC0243"/>
    <w:rsid w:val="00CC0377"/>
    <w:rsid w:val="00CC0924"/>
    <w:rsid w:val="00CC0C6D"/>
    <w:rsid w:val="00CC2A74"/>
    <w:rsid w:val="00CC2CA5"/>
    <w:rsid w:val="00CC40F5"/>
    <w:rsid w:val="00CC6DCB"/>
    <w:rsid w:val="00CD0310"/>
    <w:rsid w:val="00CD0E1D"/>
    <w:rsid w:val="00CD2B26"/>
    <w:rsid w:val="00CD35C5"/>
    <w:rsid w:val="00CD3CF1"/>
    <w:rsid w:val="00CD5FD1"/>
    <w:rsid w:val="00CE0211"/>
    <w:rsid w:val="00CE0692"/>
    <w:rsid w:val="00CE1E1E"/>
    <w:rsid w:val="00CE2352"/>
    <w:rsid w:val="00CE4071"/>
    <w:rsid w:val="00CE49E3"/>
    <w:rsid w:val="00CE4A99"/>
    <w:rsid w:val="00CE5C2A"/>
    <w:rsid w:val="00CE5C4F"/>
    <w:rsid w:val="00CE5E8A"/>
    <w:rsid w:val="00CE759A"/>
    <w:rsid w:val="00CF0EAE"/>
    <w:rsid w:val="00CF16B9"/>
    <w:rsid w:val="00CF1E5F"/>
    <w:rsid w:val="00CF2086"/>
    <w:rsid w:val="00CF290E"/>
    <w:rsid w:val="00CF2E5E"/>
    <w:rsid w:val="00CF3568"/>
    <w:rsid w:val="00CF3865"/>
    <w:rsid w:val="00CF3BD6"/>
    <w:rsid w:val="00CF54F4"/>
    <w:rsid w:val="00CF64B5"/>
    <w:rsid w:val="00D00C97"/>
    <w:rsid w:val="00D018D0"/>
    <w:rsid w:val="00D01D74"/>
    <w:rsid w:val="00D03164"/>
    <w:rsid w:val="00D05497"/>
    <w:rsid w:val="00D05687"/>
    <w:rsid w:val="00D0613B"/>
    <w:rsid w:val="00D06955"/>
    <w:rsid w:val="00D07CF8"/>
    <w:rsid w:val="00D10250"/>
    <w:rsid w:val="00D11686"/>
    <w:rsid w:val="00D11696"/>
    <w:rsid w:val="00D12529"/>
    <w:rsid w:val="00D12EEB"/>
    <w:rsid w:val="00D15207"/>
    <w:rsid w:val="00D15E63"/>
    <w:rsid w:val="00D15EB8"/>
    <w:rsid w:val="00D15F98"/>
    <w:rsid w:val="00D169EB"/>
    <w:rsid w:val="00D16D5F"/>
    <w:rsid w:val="00D175EE"/>
    <w:rsid w:val="00D200FA"/>
    <w:rsid w:val="00D214B8"/>
    <w:rsid w:val="00D228A4"/>
    <w:rsid w:val="00D246EA"/>
    <w:rsid w:val="00D25304"/>
    <w:rsid w:val="00D2651F"/>
    <w:rsid w:val="00D27815"/>
    <w:rsid w:val="00D3027D"/>
    <w:rsid w:val="00D30D5E"/>
    <w:rsid w:val="00D30D98"/>
    <w:rsid w:val="00D34175"/>
    <w:rsid w:val="00D34B3A"/>
    <w:rsid w:val="00D35EE1"/>
    <w:rsid w:val="00D36359"/>
    <w:rsid w:val="00D3653C"/>
    <w:rsid w:val="00D365D5"/>
    <w:rsid w:val="00D3671F"/>
    <w:rsid w:val="00D376A1"/>
    <w:rsid w:val="00D3798D"/>
    <w:rsid w:val="00D37E13"/>
    <w:rsid w:val="00D41FC0"/>
    <w:rsid w:val="00D42B35"/>
    <w:rsid w:val="00D431BB"/>
    <w:rsid w:val="00D432F6"/>
    <w:rsid w:val="00D43551"/>
    <w:rsid w:val="00D448FE"/>
    <w:rsid w:val="00D44FF5"/>
    <w:rsid w:val="00D45150"/>
    <w:rsid w:val="00D45571"/>
    <w:rsid w:val="00D45C32"/>
    <w:rsid w:val="00D5019C"/>
    <w:rsid w:val="00D51461"/>
    <w:rsid w:val="00D52665"/>
    <w:rsid w:val="00D53F35"/>
    <w:rsid w:val="00D563DD"/>
    <w:rsid w:val="00D56659"/>
    <w:rsid w:val="00D57142"/>
    <w:rsid w:val="00D605F0"/>
    <w:rsid w:val="00D60CC4"/>
    <w:rsid w:val="00D60DF4"/>
    <w:rsid w:val="00D62746"/>
    <w:rsid w:val="00D62E70"/>
    <w:rsid w:val="00D62ED6"/>
    <w:rsid w:val="00D6307B"/>
    <w:rsid w:val="00D64C08"/>
    <w:rsid w:val="00D6523C"/>
    <w:rsid w:val="00D65374"/>
    <w:rsid w:val="00D673D5"/>
    <w:rsid w:val="00D67587"/>
    <w:rsid w:val="00D67B3B"/>
    <w:rsid w:val="00D71725"/>
    <w:rsid w:val="00D71A19"/>
    <w:rsid w:val="00D72799"/>
    <w:rsid w:val="00D736B9"/>
    <w:rsid w:val="00D75174"/>
    <w:rsid w:val="00D76148"/>
    <w:rsid w:val="00D764DE"/>
    <w:rsid w:val="00D76949"/>
    <w:rsid w:val="00D7787E"/>
    <w:rsid w:val="00D80040"/>
    <w:rsid w:val="00D80671"/>
    <w:rsid w:val="00D80CA6"/>
    <w:rsid w:val="00D8140E"/>
    <w:rsid w:val="00D81BE1"/>
    <w:rsid w:val="00D8220B"/>
    <w:rsid w:val="00D82E21"/>
    <w:rsid w:val="00D83332"/>
    <w:rsid w:val="00D83952"/>
    <w:rsid w:val="00D84177"/>
    <w:rsid w:val="00D85050"/>
    <w:rsid w:val="00D85827"/>
    <w:rsid w:val="00D90925"/>
    <w:rsid w:val="00D90B12"/>
    <w:rsid w:val="00D92C0F"/>
    <w:rsid w:val="00D93D98"/>
    <w:rsid w:val="00D94FA2"/>
    <w:rsid w:val="00DA1303"/>
    <w:rsid w:val="00DA18C9"/>
    <w:rsid w:val="00DA1967"/>
    <w:rsid w:val="00DA2C4F"/>
    <w:rsid w:val="00DA3897"/>
    <w:rsid w:val="00DA3DF0"/>
    <w:rsid w:val="00DA3FA3"/>
    <w:rsid w:val="00DA41C2"/>
    <w:rsid w:val="00DA5E62"/>
    <w:rsid w:val="00DA7215"/>
    <w:rsid w:val="00DB0FD4"/>
    <w:rsid w:val="00DB1874"/>
    <w:rsid w:val="00DB2679"/>
    <w:rsid w:val="00DB2F2A"/>
    <w:rsid w:val="00DB36B7"/>
    <w:rsid w:val="00DB41A5"/>
    <w:rsid w:val="00DB425D"/>
    <w:rsid w:val="00DB43EE"/>
    <w:rsid w:val="00DB4A65"/>
    <w:rsid w:val="00DB5B95"/>
    <w:rsid w:val="00DB6805"/>
    <w:rsid w:val="00DB6A92"/>
    <w:rsid w:val="00DB76DA"/>
    <w:rsid w:val="00DB7CA0"/>
    <w:rsid w:val="00DC0153"/>
    <w:rsid w:val="00DC1BF3"/>
    <w:rsid w:val="00DC2286"/>
    <w:rsid w:val="00DC2ED6"/>
    <w:rsid w:val="00DD042A"/>
    <w:rsid w:val="00DD0AC0"/>
    <w:rsid w:val="00DD1293"/>
    <w:rsid w:val="00DD240E"/>
    <w:rsid w:val="00DD27EA"/>
    <w:rsid w:val="00DD2869"/>
    <w:rsid w:val="00DD4F8F"/>
    <w:rsid w:val="00DD51A1"/>
    <w:rsid w:val="00DD52E7"/>
    <w:rsid w:val="00DD5841"/>
    <w:rsid w:val="00DD61DB"/>
    <w:rsid w:val="00DD6553"/>
    <w:rsid w:val="00DD6A76"/>
    <w:rsid w:val="00DE0244"/>
    <w:rsid w:val="00DE0B86"/>
    <w:rsid w:val="00DE0BE3"/>
    <w:rsid w:val="00DE1171"/>
    <w:rsid w:val="00DE18F3"/>
    <w:rsid w:val="00DE1BC2"/>
    <w:rsid w:val="00DE2118"/>
    <w:rsid w:val="00DE288C"/>
    <w:rsid w:val="00DE2E64"/>
    <w:rsid w:val="00DE3550"/>
    <w:rsid w:val="00DE4BB7"/>
    <w:rsid w:val="00DE672E"/>
    <w:rsid w:val="00DE75B1"/>
    <w:rsid w:val="00DF0184"/>
    <w:rsid w:val="00DF04B8"/>
    <w:rsid w:val="00DF1564"/>
    <w:rsid w:val="00DF227A"/>
    <w:rsid w:val="00DF300A"/>
    <w:rsid w:val="00DF33DD"/>
    <w:rsid w:val="00DF3BC9"/>
    <w:rsid w:val="00DF4454"/>
    <w:rsid w:val="00DF529D"/>
    <w:rsid w:val="00DF5B7B"/>
    <w:rsid w:val="00DF73BC"/>
    <w:rsid w:val="00DF7AE0"/>
    <w:rsid w:val="00DF7E9B"/>
    <w:rsid w:val="00E01087"/>
    <w:rsid w:val="00E01EB1"/>
    <w:rsid w:val="00E026AB"/>
    <w:rsid w:val="00E03AB5"/>
    <w:rsid w:val="00E04171"/>
    <w:rsid w:val="00E04D95"/>
    <w:rsid w:val="00E059A7"/>
    <w:rsid w:val="00E05A96"/>
    <w:rsid w:val="00E064BD"/>
    <w:rsid w:val="00E110B5"/>
    <w:rsid w:val="00E11EE4"/>
    <w:rsid w:val="00E122DA"/>
    <w:rsid w:val="00E127A1"/>
    <w:rsid w:val="00E127BC"/>
    <w:rsid w:val="00E13412"/>
    <w:rsid w:val="00E1347C"/>
    <w:rsid w:val="00E13D6F"/>
    <w:rsid w:val="00E13F25"/>
    <w:rsid w:val="00E142C5"/>
    <w:rsid w:val="00E15A23"/>
    <w:rsid w:val="00E16525"/>
    <w:rsid w:val="00E176F8"/>
    <w:rsid w:val="00E2044B"/>
    <w:rsid w:val="00E2192E"/>
    <w:rsid w:val="00E22BF8"/>
    <w:rsid w:val="00E247CE"/>
    <w:rsid w:val="00E24F46"/>
    <w:rsid w:val="00E25596"/>
    <w:rsid w:val="00E262B4"/>
    <w:rsid w:val="00E265E4"/>
    <w:rsid w:val="00E265EC"/>
    <w:rsid w:val="00E26FB0"/>
    <w:rsid w:val="00E27899"/>
    <w:rsid w:val="00E319EB"/>
    <w:rsid w:val="00E31F86"/>
    <w:rsid w:val="00E32151"/>
    <w:rsid w:val="00E322F9"/>
    <w:rsid w:val="00E32342"/>
    <w:rsid w:val="00E3285D"/>
    <w:rsid w:val="00E329A6"/>
    <w:rsid w:val="00E34A4C"/>
    <w:rsid w:val="00E362E6"/>
    <w:rsid w:val="00E366AB"/>
    <w:rsid w:val="00E367AA"/>
    <w:rsid w:val="00E36BB9"/>
    <w:rsid w:val="00E36D49"/>
    <w:rsid w:val="00E370D1"/>
    <w:rsid w:val="00E37E56"/>
    <w:rsid w:val="00E40F8D"/>
    <w:rsid w:val="00E418A4"/>
    <w:rsid w:val="00E41BBC"/>
    <w:rsid w:val="00E42152"/>
    <w:rsid w:val="00E42507"/>
    <w:rsid w:val="00E429BC"/>
    <w:rsid w:val="00E438C7"/>
    <w:rsid w:val="00E43918"/>
    <w:rsid w:val="00E439EF"/>
    <w:rsid w:val="00E4440E"/>
    <w:rsid w:val="00E44F51"/>
    <w:rsid w:val="00E450A8"/>
    <w:rsid w:val="00E47DAE"/>
    <w:rsid w:val="00E50322"/>
    <w:rsid w:val="00E53AB9"/>
    <w:rsid w:val="00E542BD"/>
    <w:rsid w:val="00E55537"/>
    <w:rsid w:val="00E564DB"/>
    <w:rsid w:val="00E57BFB"/>
    <w:rsid w:val="00E60525"/>
    <w:rsid w:val="00E60C38"/>
    <w:rsid w:val="00E642FA"/>
    <w:rsid w:val="00E64704"/>
    <w:rsid w:val="00E64C48"/>
    <w:rsid w:val="00E64CA9"/>
    <w:rsid w:val="00E64EB6"/>
    <w:rsid w:val="00E6522D"/>
    <w:rsid w:val="00E6578C"/>
    <w:rsid w:val="00E664C7"/>
    <w:rsid w:val="00E6680E"/>
    <w:rsid w:val="00E66A35"/>
    <w:rsid w:val="00E66C29"/>
    <w:rsid w:val="00E725EE"/>
    <w:rsid w:val="00E72C44"/>
    <w:rsid w:val="00E72DBF"/>
    <w:rsid w:val="00E73E3E"/>
    <w:rsid w:val="00E7451D"/>
    <w:rsid w:val="00E7489E"/>
    <w:rsid w:val="00E7580E"/>
    <w:rsid w:val="00E75B5B"/>
    <w:rsid w:val="00E75B68"/>
    <w:rsid w:val="00E76106"/>
    <w:rsid w:val="00E763BA"/>
    <w:rsid w:val="00E763C2"/>
    <w:rsid w:val="00E76C74"/>
    <w:rsid w:val="00E76C84"/>
    <w:rsid w:val="00E76F46"/>
    <w:rsid w:val="00E77E2F"/>
    <w:rsid w:val="00E82373"/>
    <w:rsid w:val="00E82ADA"/>
    <w:rsid w:val="00E8335C"/>
    <w:rsid w:val="00E84D9A"/>
    <w:rsid w:val="00E8714B"/>
    <w:rsid w:val="00E87434"/>
    <w:rsid w:val="00E904DF"/>
    <w:rsid w:val="00E9172F"/>
    <w:rsid w:val="00E93942"/>
    <w:rsid w:val="00E960FC"/>
    <w:rsid w:val="00E96477"/>
    <w:rsid w:val="00E9799A"/>
    <w:rsid w:val="00E97F85"/>
    <w:rsid w:val="00EA0149"/>
    <w:rsid w:val="00EA0760"/>
    <w:rsid w:val="00EA0F2B"/>
    <w:rsid w:val="00EA14EF"/>
    <w:rsid w:val="00EA177E"/>
    <w:rsid w:val="00EA2432"/>
    <w:rsid w:val="00EA2785"/>
    <w:rsid w:val="00EA2A2C"/>
    <w:rsid w:val="00EA2D85"/>
    <w:rsid w:val="00EA2E39"/>
    <w:rsid w:val="00EA2F55"/>
    <w:rsid w:val="00EA2FE7"/>
    <w:rsid w:val="00EA5385"/>
    <w:rsid w:val="00EA614F"/>
    <w:rsid w:val="00EB05D3"/>
    <w:rsid w:val="00EB0BCB"/>
    <w:rsid w:val="00EB1001"/>
    <w:rsid w:val="00EB28E3"/>
    <w:rsid w:val="00EB316C"/>
    <w:rsid w:val="00EB4E93"/>
    <w:rsid w:val="00EB699F"/>
    <w:rsid w:val="00EB69F9"/>
    <w:rsid w:val="00EC051A"/>
    <w:rsid w:val="00EC16D6"/>
    <w:rsid w:val="00EC1BCB"/>
    <w:rsid w:val="00EC475D"/>
    <w:rsid w:val="00EC4BC2"/>
    <w:rsid w:val="00EC517E"/>
    <w:rsid w:val="00EC79B4"/>
    <w:rsid w:val="00EC7C5A"/>
    <w:rsid w:val="00ED08DE"/>
    <w:rsid w:val="00ED1DBA"/>
    <w:rsid w:val="00ED2991"/>
    <w:rsid w:val="00ED42DC"/>
    <w:rsid w:val="00ED4A28"/>
    <w:rsid w:val="00ED4CC6"/>
    <w:rsid w:val="00ED56DC"/>
    <w:rsid w:val="00ED57AE"/>
    <w:rsid w:val="00ED7F51"/>
    <w:rsid w:val="00EE05D6"/>
    <w:rsid w:val="00EE1996"/>
    <w:rsid w:val="00EE5C9E"/>
    <w:rsid w:val="00EE65DD"/>
    <w:rsid w:val="00EE6E6C"/>
    <w:rsid w:val="00EF2CCD"/>
    <w:rsid w:val="00EF302D"/>
    <w:rsid w:val="00EF305E"/>
    <w:rsid w:val="00EF54F5"/>
    <w:rsid w:val="00EF57A8"/>
    <w:rsid w:val="00EF5B12"/>
    <w:rsid w:val="00EF62EE"/>
    <w:rsid w:val="00EF6C3E"/>
    <w:rsid w:val="00F0010B"/>
    <w:rsid w:val="00F002AC"/>
    <w:rsid w:val="00F03998"/>
    <w:rsid w:val="00F03F89"/>
    <w:rsid w:val="00F06FF9"/>
    <w:rsid w:val="00F075BC"/>
    <w:rsid w:val="00F10152"/>
    <w:rsid w:val="00F1093D"/>
    <w:rsid w:val="00F10CEF"/>
    <w:rsid w:val="00F11830"/>
    <w:rsid w:val="00F12347"/>
    <w:rsid w:val="00F13059"/>
    <w:rsid w:val="00F13598"/>
    <w:rsid w:val="00F13822"/>
    <w:rsid w:val="00F13A57"/>
    <w:rsid w:val="00F143B2"/>
    <w:rsid w:val="00F1564B"/>
    <w:rsid w:val="00F15A75"/>
    <w:rsid w:val="00F15F4B"/>
    <w:rsid w:val="00F20EBB"/>
    <w:rsid w:val="00F2262F"/>
    <w:rsid w:val="00F23503"/>
    <w:rsid w:val="00F237F1"/>
    <w:rsid w:val="00F2753E"/>
    <w:rsid w:val="00F30220"/>
    <w:rsid w:val="00F3154C"/>
    <w:rsid w:val="00F3175A"/>
    <w:rsid w:val="00F31DF7"/>
    <w:rsid w:val="00F32E9F"/>
    <w:rsid w:val="00F3351A"/>
    <w:rsid w:val="00F335CC"/>
    <w:rsid w:val="00F34C20"/>
    <w:rsid w:val="00F3508E"/>
    <w:rsid w:val="00F36018"/>
    <w:rsid w:val="00F3741B"/>
    <w:rsid w:val="00F3772D"/>
    <w:rsid w:val="00F413C7"/>
    <w:rsid w:val="00F428C4"/>
    <w:rsid w:val="00F43703"/>
    <w:rsid w:val="00F43737"/>
    <w:rsid w:val="00F4499C"/>
    <w:rsid w:val="00F456C7"/>
    <w:rsid w:val="00F460B3"/>
    <w:rsid w:val="00F472B1"/>
    <w:rsid w:val="00F508AF"/>
    <w:rsid w:val="00F517B4"/>
    <w:rsid w:val="00F51D88"/>
    <w:rsid w:val="00F53EFA"/>
    <w:rsid w:val="00F556AF"/>
    <w:rsid w:val="00F55D35"/>
    <w:rsid w:val="00F56298"/>
    <w:rsid w:val="00F56454"/>
    <w:rsid w:val="00F568A2"/>
    <w:rsid w:val="00F57397"/>
    <w:rsid w:val="00F629AD"/>
    <w:rsid w:val="00F640BB"/>
    <w:rsid w:val="00F6633A"/>
    <w:rsid w:val="00F67C17"/>
    <w:rsid w:val="00F67C72"/>
    <w:rsid w:val="00F714CF"/>
    <w:rsid w:val="00F72C39"/>
    <w:rsid w:val="00F74162"/>
    <w:rsid w:val="00F74389"/>
    <w:rsid w:val="00F75096"/>
    <w:rsid w:val="00F75DDC"/>
    <w:rsid w:val="00F7650A"/>
    <w:rsid w:val="00F76A87"/>
    <w:rsid w:val="00F77390"/>
    <w:rsid w:val="00F83133"/>
    <w:rsid w:val="00F83EFB"/>
    <w:rsid w:val="00F847B2"/>
    <w:rsid w:val="00F84EF9"/>
    <w:rsid w:val="00F90301"/>
    <w:rsid w:val="00F903E1"/>
    <w:rsid w:val="00F90E97"/>
    <w:rsid w:val="00F91538"/>
    <w:rsid w:val="00F91F24"/>
    <w:rsid w:val="00F93B0D"/>
    <w:rsid w:val="00F9443D"/>
    <w:rsid w:val="00F94A83"/>
    <w:rsid w:val="00F9567C"/>
    <w:rsid w:val="00F9637B"/>
    <w:rsid w:val="00F966A4"/>
    <w:rsid w:val="00F97F37"/>
    <w:rsid w:val="00FA0165"/>
    <w:rsid w:val="00FA0170"/>
    <w:rsid w:val="00FA2211"/>
    <w:rsid w:val="00FA3438"/>
    <w:rsid w:val="00FA3739"/>
    <w:rsid w:val="00FA3B61"/>
    <w:rsid w:val="00FA5F86"/>
    <w:rsid w:val="00FA732D"/>
    <w:rsid w:val="00FB0608"/>
    <w:rsid w:val="00FB0F61"/>
    <w:rsid w:val="00FB179F"/>
    <w:rsid w:val="00FB1C6E"/>
    <w:rsid w:val="00FB271F"/>
    <w:rsid w:val="00FB2E05"/>
    <w:rsid w:val="00FB3908"/>
    <w:rsid w:val="00FB4598"/>
    <w:rsid w:val="00FB4ABA"/>
    <w:rsid w:val="00FB6541"/>
    <w:rsid w:val="00FB687F"/>
    <w:rsid w:val="00FB6986"/>
    <w:rsid w:val="00FC0CA1"/>
    <w:rsid w:val="00FC12C8"/>
    <w:rsid w:val="00FC2651"/>
    <w:rsid w:val="00FC37D7"/>
    <w:rsid w:val="00FC3C90"/>
    <w:rsid w:val="00FC4E0D"/>
    <w:rsid w:val="00FC4E89"/>
    <w:rsid w:val="00FC50C2"/>
    <w:rsid w:val="00FC5645"/>
    <w:rsid w:val="00FC5731"/>
    <w:rsid w:val="00FC5777"/>
    <w:rsid w:val="00FC59DF"/>
    <w:rsid w:val="00FC642A"/>
    <w:rsid w:val="00FC65E0"/>
    <w:rsid w:val="00FC6862"/>
    <w:rsid w:val="00FD06F8"/>
    <w:rsid w:val="00FD07A2"/>
    <w:rsid w:val="00FD0868"/>
    <w:rsid w:val="00FD2310"/>
    <w:rsid w:val="00FD2802"/>
    <w:rsid w:val="00FD2D84"/>
    <w:rsid w:val="00FD46F3"/>
    <w:rsid w:val="00FD5C22"/>
    <w:rsid w:val="00FD7F15"/>
    <w:rsid w:val="00FE0B52"/>
    <w:rsid w:val="00FE2558"/>
    <w:rsid w:val="00FE26AC"/>
    <w:rsid w:val="00FE33CA"/>
    <w:rsid w:val="00FE3A93"/>
    <w:rsid w:val="00FE3AE6"/>
    <w:rsid w:val="00FE4B2A"/>
    <w:rsid w:val="00FE641A"/>
    <w:rsid w:val="00FE6945"/>
    <w:rsid w:val="00FE6C23"/>
    <w:rsid w:val="00FF176A"/>
    <w:rsid w:val="00FF248D"/>
    <w:rsid w:val="00FF30B0"/>
    <w:rsid w:val="00FF3241"/>
    <w:rsid w:val="00FF3460"/>
    <w:rsid w:val="00FF3489"/>
    <w:rsid w:val="00FF3EEB"/>
    <w:rsid w:val="00FF3EFF"/>
    <w:rsid w:val="00FF72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8"/>
    <o:shapelayout v:ext="edit">
      <o:idmap v:ext="edit" data="1"/>
      <o:rules v:ext="edit">
        <o:r id="V:Rule12" type="arc" idref="#_x0000_s1110"/>
        <o:r id="V:Rule16" type="connector" idref="#_x0000_s1113"/>
        <o:r id="V:Rule17" type="connector" idref="#_x0000_s1056"/>
        <o:r id="V:Rule18" type="connector" idref="#_x0000_s1037"/>
        <o:r id="V:Rule19" type="connector" idref="#_x0000_s1112"/>
        <o:r id="V:Rule20" type="connector" idref="#_x0000_s1057"/>
        <o:r id="V:Rule21" type="connector" idref="#_x0000_s1031"/>
        <o:r id="V:Rule22" type="connector" idref="#_x0000_s1035"/>
        <o:r id="V:Rule23" type="connector" idref="#_x0000_s1108"/>
        <o:r id="V:Rule24" type="connector" idref="#_x0000_s1109"/>
        <o:r id="V:Rule25" type="connector" idref="#_x0000_s1058"/>
        <o:r id="V:Rule26" type="connector" idref="#_x0000_s1033"/>
        <o:r id="V:Rule27" type="connector" idref="#_x0000_s1111"/>
        <o:r id="V:Rule28" type="connector" idref="#_x0000_s1106"/>
        <o:r id="V:Rule29" type="connector" idref="#_x0000_s1107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967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DA1967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">
    <w:name w:val="تذييل صفحة Char"/>
    <w:basedOn w:val="a0"/>
    <w:link w:val="a3"/>
    <w:uiPriority w:val="99"/>
    <w:rsid w:val="00DA1967"/>
    <w:rPr>
      <w:rFonts w:ascii="Times New Roman" w:eastAsia="Times New Roman" w:hAnsi="Times New Roman" w:cs="Times New Roman"/>
      <w:sz w:val="24"/>
      <w:szCs w:val="24"/>
    </w:rPr>
  </w:style>
  <w:style w:type="paragraph" w:styleId="a4">
    <w:name w:val="Balloon Text"/>
    <w:basedOn w:val="a"/>
    <w:link w:val="Char0"/>
    <w:uiPriority w:val="99"/>
    <w:semiHidden/>
    <w:unhideWhenUsed/>
    <w:rsid w:val="00DA19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نص في بالون Char"/>
    <w:basedOn w:val="a0"/>
    <w:link w:val="a4"/>
    <w:uiPriority w:val="99"/>
    <w:semiHidden/>
    <w:rsid w:val="00DA1967"/>
    <w:rPr>
      <w:rFonts w:ascii="Tahoma" w:eastAsia="Calibri" w:hAnsi="Tahoma" w:cs="Tahoma"/>
      <w:sz w:val="16"/>
      <w:szCs w:val="16"/>
    </w:rPr>
  </w:style>
  <w:style w:type="numbering" w:customStyle="1" w:styleId="1">
    <w:name w:val="بلا قائمة1"/>
    <w:next w:val="a2"/>
    <w:uiPriority w:val="99"/>
    <w:semiHidden/>
    <w:unhideWhenUsed/>
    <w:rsid w:val="00DA1967"/>
  </w:style>
  <w:style w:type="character" w:styleId="a5">
    <w:name w:val="Placeholder Text"/>
    <w:basedOn w:val="a0"/>
    <w:uiPriority w:val="99"/>
    <w:semiHidden/>
    <w:rsid w:val="00DA1967"/>
    <w:rPr>
      <w:color w:val="808080"/>
    </w:rPr>
  </w:style>
  <w:style w:type="paragraph" w:customStyle="1" w:styleId="10">
    <w:name w:val="سرد الفقرات1"/>
    <w:basedOn w:val="a"/>
    <w:next w:val="a6"/>
    <w:uiPriority w:val="34"/>
    <w:qFormat/>
    <w:rsid w:val="00DA1967"/>
    <w:pPr>
      <w:ind w:left="720"/>
      <w:contextualSpacing/>
    </w:pPr>
    <w:rPr>
      <w:rFonts w:eastAsia="Times New Roman"/>
    </w:rPr>
  </w:style>
  <w:style w:type="paragraph" w:styleId="a6">
    <w:name w:val="List Paragraph"/>
    <w:basedOn w:val="a"/>
    <w:uiPriority w:val="34"/>
    <w:qFormat/>
    <w:rsid w:val="00DA1967"/>
    <w:pPr>
      <w:ind w:left="720"/>
      <w:contextualSpacing/>
    </w:pPr>
  </w:style>
  <w:style w:type="numbering" w:customStyle="1" w:styleId="2">
    <w:name w:val="بلا قائمة2"/>
    <w:next w:val="a2"/>
    <w:uiPriority w:val="99"/>
    <w:semiHidden/>
    <w:unhideWhenUsed/>
    <w:rsid w:val="00DA1967"/>
  </w:style>
  <w:style w:type="numbering" w:customStyle="1" w:styleId="3">
    <w:name w:val="بلا قائمة3"/>
    <w:next w:val="a2"/>
    <w:uiPriority w:val="99"/>
    <w:semiHidden/>
    <w:unhideWhenUsed/>
    <w:rsid w:val="00DA1967"/>
  </w:style>
  <w:style w:type="paragraph" w:styleId="a7">
    <w:name w:val="header"/>
    <w:basedOn w:val="a"/>
    <w:link w:val="Char1"/>
    <w:uiPriority w:val="99"/>
    <w:semiHidden/>
    <w:unhideWhenUsed/>
    <w:rsid w:val="00DA1967"/>
    <w:pPr>
      <w:tabs>
        <w:tab w:val="center" w:pos="4153"/>
        <w:tab w:val="right" w:pos="8306"/>
      </w:tabs>
    </w:pPr>
    <w:rPr>
      <w:rFonts w:eastAsia="Times New Roman"/>
    </w:rPr>
  </w:style>
  <w:style w:type="character" w:customStyle="1" w:styleId="Char1">
    <w:name w:val="رأس صفحة Char"/>
    <w:basedOn w:val="a0"/>
    <w:link w:val="a7"/>
    <w:uiPriority w:val="99"/>
    <w:semiHidden/>
    <w:rsid w:val="00DA1967"/>
    <w:rPr>
      <w:rFonts w:ascii="Calibri" w:eastAsia="Times New Roman" w:hAnsi="Calibri" w:cs="Arial"/>
    </w:rPr>
  </w:style>
  <w:style w:type="numbering" w:customStyle="1" w:styleId="4">
    <w:name w:val="بلا قائمة4"/>
    <w:next w:val="a2"/>
    <w:uiPriority w:val="99"/>
    <w:semiHidden/>
    <w:unhideWhenUsed/>
    <w:rsid w:val="00DA196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04.wmf"/><Relationship Id="rId769" Type="http://schemas.openxmlformats.org/officeDocument/2006/relationships/oleObject" Target="embeddings/oleObject413.bin"/><Relationship Id="rId976" Type="http://schemas.openxmlformats.org/officeDocument/2006/relationships/image" Target="media/image449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87.bin"/><Relationship Id="rId629" Type="http://schemas.openxmlformats.org/officeDocument/2006/relationships/image" Target="media/image286.wmf"/><Relationship Id="rId1161" Type="http://schemas.openxmlformats.org/officeDocument/2006/relationships/oleObject" Target="embeddings/oleObject614.bin"/><Relationship Id="rId170" Type="http://schemas.openxmlformats.org/officeDocument/2006/relationships/image" Target="media/image82.wmf"/><Relationship Id="rId836" Type="http://schemas.openxmlformats.org/officeDocument/2006/relationships/image" Target="media/image382.wmf"/><Relationship Id="rId1021" Type="http://schemas.openxmlformats.org/officeDocument/2006/relationships/oleObject" Target="embeddings/oleObject544.bin"/><Relationship Id="rId1119" Type="http://schemas.openxmlformats.org/officeDocument/2006/relationships/oleObject" Target="embeddings/oleObject593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54.bin"/><Relationship Id="rId682" Type="http://schemas.openxmlformats.org/officeDocument/2006/relationships/image" Target="media/image308.wmf"/><Relationship Id="rId903" Type="http://schemas.openxmlformats.org/officeDocument/2006/relationships/oleObject" Target="embeddings/oleObject483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93.bin"/><Relationship Id="rId987" Type="http://schemas.openxmlformats.org/officeDocument/2006/relationships/oleObject" Target="embeddings/oleObject527.bin"/><Relationship Id="rId1172" Type="http://schemas.openxmlformats.org/officeDocument/2006/relationships/footer" Target="footer1.xml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54.bin"/><Relationship Id="rId1032" Type="http://schemas.openxmlformats.org/officeDocument/2006/relationships/image" Target="media/image477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20.wmf"/><Relationship Id="rId693" Type="http://schemas.openxmlformats.org/officeDocument/2006/relationships/oleObject" Target="embeddings/oleObject374.bin"/><Relationship Id="rId707" Type="http://schemas.openxmlformats.org/officeDocument/2006/relationships/oleObject" Target="embeddings/oleObject382.bin"/><Relationship Id="rId914" Type="http://schemas.openxmlformats.org/officeDocument/2006/relationships/image" Target="media/image420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1.bin"/><Relationship Id="rId553" Type="http://schemas.openxmlformats.org/officeDocument/2006/relationships/image" Target="media/image249.wmf"/><Relationship Id="rId760" Type="http://schemas.openxmlformats.org/officeDocument/2006/relationships/image" Target="media/image346.wmf"/><Relationship Id="rId998" Type="http://schemas.openxmlformats.org/officeDocument/2006/relationships/image" Target="media/image460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393.wmf"/><Relationship Id="rId1043" Type="http://schemas.openxmlformats.org/officeDocument/2006/relationships/oleObject" Target="embeddings/oleObject555.bin"/><Relationship Id="rId497" Type="http://schemas.openxmlformats.org/officeDocument/2006/relationships/oleObject" Target="embeddings/oleObject268.bin"/><Relationship Id="rId620" Type="http://schemas.openxmlformats.org/officeDocument/2006/relationships/oleObject" Target="embeddings/oleObject333.bin"/><Relationship Id="rId718" Type="http://schemas.openxmlformats.org/officeDocument/2006/relationships/image" Target="media/image325.wmf"/><Relationship Id="rId925" Type="http://schemas.openxmlformats.org/officeDocument/2006/relationships/oleObject" Target="embeddings/oleObject494.bin"/><Relationship Id="rId357" Type="http://schemas.openxmlformats.org/officeDocument/2006/relationships/image" Target="media/image176.png"/><Relationship Id="rId1110" Type="http://schemas.openxmlformats.org/officeDocument/2006/relationships/image" Target="media/image516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304.bin"/><Relationship Id="rId771" Type="http://schemas.openxmlformats.org/officeDocument/2006/relationships/oleObject" Target="embeddings/oleObject414.bin"/><Relationship Id="rId869" Type="http://schemas.openxmlformats.org/officeDocument/2006/relationships/oleObject" Target="embeddings/oleObject465.bin"/><Relationship Id="rId424" Type="http://schemas.openxmlformats.org/officeDocument/2006/relationships/image" Target="media/image201.wmf"/><Relationship Id="rId631" Type="http://schemas.openxmlformats.org/officeDocument/2006/relationships/image" Target="media/image287.wmf"/><Relationship Id="rId729" Type="http://schemas.openxmlformats.org/officeDocument/2006/relationships/oleObject" Target="embeddings/oleObject393.bin"/><Relationship Id="rId1054" Type="http://schemas.openxmlformats.org/officeDocument/2006/relationships/image" Target="media/image488.wmf"/><Relationship Id="rId270" Type="http://schemas.openxmlformats.org/officeDocument/2006/relationships/image" Target="media/image132.wmf"/><Relationship Id="rId936" Type="http://schemas.openxmlformats.org/officeDocument/2006/relationships/image" Target="media/image431.wmf"/><Relationship Id="rId1121" Type="http://schemas.openxmlformats.org/officeDocument/2006/relationships/oleObject" Target="embeddings/oleObject594.bin"/><Relationship Id="rId65" Type="http://schemas.openxmlformats.org/officeDocument/2006/relationships/image" Target="media/image31.jpeg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60.wmf"/><Relationship Id="rId782" Type="http://schemas.openxmlformats.org/officeDocument/2006/relationships/oleObject" Target="embeddings/oleObject420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25.bin"/><Relationship Id="rId642" Type="http://schemas.openxmlformats.org/officeDocument/2006/relationships/image" Target="media/image292.wmf"/><Relationship Id="rId1065" Type="http://schemas.openxmlformats.org/officeDocument/2006/relationships/oleObject" Target="embeddings/oleObject566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71.bin"/><Relationship Id="rId947" Type="http://schemas.openxmlformats.org/officeDocument/2006/relationships/image" Target="media/image436.wmf"/><Relationship Id="rId1132" Type="http://schemas.openxmlformats.org/officeDocument/2006/relationships/image" Target="media/image527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315.bin"/><Relationship Id="rId793" Type="http://schemas.openxmlformats.org/officeDocument/2006/relationships/oleObject" Target="embeddings/oleObject426.bin"/><Relationship Id="rId807" Type="http://schemas.openxmlformats.org/officeDocument/2006/relationships/image" Target="media/image368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34.bin"/><Relationship Id="rId653" Type="http://schemas.openxmlformats.org/officeDocument/2006/relationships/image" Target="media/image297.wmf"/><Relationship Id="rId1076" Type="http://schemas.openxmlformats.org/officeDocument/2006/relationships/image" Target="media/image499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394.wmf"/><Relationship Id="rId958" Type="http://schemas.openxmlformats.org/officeDocument/2006/relationships/image" Target="media/image440.wmf"/><Relationship Id="rId1143" Type="http://schemas.openxmlformats.org/officeDocument/2006/relationships/oleObject" Target="embeddings/oleObject605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77.bin"/><Relationship Id="rId597" Type="http://schemas.openxmlformats.org/officeDocument/2006/relationships/oleObject" Target="embeddings/oleObject321.bin"/><Relationship Id="rId720" Type="http://schemas.openxmlformats.org/officeDocument/2006/relationships/image" Target="media/image326.wmf"/><Relationship Id="rId818" Type="http://schemas.openxmlformats.org/officeDocument/2006/relationships/oleObject" Target="embeddings/oleObject439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40.bin"/><Relationship Id="rId1003" Type="http://schemas.openxmlformats.org/officeDocument/2006/relationships/oleObject" Target="embeddings/oleObject535.bin"/><Relationship Id="rId1087" Type="http://schemas.openxmlformats.org/officeDocument/2006/relationships/oleObject" Target="embeddings/oleObject577.bin"/><Relationship Id="rId664" Type="http://schemas.openxmlformats.org/officeDocument/2006/relationships/image" Target="media/image302.wmf"/><Relationship Id="rId871" Type="http://schemas.openxmlformats.org/officeDocument/2006/relationships/oleObject" Target="embeddings/oleObject466.bin"/><Relationship Id="rId969" Type="http://schemas.openxmlformats.org/officeDocument/2006/relationships/oleObject" Target="embeddings/oleObject518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35.wmf"/><Relationship Id="rId731" Type="http://schemas.openxmlformats.org/officeDocument/2006/relationships/oleObject" Target="embeddings/oleObject394.bin"/><Relationship Id="rId1154" Type="http://schemas.openxmlformats.org/officeDocument/2006/relationships/image" Target="media/image538.wmf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9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45.bin"/><Relationship Id="rId1014" Type="http://schemas.openxmlformats.org/officeDocument/2006/relationships/image" Target="media/image468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48.bin"/><Relationship Id="rId675" Type="http://schemas.openxmlformats.org/officeDocument/2006/relationships/oleObject" Target="embeddings/oleObject364.bin"/><Relationship Id="rId882" Type="http://schemas.openxmlformats.org/officeDocument/2006/relationships/oleObject" Target="embeddings/oleObject472.bin"/><Relationship Id="rId1098" Type="http://schemas.openxmlformats.org/officeDocument/2006/relationships/image" Target="media/image510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40.wmf"/><Relationship Id="rId742" Type="http://schemas.openxmlformats.org/officeDocument/2006/relationships/image" Target="media/image337.wmf"/><Relationship Id="rId1165" Type="http://schemas.openxmlformats.org/officeDocument/2006/relationships/oleObject" Target="embeddings/oleObject616.bin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image" Target="media/image273.wmf"/><Relationship Id="rId1025" Type="http://schemas.openxmlformats.org/officeDocument/2006/relationships/oleObject" Target="embeddings/oleObject546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57.bin"/><Relationship Id="rId686" Type="http://schemas.openxmlformats.org/officeDocument/2006/relationships/image" Target="media/image310.wmf"/><Relationship Id="rId893" Type="http://schemas.openxmlformats.org/officeDocument/2006/relationships/image" Target="media/image410.wmf"/><Relationship Id="rId907" Type="http://schemas.openxmlformats.org/officeDocument/2006/relationships/oleObject" Target="embeddings/oleObject485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95.bin"/><Relationship Id="rId753" Type="http://schemas.openxmlformats.org/officeDocument/2006/relationships/oleObject" Target="embeddings/oleObject405.bin"/><Relationship Id="rId101" Type="http://schemas.openxmlformats.org/officeDocument/2006/relationships/image" Target="media/image49.wmf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202.bin"/><Relationship Id="rId960" Type="http://schemas.openxmlformats.org/officeDocument/2006/relationships/image" Target="media/image441.wmf"/><Relationship Id="rId1036" Type="http://schemas.openxmlformats.org/officeDocument/2006/relationships/image" Target="media/image479.wmf"/><Relationship Id="rId392" Type="http://schemas.openxmlformats.org/officeDocument/2006/relationships/oleObject" Target="embeddings/oleObject194.bin"/><Relationship Id="rId613" Type="http://schemas.openxmlformats.org/officeDocument/2006/relationships/image" Target="media/image278.wmf"/><Relationship Id="rId697" Type="http://schemas.openxmlformats.org/officeDocument/2006/relationships/oleObject" Target="embeddings/oleObject376.bin"/><Relationship Id="rId820" Type="http://schemas.openxmlformats.org/officeDocument/2006/relationships/oleObject" Target="embeddings/oleObject440.bin"/><Relationship Id="rId918" Type="http://schemas.openxmlformats.org/officeDocument/2006/relationships/image" Target="media/image422.wmf"/><Relationship Id="rId252" Type="http://schemas.openxmlformats.org/officeDocument/2006/relationships/image" Target="media/image123.wmf"/><Relationship Id="rId1103" Type="http://schemas.openxmlformats.org/officeDocument/2006/relationships/oleObject" Target="embeddings/oleObject585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51.wmf"/><Relationship Id="rId764" Type="http://schemas.openxmlformats.org/officeDocument/2006/relationships/image" Target="media/image348.wmf"/><Relationship Id="rId971" Type="http://schemas.openxmlformats.org/officeDocument/2006/relationships/oleObject" Target="embeddings/oleObject519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12.bin"/><Relationship Id="rId624" Type="http://schemas.openxmlformats.org/officeDocument/2006/relationships/oleObject" Target="embeddings/oleObject335.bin"/><Relationship Id="rId831" Type="http://schemas.openxmlformats.org/officeDocument/2006/relationships/oleObject" Target="embeddings/oleObject446.bin"/><Relationship Id="rId1047" Type="http://schemas.openxmlformats.org/officeDocument/2006/relationships/oleObject" Target="embeddings/oleObject557.bin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50.bin"/><Relationship Id="rId929" Type="http://schemas.openxmlformats.org/officeDocument/2006/relationships/oleObject" Target="embeddings/oleObject496.bin"/><Relationship Id="rId1114" Type="http://schemas.openxmlformats.org/officeDocument/2006/relationships/image" Target="media/image518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306.bin"/><Relationship Id="rId775" Type="http://schemas.openxmlformats.org/officeDocument/2006/relationships/oleObject" Target="embeddings/oleObject416.bin"/><Relationship Id="rId982" Type="http://schemas.openxmlformats.org/officeDocument/2006/relationships/image" Target="media/image452.wmf"/><Relationship Id="rId428" Type="http://schemas.openxmlformats.org/officeDocument/2006/relationships/oleObject" Target="embeddings/oleObject220.bin"/><Relationship Id="rId635" Type="http://schemas.openxmlformats.org/officeDocument/2006/relationships/oleObject" Target="embeddings/oleObject341.bin"/><Relationship Id="rId842" Type="http://schemas.openxmlformats.org/officeDocument/2006/relationships/image" Target="media/image385.wmf"/><Relationship Id="rId1058" Type="http://schemas.openxmlformats.org/officeDocument/2006/relationships/image" Target="media/image490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58.bin"/><Relationship Id="rId702" Type="http://schemas.openxmlformats.org/officeDocument/2006/relationships/image" Target="media/image318.wmf"/><Relationship Id="rId1125" Type="http://schemas.openxmlformats.org/officeDocument/2006/relationships/oleObject" Target="embeddings/oleObject596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4.wmf"/><Relationship Id="rId579" Type="http://schemas.openxmlformats.org/officeDocument/2006/relationships/image" Target="media/image262.wmf"/><Relationship Id="rId786" Type="http://schemas.openxmlformats.org/officeDocument/2006/relationships/oleObject" Target="embeddings/oleObject422.bin"/><Relationship Id="rId993" Type="http://schemas.openxmlformats.org/officeDocument/2006/relationships/oleObject" Target="embeddings/oleObject530.bin"/><Relationship Id="rId341" Type="http://schemas.openxmlformats.org/officeDocument/2006/relationships/image" Target="media/image167.wmf"/><Relationship Id="rId439" Type="http://schemas.openxmlformats.org/officeDocument/2006/relationships/oleObject" Target="embeddings/oleObject229.bin"/><Relationship Id="rId646" Type="http://schemas.openxmlformats.org/officeDocument/2006/relationships/image" Target="media/image294.wmf"/><Relationship Id="rId1069" Type="http://schemas.openxmlformats.org/officeDocument/2006/relationships/oleObject" Target="embeddings/oleObject568.bin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73.bin"/><Relationship Id="rId853" Type="http://schemas.openxmlformats.org/officeDocument/2006/relationships/oleObject" Target="embeddings/oleObject457.bin"/><Relationship Id="rId1136" Type="http://schemas.openxmlformats.org/officeDocument/2006/relationships/image" Target="media/image529.wmf"/><Relationship Id="rId492" Type="http://schemas.openxmlformats.org/officeDocument/2006/relationships/image" Target="media/image221.wmf"/><Relationship Id="rId713" Type="http://schemas.openxmlformats.org/officeDocument/2006/relationships/oleObject" Target="embeddings/oleObject385.bin"/><Relationship Id="rId797" Type="http://schemas.openxmlformats.org/officeDocument/2006/relationships/oleObject" Target="embeddings/oleObject428.bin"/><Relationship Id="rId920" Type="http://schemas.openxmlformats.org/officeDocument/2006/relationships/image" Target="media/image423.wmf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74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53.bin"/><Relationship Id="rId864" Type="http://schemas.openxmlformats.org/officeDocument/2006/relationships/image" Target="media/image396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79.bin"/><Relationship Id="rId724" Type="http://schemas.openxmlformats.org/officeDocument/2006/relationships/image" Target="media/image328.wmf"/><Relationship Id="rId931" Type="http://schemas.openxmlformats.org/officeDocument/2006/relationships/oleObject" Target="embeddings/oleObject497.bin"/><Relationship Id="rId1147" Type="http://schemas.openxmlformats.org/officeDocument/2006/relationships/oleObject" Target="embeddings/oleObject607.bin"/><Relationship Id="rId60" Type="http://schemas.openxmlformats.org/officeDocument/2006/relationships/image" Target="media/image28.wmf"/><Relationship Id="rId156" Type="http://schemas.openxmlformats.org/officeDocument/2006/relationships/image" Target="media/image75.wmf"/><Relationship Id="rId363" Type="http://schemas.openxmlformats.org/officeDocument/2006/relationships/image" Target="media/image179.wmf"/><Relationship Id="rId570" Type="http://schemas.openxmlformats.org/officeDocument/2006/relationships/oleObject" Target="embeddings/oleObject307.bin"/><Relationship Id="rId1007" Type="http://schemas.openxmlformats.org/officeDocument/2006/relationships/oleObject" Target="embeddings/oleObject537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22.bin"/><Relationship Id="rId668" Type="http://schemas.openxmlformats.org/officeDocument/2006/relationships/oleObject" Target="embeddings/oleObject359.bin"/><Relationship Id="rId875" Type="http://schemas.openxmlformats.org/officeDocument/2006/relationships/image" Target="media/image401.wmf"/><Relationship Id="rId1060" Type="http://schemas.openxmlformats.org/officeDocument/2006/relationships/image" Target="media/image491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37.wmf"/><Relationship Id="rId735" Type="http://schemas.openxmlformats.org/officeDocument/2006/relationships/oleObject" Target="embeddings/oleObject396.bin"/><Relationship Id="rId942" Type="http://schemas.openxmlformats.org/officeDocument/2006/relationships/oleObject" Target="embeddings/oleObject503.bin"/><Relationship Id="rId1158" Type="http://schemas.openxmlformats.org/officeDocument/2006/relationships/image" Target="media/image540.wmf"/><Relationship Id="rId167" Type="http://schemas.openxmlformats.org/officeDocument/2006/relationships/oleObject" Target="embeddings/oleObject81.bin"/><Relationship Id="rId374" Type="http://schemas.openxmlformats.org/officeDocument/2006/relationships/image" Target="media/image184.wmf"/><Relationship Id="rId581" Type="http://schemas.openxmlformats.org/officeDocument/2006/relationships/image" Target="media/image263.wmf"/><Relationship Id="rId1018" Type="http://schemas.openxmlformats.org/officeDocument/2006/relationships/image" Target="media/image470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14.wmf"/><Relationship Id="rId679" Type="http://schemas.openxmlformats.org/officeDocument/2006/relationships/image" Target="media/image307.wmf"/><Relationship Id="rId802" Type="http://schemas.openxmlformats.org/officeDocument/2006/relationships/oleObject" Target="embeddings/oleObject431.bin"/><Relationship Id="rId886" Type="http://schemas.openxmlformats.org/officeDocument/2006/relationships/oleObject" Target="embeddings/oleObject47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05.wmf"/><Relationship Id="rId539" Type="http://schemas.openxmlformats.org/officeDocument/2006/relationships/image" Target="media/image242.wmf"/><Relationship Id="rId746" Type="http://schemas.openxmlformats.org/officeDocument/2006/relationships/image" Target="media/image339.wmf"/><Relationship Id="rId1071" Type="http://schemas.openxmlformats.org/officeDocument/2006/relationships/oleObject" Target="embeddings/oleObject569.bin"/><Relationship Id="rId1169" Type="http://schemas.openxmlformats.org/officeDocument/2006/relationships/oleObject" Target="embeddings/oleObject618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510.bin"/><Relationship Id="rId1029" Type="http://schemas.openxmlformats.org/officeDocument/2006/relationships/oleObject" Target="embeddings/oleObject548.bin"/><Relationship Id="rId82" Type="http://schemas.openxmlformats.org/officeDocument/2006/relationships/image" Target="media/image40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318.bin"/><Relationship Id="rId606" Type="http://schemas.openxmlformats.org/officeDocument/2006/relationships/oleObject" Target="embeddings/oleObject326.bin"/><Relationship Id="rId813" Type="http://schemas.openxmlformats.org/officeDocument/2006/relationships/image" Target="media/image371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09.wmf"/><Relationship Id="rId897" Type="http://schemas.openxmlformats.org/officeDocument/2006/relationships/image" Target="media/image412.wmf"/><Relationship Id="rId1082" Type="http://schemas.openxmlformats.org/officeDocument/2006/relationships/image" Target="media/image502.wmf"/><Relationship Id="rId105" Type="http://schemas.openxmlformats.org/officeDocument/2006/relationships/image" Target="media/image51.wmf"/><Relationship Id="rId312" Type="http://schemas.openxmlformats.org/officeDocument/2006/relationships/image" Target="media/image153.wmf"/><Relationship Id="rId757" Type="http://schemas.openxmlformats.org/officeDocument/2006/relationships/oleObject" Target="embeddings/oleObject407.bin"/><Relationship Id="rId964" Type="http://schemas.openxmlformats.org/officeDocument/2006/relationships/image" Target="media/image44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6.bin"/><Relationship Id="rId617" Type="http://schemas.openxmlformats.org/officeDocument/2006/relationships/image" Target="media/image280.wmf"/><Relationship Id="rId824" Type="http://schemas.openxmlformats.org/officeDocument/2006/relationships/oleObject" Target="embeddings/oleObject442.bin"/><Relationship Id="rId256" Type="http://schemas.openxmlformats.org/officeDocument/2006/relationships/image" Target="media/image125.wmf"/><Relationship Id="rId463" Type="http://schemas.openxmlformats.org/officeDocument/2006/relationships/image" Target="media/image213.wmf"/><Relationship Id="rId670" Type="http://schemas.openxmlformats.org/officeDocument/2006/relationships/oleObject" Target="embeddings/oleObject361.bin"/><Relationship Id="rId1093" Type="http://schemas.openxmlformats.org/officeDocument/2006/relationships/oleObject" Target="embeddings/oleObject580.bin"/><Relationship Id="rId1107" Type="http://schemas.openxmlformats.org/officeDocument/2006/relationships/oleObject" Target="embeddings/oleObject587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38.wmf"/><Relationship Id="rId768" Type="http://schemas.openxmlformats.org/officeDocument/2006/relationships/image" Target="media/image350.wmf"/><Relationship Id="rId975" Type="http://schemas.openxmlformats.org/officeDocument/2006/relationships/oleObject" Target="embeddings/oleObject521.bin"/><Relationship Id="rId1160" Type="http://schemas.openxmlformats.org/officeDocument/2006/relationships/image" Target="media/image541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37.bin"/><Relationship Id="rId835" Type="http://schemas.openxmlformats.org/officeDocument/2006/relationships/oleObject" Target="embeddings/oleObject448.bin"/><Relationship Id="rId267" Type="http://schemas.openxmlformats.org/officeDocument/2006/relationships/oleObject" Target="embeddings/oleObject131.bin"/><Relationship Id="rId474" Type="http://schemas.openxmlformats.org/officeDocument/2006/relationships/image" Target="media/image215.wmf"/><Relationship Id="rId1020" Type="http://schemas.openxmlformats.org/officeDocument/2006/relationships/image" Target="media/image471.wmf"/><Relationship Id="rId1118" Type="http://schemas.openxmlformats.org/officeDocument/2006/relationships/image" Target="media/image520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68.bin"/><Relationship Id="rId779" Type="http://schemas.openxmlformats.org/officeDocument/2006/relationships/oleObject" Target="embeddings/oleObject418.bin"/><Relationship Id="rId902" Type="http://schemas.openxmlformats.org/officeDocument/2006/relationships/image" Target="media/image414.wmf"/><Relationship Id="rId986" Type="http://schemas.openxmlformats.org/officeDocument/2006/relationships/image" Target="media/image454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65.bin"/><Relationship Id="rId541" Type="http://schemas.openxmlformats.org/officeDocument/2006/relationships/image" Target="media/image243.wmf"/><Relationship Id="rId639" Type="http://schemas.openxmlformats.org/officeDocument/2006/relationships/oleObject" Target="embeddings/oleObject343.bin"/><Relationship Id="rId1171" Type="http://schemas.openxmlformats.org/officeDocument/2006/relationships/oleObject" Target="embeddings/oleObject619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image" Target="media/image197.wmf"/><Relationship Id="rId846" Type="http://schemas.openxmlformats.org/officeDocument/2006/relationships/image" Target="media/image387.wmf"/><Relationship Id="rId1031" Type="http://schemas.openxmlformats.org/officeDocument/2006/relationships/oleObject" Target="embeddings/oleObject549.bin"/><Relationship Id="rId1129" Type="http://schemas.openxmlformats.org/officeDocument/2006/relationships/oleObject" Target="embeddings/oleObject598.bin"/><Relationship Id="rId485" Type="http://schemas.openxmlformats.org/officeDocument/2006/relationships/oleObject" Target="embeddings/oleObject260.bin"/><Relationship Id="rId692" Type="http://schemas.openxmlformats.org/officeDocument/2006/relationships/image" Target="media/image313.wmf"/><Relationship Id="rId706" Type="http://schemas.openxmlformats.org/officeDocument/2006/relationships/image" Target="media/image319.wmf"/><Relationship Id="rId913" Type="http://schemas.openxmlformats.org/officeDocument/2006/relationships/oleObject" Target="embeddings/oleObject488.bin"/><Relationship Id="rId42" Type="http://schemas.openxmlformats.org/officeDocument/2006/relationships/oleObject" Target="embeddings/oleObject18.bin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98.bin"/><Relationship Id="rId997" Type="http://schemas.openxmlformats.org/officeDocument/2006/relationships/oleObject" Target="embeddings/oleObject53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8.bin"/><Relationship Id="rId857" Type="http://schemas.openxmlformats.org/officeDocument/2006/relationships/oleObject" Target="embeddings/oleObject459.bin"/><Relationship Id="rId1042" Type="http://schemas.openxmlformats.org/officeDocument/2006/relationships/image" Target="media/image482.wmf"/><Relationship Id="rId289" Type="http://schemas.openxmlformats.org/officeDocument/2006/relationships/oleObject" Target="embeddings/oleObject142.bin"/><Relationship Id="rId496" Type="http://schemas.openxmlformats.org/officeDocument/2006/relationships/image" Target="media/image223.wmf"/><Relationship Id="rId717" Type="http://schemas.openxmlformats.org/officeDocument/2006/relationships/oleObject" Target="embeddings/oleObject387.bin"/><Relationship Id="rId924" Type="http://schemas.openxmlformats.org/officeDocument/2006/relationships/image" Target="media/image42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image" Target="media/image175.png"/><Relationship Id="rId398" Type="http://schemas.openxmlformats.org/officeDocument/2006/relationships/image" Target="media/image196.wmf"/><Relationship Id="rId521" Type="http://schemas.openxmlformats.org/officeDocument/2006/relationships/oleObject" Target="embeddings/oleObject282.bin"/><Relationship Id="rId563" Type="http://schemas.openxmlformats.org/officeDocument/2006/relationships/image" Target="media/image254.wmf"/><Relationship Id="rId619" Type="http://schemas.openxmlformats.org/officeDocument/2006/relationships/image" Target="media/image281.wmf"/><Relationship Id="rId770" Type="http://schemas.openxmlformats.org/officeDocument/2006/relationships/image" Target="media/image351.wmf"/><Relationship Id="rId1151" Type="http://schemas.openxmlformats.org/officeDocument/2006/relationships/oleObject" Target="embeddings/oleObject609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7.bin"/><Relationship Id="rId826" Type="http://schemas.openxmlformats.org/officeDocument/2006/relationships/image" Target="media/image377.wmf"/><Relationship Id="rId868" Type="http://schemas.openxmlformats.org/officeDocument/2006/relationships/image" Target="media/image398.wmf"/><Relationship Id="rId1011" Type="http://schemas.openxmlformats.org/officeDocument/2006/relationships/oleObject" Target="embeddings/oleObject539.bin"/><Relationship Id="rId1053" Type="http://schemas.openxmlformats.org/officeDocument/2006/relationships/oleObject" Target="embeddings/oleObject560.bin"/><Relationship Id="rId1109" Type="http://schemas.openxmlformats.org/officeDocument/2006/relationships/oleObject" Target="embeddings/oleObject588.bin"/><Relationship Id="rId258" Type="http://schemas.openxmlformats.org/officeDocument/2006/relationships/image" Target="media/image126.wmf"/><Relationship Id="rId465" Type="http://schemas.openxmlformats.org/officeDocument/2006/relationships/image" Target="media/image214.wmf"/><Relationship Id="rId630" Type="http://schemas.openxmlformats.org/officeDocument/2006/relationships/oleObject" Target="embeddings/oleObject338.bin"/><Relationship Id="rId672" Type="http://schemas.openxmlformats.org/officeDocument/2006/relationships/oleObject" Target="embeddings/oleObject362.bin"/><Relationship Id="rId728" Type="http://schemas.openxmlformats.org/officeDocument/2006/relationships/image" Target="media/image330.wmf"/><Relationship Id="rId935" Type="http://schemas.openxmlformats.org/officeDocument/2006/relationships/oleObject" Target="embeddings/oleObject499.bin"/><Relationship Id="rId1095" Type="http://schemas.openxmlformats.org/officeDocument/2006/relationships/oleObject" Target="embeddings/oleObject581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jpeg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88.bin"/><Relationship Id="rId574" Type="http://schemas.openxmlformats.org/officeDocument/2006/relationships/oleObject" Target="embeddings/oleObject309.bin"/><Relationship Id="rId977" Type="http://schemas.openxmlformats.org/officeDocument/2006/relationships/oleObject" Target="embeddings/oleObject522.bin"/><Relationship Id="rId1120" Type="http://schemas.openxmlformats.org/officeDocument/2006/relationships/image" Target="media/image521.wmf"/><Relationship Id="rId1162" Type="http://schemas.openxmlformats.org/officeDocument/2006/relationships/image" Target="media/image542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419.bin"/><Relationship Id="rId837" Type="http://schemas.openxmlformats.org/officeDocument/2006/relationships/oleObject" Target="embeddings/oleObject449.bin"/><Relationship Id="rId879" Type="http://schemas.openxmlformats.org/officeDocument/2006/relationships/image" Target="media/image403.wmf"/><Relationship Id="rId1022" Type="http://schemas.openxmlformats.org/officeDocument/2006/relationships/image" Target="media/image472.wmf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24.bin"/><Relationship Id="rId476" Type="http://schemas.openxmlformats.org/officeDocument/2006/relationships/oleObject" Target="embeddings/oleObject255.bin"/><Relationship Id="rId641" Type="http://schemas.openxmlformats.org/officeDocument/2006/relationships/oleObject" Target="embeddings/oleObject344.bin"/><Relationship Id="rId683" Type="http://schemas.openxmlformats.org/officeDocument/2006/relationships/oleObject" Target="embeddings/oleObject369.bin"/><Relationship Id="rId739" Type="http://schemas.openxmlformats.org/officeDocument/2006/relationships/oleObject" Target="embeddings/oleObject398.bin"/><Relationship Id="rId890" Type="http://schemas.openxmlformats.org/officeDocument/2006/relationships/oleObject" Target="embeddings/oleObject476.bin"/><Relationship Id="rId904" Type="http://schemas.openxmlformats.org/officeDocument/2006/relationships/image" Target="media/image415.wmf"/><Relationship Id="rId1064" Type="http://schemas.openxmlformats.org/officeDocument/2006/relationships/image" Target="media/image49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70.bin"/><Relationship Id="rId543" Type="http://schemas.openxmlformats.org/officeDocument/2006/relationships/image" Target="media/image244.wmf"/><Relationship Id="rId946" Type="http://schemas.openxmlformats.org/officeDocument/2006/relationships/oleObject" Target="embeddings/oleObject505.bin"/><Relationship Id="rId988" Type="http://schemas.openxmlformats.org/officeDocument/2006/relationships/image" Target="media/image455.wmf"/><Relationship Id="rId1131" Type="http://schemas.openxmlformats.org/officeDocument/2006/relationships/oleObject" Target="embeddings/oleObject599.bin"/><Relationship Id="rId1173" Type="http://schemas.openxmlformats.org/officeDocument/2006/relationships/fontTable" Target="fontTable.xml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8.wmf"/><Relationship Id="rId585" Type="http://schemas.openxmlformats.org/officeDocument/2006/relationships/image" Target="media/image265.wmf"/><Relationship Id="rId750" Type="http://schemas.openxmlformats.org/officeDocument/2006/relationships/image" Target="media/image341.wmf"/><Relationship Id="rId792" Type="http://schemas.openxmlformats.org/officeDocument/2006/relationships/image" Target="media/image361.wmf"/><Relationship Id="rId806" Type="http://schemas.openxmlformats.org/officeDocument/2006/relationships/oleObject" Target="embeddings/oleObject433.bin"/><Relationship Id="rId848" Type="http://schemas.openxmlformats.org/officeDocument/2006/relationships/image" Target="media/image388.wmf"/><Relationship Id="rId1033" Type="http://schemas.openxmlformats.org/officeDocument/2006/relationships/oleObject" Target="embeddings/oleObject550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33.bin"/><Relationship Id="rId487" Type="http://schemas.openxmlformats.org/officeDocument/2006/relationships/oleObject" Target="embeddings/oleObject261.bin"/><Relationship Id="rId610" Type="http://schemas.openxmlformats.org/officeDocument/2006/relationships/oleObject" Target="embeddings/oleObject328.bin"/><Relationship Id="rId652" Type="http://schemas.openxmlformats.org/officeDocument/2006/relationships/oleObject" Target="embeddings/oleObject350.bin"/><Relationship Id="rId694" Type="http://schemas.openxmlformats.org/officeDocument/2006/relationships/image" Target="media/image314.wmf"/><Relationship Id="rId708" Type="http://schemas.openxmlformats.org/officeDocument/2006/relationships/image" Target="media/image320.wmf"/><Relationship Id="rId915" Type="http://schemas.openxmlformats.org/officeDocument/2006/relationships/oleObject" Target="embeddings/oleObject489.bin"/><Relationship Id="rId1075" Type="http://schemas.openxmlformats.org/officeDocument/2006/relationships/oleObject" Target="embeddings/oleObject571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0.wmf"/><Relationship Id="rId512" Type="http://schemas.openxmlformats.org/officeDocument/2006/relationships/oleObject" Target="embeddings/oleObject276.bin"/><Relationship Id="rId957" Type="http://schemas.openxmlformats.org/officeDocument/2006/relationships/oleObject" Target="embeddings/oleObject512.bin"/><Relationship Id="rId999" Type="http://schemas.openxmlformats.org/officeDocument/2006/relationships/oleObject" Target="embeddings/oleObject533.bin"/><Relationship Id="rId1100" Type="http://schemas.openxmlformats.org/officeDocument/2006/relationships/image" Target="media/image511.wmf"/><Relationship Id="rId1142" Type="http://schemas.openxmlformats.org/officeDocument/2006/relationships/image" Target="media/image532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1.wmf"/><Relationship Id="rId554" Type="http://schemas.openxmlformats.org/officeDocument/2006/relationships/oleObject" Target="embeddings/oleObject299.bin"/><Relationship Id="rId596" Type="http://schemas.openxmlformats.org/officeDocument/2006/relationships/oleObject" Target="embeddings/oleObject320.bin"/><Relationship Id="rId761" Type="http://schemas.openxmlformats.org/officeDocument/2006/relationships/oleObject" Target="embeddings/oleObject409.bin"/><Relationship Id="rId817" Type="http://schemas.openxmlformats.org/officeDocument/2006/relationships/image" Target="media/image373.wmf"/><Relationship Id="rId859" Type="http://schemas.openxmlformats.org/officeDocument/2006/relationships/oleObject" Target="embeddings/oleObject460.bin"/><Relationship Id="rId1002" Type="http://schemas.openxmlformats.org/officeDocument/2006/relationships/image" Target="media/image46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10.bin"/><Relationship Id="rId456" Type="http://schemas.openxmlformats.org/officeDocument/2006/relationships/image" Target="media/image211.wmf"/><Relationship Id="rId498" Type="http://schemas.openxmlformats.org/officeDocument/2006/relationships/image" Target="media/image224.wmf"/><Relationship Id="rId621" Type="http://schemas.openxmlformats.org/officeDocument/2006/relationships/image" Target="media/image282.wmf"/><Relationship Id="rId663" Type="http://schemas.openxmlformats.org/officeDocument/2006/relationships/oleObject" Target="embeddings/oleObject356.bin"/><Relationship Id="rId870" Type="http://schemas.openxmlformats.org/officeDocument/2006/relationships/image" Target="media/image399.wmf"/><Relationship Id="rId1044" Type="http://schemas.openxmlformats.org/officeDocument/2006/relationships/image" Target="media/image483.wmf"/><Relationship Id="rId1086" Type="http://schemas.openxmlformats.org/officeDocument/2006/relationships/image" Target="media/image50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83.bin"/><Relationship Id="rId719" Type="http://schemas.openxmlformats.org/officeDocument/2006/relationships/oleObject" Target="embeddings/oleObject388.bin"/><Relationship Id="rId926" Type="http://schemas.openxmlformats.org/officeDocument/2006/relationships/image" Target="media/image426.wmf"/><Relationship Id="rId968" Type="http://schemas.openxmlformats.org/officeDocument/2006/relationships/image" Target="media/image445.wmf"/><Relationship Id="rId1111" Type="http://schemas.openxmlformats.org/officeDocument/2006/relationships/oleObject" Target="embeddings/oleObject589.bin"/><Relationship Id="rId1153" Type="http://schemas.openxmlformats.org/officeDocument/2006/relationships/oleObject" Target="embeddings/oleObject610.bin"/><Relationship Id="rId55" Type="http://schemas.openxmlformats.org/officeDocument/2006/relationships/image" Target="media/image25.wmf"/><Relationship Id="rId97" Type="http://schemas.openxmlformats.org/officeDocument/2006/relationships/image" Target="media/image47.wmf"/><Relationship Id="rId120" Type="http://schemas.openxmlformats.org/officeDocument/2006/relationships/image" Target="media/image57.wmf"/><Relationship Id="rId358" Type="http://schemas.openxmlformats.org/officeDocument/2006/relationships/image" Target="media/image177.png"/><Relationship Id="rId565" Type="http://schemas.openxmlformats.org/officeDocument/2006/relationships/image" Target="media/image255.wmf"/><Relationship Id="rId730" Type="http://schemas.openxmlformats.org/officeDocument/2006/relationships/image" Target="media/image331.wmf"/><Relationship Id="rId772" Type="http://schemas.openxmlformats.org/officeDocument/2006/relationships/image" Target="media/image352.wmf"/><Relationship Id="rId828" Type="http://schemas.openxmlformats.org/officeDocument/2006/relationships/image" Target="media/image378.wmf"/><Relationship Id="rId1013" Type="http://schemas.openxmlformats.org/officeDocument/2006/relationships/oleObject" Target="embeddings/oleObject540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8.bin"/><Relationship Id="rId467" Type="http://schemas.openxmlformats.org/officeDocument/2006/relationships/oleObject" Target="embeddings/oleObject247.bin"/><Relationship Id="rId632" Type="http://schemas.openxmlformats.org/officeDocument/2006/relationships/oleObject" Target="embeddings/oleObject339.bin"/><Relationship Id="rId1055" Type="http://schemas.openxmlformats.org/officeDocument/2006/relationships/oleObject" Target="embeddings/oleObject561.bin"/><Relationship Id="rId1097" Type="http://schemas.openxmlformats.org/officeDocument/2006/relationships/oleObject" Target="embeddings/oleObject582.bin"/><Relationship Id="rId271" Type="http://schemas.openxmlformats.org/officeDocument/2006/relationships/oleObject" Target="embeddings/oleObject133.bin"/><Relationship Id="rId674" Type="http://schemas.openxmlformats.org/officeDocument/2006/relationships/image" Target="media/image305.wmf"/><Relationship Id="rId881" Type="http://schemas.openxmlformats.org/officeDocument/2006/relationships/image" Target="media/image404.wmf"/><Relationship Id="rId937" Type="http://schemas.openxmlformats.org/officeDocument/2006/relationships/oleObject" Target="embeddings/oleObject500.bin"/><Relationship Id="rId979" Type="http://schemas.openxmlformats.org/officeDocument/2006/relationships/oleObject" Target="embeddings/oleObject523.bin"/><Relationship Id="rId1122" Type="http://schemas.openxmlformats.org/officeDocument/2006/relationships/image" Target="media/image522.wmf"/><Relationship Id="rId24" Type="http://schemas.openxmlformats.org/officeDocument/2006/relationships/oleObject" Target="embeddings/oleObject9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0.wmf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89.bin"/><Relationship Id="rId576" Type="http://schemas.openxmlformats.org/officeDocument/2006/relationships/oleObject" Target="embeddings/oleObject310.bin"/><Relationship Id="rId741" Type="http://schemas.openxmlformats.org/officeDocument/2006/relationships/oleObject" Target="embeddings/oleObject399.bin"/><Relationship Id="rId783" Type="http://schemas.openxmlformats.org/officeDocument/2006/relationships/image" Target="media/image357.wmf"/><Relationship Id="rId839" Type="http://schemas.openxmlformats.org/officeDocument/2006/relationships/oleObject" Target="embeddings/oleObject450.bin"/><Relationship Id="rId990" Type="http://schemas.openxmlformats.org/officeDocument/2006/relationships/image" Target="media/image456.wmf"/><Relationship Id="rId1164" Type="http://schemas.openxmlformats.org/officeDocument/2006/relationships/image" Target="media/image543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26.bin"/><Relationship Id="rId601" Type="http://schemas.openxmlformats.org/officeDocument/2006/relationships/oleObject" Target="embeddings/oleObject323.bin"/><Relationship Id="rId643" Type="http://schemas.openxmlformats.org/officeDocument/2006/relationships/oleObject" Target="embeddings/oleObject345.bin"/><Relationship Id="rId1024" Type="http://schemas.openxmlformats.org/officeDocument/2006/relationships/image" Target="media/image473.wmf"/><Relationship Id="rId1066" Type="http://schemas.openxmlformats.org/officeDocument/2006/relationships/image" Target="media/image494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56.bin"/><Relationship Id="rId685" Type="http://schemas.openxmlformats.org/officeDocument/2006/relationships/oleObject" Target="embeddings/oleObject370.bin"/><Relationship Id="rId850" Type="http://schemas.openxmlformats.org/officeDocument/2006/relationships/image" Target="media/image389.wmf"/><Relationship Id="rId892" Type="http://schemas.openxmlformats.org/officeDocument/2006/relationships/oleObject" Target="embeddings/oleObject477.bin"/><Relationship Id="rId906" Type="http://schemas.openxmlformats.org/officeDocument/2006/relationships/image" Target="media/image416.wmf"/><Relationship Id="rId948" Type="http://schemas.openxmlformats.org/officeDocument/2006/relationships/oleObject" Target="embeddings/oleObject506.bin"/><Relationship Id="rId1133" Type="http://schemas.openxmlformats.org/officeDocument/2006/relationships/oleObject" Target="embeddings/oleObject600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7.bin"/><Relationship Id="rId503" Type="http://schemas.openxmlformats.org/officeDocument/2006/relationships/image" Target="media/image226.wmf"/><Relationship Id="rId545" Type="http://schemas.openxmlformats.org/officeDocument/2006/relationships/image" Target="media/image245.wmf"/><Relationship Id="rId587" Type="http://schemas.openxmlformats.org/officeDocument/2006/relationships/image" Target="media/image266.wmf"/><Relationship Id="rId710" Type="http://schemas.openxmlformats.org/officeDocument/2006/relationships/image" Target="media/image321.wmf"/><Relationship Id="rId752" Type="http://schemas.openxmlformats.org/officeDocument/2006/relationships/image" Target="media/image342.wmf"/><Relationship Id="rId808" Type="http://schemas.openxmlformats.org/officeDocument/2006/relationships/oleObject" Target="embeddings/oleObject434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35.bin"/><Relationship Id="rId612" Type="http://schemas.openxmlformats.org/officeDocument/2006/relationships/oleObject" Target="embeddings/oleObject329.bin"/><Relationship Id="rId794" Type="http://schemas.openxmlformats.org/officeDocument/2006/relationships/image" Target="media/image362.wmf"/><Relationship Id="rId1035" Type="http://schemas.openxmlformats.org/officeDocument/2006/relationships/oleObject" Target="embeddings/oleObject551.bin"/><Relationship Id="rId1077" Type="http://schemas.openxmlformats.org/officeDocument/2006/relationships/oleObject" Target="embeddings/oleObject572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63.bin"/><Relationship Id="rId654" Type="http://schemas.openxmlformats.org/officeDocument/2006/relationships/oleObject" Target="embeddings/oleObject351.bin"/><Relationship Id="rId696" Type="http://schemas.openxmlformats.org/officeDocument/2006/relationships/image" Target="media/image315.wmf"/><Relationship Id="rId861" Type="http://schemas.openxmlformats.org/officeDocument/2006/relationships/oleObject" Target="embeddings/oleObject461.bin"/><Relationship Id="rId917" Type="http://schemas.openxmlformats.org/officeDocument/2006/relationships/oleObject" Target="embeddings/oleObject490.bin"/><Relationship Id="rId959" Type="http://schemas.openxmlformats.org/officeDocument/2006/relationships/oleObject" Target="embeddings/oleObject513.bin"/><Relationship Id="rId1102" Type="http://schemas.openxmlformats.org/officeDocument/2006/relationships/image" Target="media/image512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1.wmf"/><Relationship Id="rId514" Type="http://schemas.openxmlformats.org/officeDocument/2006/relationships/image" Target="media/image231.wmf"/><Relationship Id="rId556" Type="http://schemas.openxmlformats.org/officeDocument/2006/relationships/oleObject" Target="embeddings/oleObject300.bin"/><Relationship Id="rId721" Type="http://schemas.openxmlformats.org/officeDocument/2006/relationships/oleObject" Target="embeddings/oleObject389.bin"/><Relationship Id="rId763" Type="http://schemas.openxmlformats.org/officeDocument/2006/relationships/oleObject" Target="embeddings/oleObject410.bin"/><Relationship Id="rId1144" Type="http://schemas.openxmlformats.org/officeDocument/2006/relationships/image" Target="media/image533.wmf"/><Relationship Id="rId88" Type="http://schemas.openxmlformats.org/officeDocument/2006/relationships/image" Target="media/image43.wmf"/><Relationship Id="rId111" Type="http://schemas.openxmlformats.org/officeDocument/2006/relationships/image" Target="media/image53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6.bin"/><Relationship Id="rId416" Type="http://schemas.openxmlformats.org/officeDocument/2006/relationships/image" Target="media/image199.wmf"/><Relationship Id="rId598" Type="http://schemas.openxmlformats.org/officeDocument/2006/relationships/image" Target="media/image271.wmf"/><Relationship Id="rId819" Type="http://schemas.openxmlformats.org/officeDocument/2006/relationships/image" Target="media/image374.wmf"/><Relationship Id="rId970" Type="http://schemas.openxmlformats.org/officeDocument/2006/relationships/image" Target="media/image446.wmf"/><Relationship Id="rId1004" Type="http://schemas.openxmlformats.org/officeDocument/2006/relationships/image" Target="media/image463.wmf"/><Relationship Id="rId1046" Type="http://schemas.openxmlformats.org/officeDocument/2006/relationships/image" Target="media/image484.wmf"/><Relationship Id="rId220" Type="http://schemas.openxmlformats.org/officeDocument/2006/relationships/image" Target="media/image107.wmf"/><Relationship Id="rId458" Type="http://schemas.openxmlformats.org/officeDocument/2006/relationships/image" Target="media/image212.wmf"/><Relationship Id="rId623" Type="http://schemas.openxmlformats.org/officeDocument/2006/relationships/image" Target="media/image283.wmf"/><Relationship Id="rId665" Type="http://schemas.openxmlformats.org/officeDocument/2006/relationships/oleObject" Target="embeddings/oleObject357.bin"/><Relationship Id="rId830" Type="http://schemas.openxmlformats.org/officeDocument/2006/relationships/image" Target="media/image379.wmf"/><Relationship Id="rId872" Type="http://schemas.openxmlformats.org/officeDocument/2006/relationships/image" Target="media/image400.wmf"/><Relationship Id="rId928" Type="http://schemas.openxmlformats.org/officeDocument/2006/relationships/image" Target="media/image427.wmf"/><Relationship Id="rId1088" Type="http://schemas.openxmlformats.org/officeDocument/2006/relationships/image" Target="media/image505.wmf"/><Relationship Id="rId15" Type="http://schemas.openxmlformats.org/officeDocument/2006/relationships/image" Target="media/image5.wmf"/><Relationship Id="rId57" Type="http://schemas.openxmlformats.org/officeDocument/2006/relationships/image" Target="media/image26.jpeg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84.bin"/><Relationship Id="rId567" Type="http://schemas.openxmlformats.org/officeDocument/2006/relationships/image" Target="media/image256.wmf"/><Relationship Id="rId732" Type="http://schemas.openxmlformats.org/officeDocument/2006/relationships/image" Target="media/image332.wmf"/><Relationship Id="rId1113" Type="http://schemas.openxmlformats.org/officeDocument/2006/relationships/oleObject" Target="embeddings/oleObject590.bin"/><Relationship Id="rId1155" Type="http://schemas.openxmlformats.org/officeDocument/2006/relationships/oleObject" Target="embeddings/oleObject611.bin"/><Relationship Id="rId99" Type="http://schemas.openxmlformats.org/officeDocument/2006/relationships/image" Target="media/image48.wmf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774" Type="http://schemas.openxmlformats.org/officeDocument/2006/relationships/image" Target="media/image353.wmf"/><Relationship Id="rId981" Type="http://schemas.openxmlformats.org/officeDocument/2006/relationships/oleObject" Target="embeddings/oleObject524.bin"/><Relationship Id="rId1015" Type="http://schemas.openxmlformats.org/officeDocument/2006/relationships/oleObject" Target="embeddings/oleObject541.bin"/><Relationship Id="rId1057" Type="http://schemas.openxmlformats.org/officeDocument/2006/relationships/oleObject" Target="embeddings/oleObject562.bin"/><Relationship Id="rId427" Type="http://schemas.openxmlformats.org/officeDocument/2006/relationships/oleObject" Target="embeddings/oleObject219.bin"/><Relationship Id="rId469" Type="http://schemas.openxmlformats.org/officeDocument/2006/relationships/oleObject" Target="embeddings/oleObject249.bin"/><Relationship Id="rId634" Type="http://schemas.openxmlformats.org/officeDocument/2006/relationships/oleObject" Target="embeddings/oleObject340.bin"/><Relationship Id="rId676" Type="http://schemas.openxmlformats.org/officeDocument/2006/relationships/image" Target="media/image306.wmf"/><Relationship Id="rId841" Type="http://schemas.openxmlformats.org/officeDocument/2006/relationships/oleObject" Target="embeddings/oleObject451.bin"/><Relationship Id="rId883" Type="http://schemas.openxmlformats.org/officeDocument/2006/relationships/image" Target="media/image405.wmf"/><Relationship Id="rId1099" Type="http://schemas.openxmlformats.org/officeDocument/2006/relationships/oleObject" Target="embeddings/oleObject58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1.wmf"/><Relationship Id="rId480" Type="http://schemas.openxmlformats.org/officeDocument/2006/relationships/image" Target="media/image217.wmf"/><Relationship Id="rId536" Type="http://schemas.openxmlformats.org/officeDocument/2006/relationships/oleObject" Target="embeddings/oleObject290.bin"/><Relationship Id="rId701" Type="http://schemas.openxmlformats.org/officeDocument/2006/relationships/oleObject" Target="embeddings/oleObject378.bin"/><Relationship Id="rId939" Type="http://schemas.openxmlformats.org/officeDocument/2006/relationships/oleObject" Target="embeddings/oleObject501.bin"/><Relationship Id="rId1124" Type="http://schemas.openxmlformats.org/officeDocument/2006/relationships/image" Target="media/image523.wmf"/><Relationship Id="rId1166" Type="http://schemas.openxmlformats.org/officeDocument/2006/relationships/image" Target="media/image544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311.bin"/><Relationship Id="rId743" Type="http://schemas.openxmlformats.org/officeDocument/2006/relationships/oleObject" Target="embeddings/oleObject400.bin"/><Relationship Id="rId785" Type="http://schemas.openxmlformats.org/officeDocument/2006/relationships/image" Target="media/image358.wmf"/><Relationship Id="rId950" Type="http://schemas.openxmlformats.org/officeDocument/2006/relationships/image" Target="media/image437.wmf"/><Relationship Id="rId992" Type="http://schemas.openxmlformats.org/officeDocument/2006/relationships/image" Target="media/image457.wmf"/><Relationship Id="rId1026" Type="http://schemas.openxmlformats.org/officeDocument/2006/relationships/image" Target="media/image474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28.bin"/><Relationship Id="rId603" Type="http://schemas.openxmlformats.org/officeDocument/2006/relationships/oleObject" Target="embeddings/oleObject324.bin"/><Relationship Id="rId645" Type="http://schemas.openxmlformats.org/officeDocument/2006/relationships/oleObject" Target="embeddings/oleObject346.bin"/><Relationship Id="rId687" Type="http://schemas.openxmlformats.org/officeDocument/2006/relationships/oleObject" Target="embeddings/oleObject371.bin"/><Relationship Id="rId810" Type="http://schemas.openxmlformats.org/officeDocument/2006/relationships/oleObject" Target="embeddings/oleObject435.bin"/><Relationship Id="rId852" Type="http://schemas.openxmlformats.org/officeDocument/2006/relationships/image" Target="media/image390.wmf"/><Relationship Id="rId908" Type="http://schemas.openxmlformats.org/officeDocument/2006/relationships/image" Target="media/image417.wmf"/><Relationship Id="rId1068" Type="http://schemas.openxmlformats.org/officeDocument/2006/relationships/image" Target="media/image495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65.bin"/><Relationship Id="rId505" Type="http://schemas.openxmlformats.org/officeDocument/2006/relationships/image" Target="media/image227.wmf"/><Relationship Id="rId712" Type="http://schemas.openxmlformats.org/officeDocument/2006/relationships/image" Target="media/image322.wmf"/><Relationship Id="rId894" Type="http://schemas.openxmlformats.org/officeDocument/2006/relationships/oleObject" Target="embeddings/oleObject478.bin"/><Relationship Id="rId1135" Type="http://schemas.openxmlformats.org/officeDocument/2006/relationships/oleObject" Target="embeddings/oleObject601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44" Type="http://schemas.openxmlformats.org/officeDocument/2006/relationships/image" Target="media/image69.wmf"/><Relationship Id="rId547" Type="http://schemas.openxmlformats.org/officeDocument/2006/relationships/image" Target="media/image246.wmf"/><Relationship Id="rId589" Type="http://schemas.openxmlformats.org/officeDocument/2006/relationships/image" Target="media/image267.wmf"/><Relationship Id="rId754" Type="http://schemas.openxmlformats.org/officeDocument/2006/relationships/image" Target="media/image343.wmf"/><Relationship Id="rId796" Type="http://schemas.openxmlformats.org/officeDocument/2006/relationships/image" Target="media/image363.wmf"/><Relationship Id="rId961" Type="http://schemas.openxmlformats.org/officeDocument/2006/relationships/oleObject" Target="embeddings/oleObject514.bin"/><Relationship Id="rId90" Type="http://schemas.openxmlformats.org/officeDocument/2006/relationships/image" Target="media/image44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oleObject" Target="embeddings/oleObject203.bin"/><Relationship Id="rId449" Type="http://schemas.openxmlformats.org/officeDocument/2006/relationships/oleObject" Target="embeddings/oleObject236.bin"/><Relationship Id="rId614" Type="http://schemas.openxmlformats.org/officeDocument/2006/relationships/oleObject" Target="embeddings/oleObject330.bin"/><Relationship Id="rId656" Type="http://schemas.openxmlformats.org/officeDocument/2006/relationships/image" Target="media/image298.wmf"/><Relationship Id="rId821" Type="http://schemas.openxmlformats.org/officeDocument/2006/relationships/image" Target="media/image375.wmf"/><Relationship Id="rId863" Type="http://schemas.openxmlformats.org/officeDocument/2006/relationships/oleObject" Target="embeddings/oleObject462.bin"/><Relationship Id="rId1037" Type="http://schemas.openxmlformats.org/officeDocument/2006/relationships/oleObject" Target="embeddings/oleObject552.bin"/><Relationship Id="rId1079" Type="http://schemas.openxmlformats.org/officeDocument/2006/relationships/oleObject" Target="embeddings/oleObject573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42.bin"/><Relationship Id="rId516" Type="http://schemas.openxmlformats.org/officeDocument/2006/relationships/image" Target="media/image232.wmf"/><Relationship Id="rId698" Type="http://schemas.openxmlformats.org/officeDocument/2006/relationships/image" Target="media/image316.wmf"/><Relationship Id="rId919" Type="http://schemas.openxmlformats.org/officeDocument/2006/relationships/oleObject" Target="embeddings/oleObject491.bin"/><Relationship Id="rId1090" Type="http://schemas.openxmlformats.org/officeDocument/2006/relationships/image" Target="media/image506.wmf"/><Relationship Id="rId1104" Type="http://schemas.openxmlformats.org/officeDocument/2006/relationships/image" Target="media/image513.wmf"/><Relationship Id="rId1146" Type="http://schemas.openxmlformats.org/officeDocument/2006/relationships/image" Target="media/image534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301.bin"/><Relationship Id="rId723" Type="http://schemas.openxmlformats.org/officeDocument/2006/relationships/oleObject" Target="embeddings/oleObject390.bin"/><Relationship Id="rId765" Type="http://schemas.openxmlformats.org/officeDocument/2006/relationships/oleObject" Target="embeddings/oleObject411.bin"/><Relationship Id="rId930" Type="http://schemas.openxmlformats.org/officeDocument/2006/relationships/image" Target="media/image428.wmf"/><Relationship Id="rId972" Type="http://schemas.openxmlformats.org/officeDocument/2006/relationships/image" Target="media/image447.wmf"/><Relationship Id="rId1006" Type="http://schemas.openxmlformats.org/officeDocument/2006/relationships/image" Target="media/image464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0.wmf"/><Relationship Id="rId625" Type="http://schemas.openxmlformats.org/officeDocument/2006/relationships/image" Target="media/image284.wmf"/><Relationship Id="rId832" Type="http://schemas.openxmlformats.org/officeDocument/2006/relationships/image" Target="media/image380.wmf"/><Relationship Id="rId1048" Type="http://schemas.openxmlformats.org/officeDocument/2006/relationships/image" Target="media/image485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51.bin"/><Relationship Id="rId667" Type="http://schemas.openxmlformats.org/officeDocument/2006/relationships/image" Target="media/image303.wmf"/><Relationship Id="rId874" Type="http://schemas.openxmlformats.org/officeDocument/2006/relationships/oleObject" Target="embeddings/oleObject468.bin"/><Relationship Id="rId1115" Type="http://schemas.openxmlformats.org/officeDocument/2006/relationships/oleObject" Target="embeddings/oleObject591.bin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85.bin"/><Relationship Id="rId569" Type="http://schemas.openxmlformats.org/officeDocument/2006/relationships/image" Target="media/image257.wmf"/><Relationship Id="rId734" Type="http://schemas.openxmlformats.org/officeDocument/2006/relationships/image" Target="media/image333.wmf"/><Relationship Id="rId776" Type="http://schemas.openxmlformats.org/officeDocument/2006/relationships/image" Target="media/image354.wmf"/><Relationship Id="rId941" Type="http://schemas.openxmlformats.org/officeDocument/2006/relationships/oleObject" Target="embeddings/oleObject502.bin"/><Relationship Id="rId983" Type="http://schemas.openxmlformats.org/officeDocument/2006/relationships/oleObject" Target="embeddings/oleObject525.bin"/><Relationship Id="rId1157" Type="http://schemas.openxmlformats.org/officeDocument/2006/relationships/oleObject" Target="embeddings/oleObject612.bin"/><Relationship Id="rId70" Type="http://schemas.openxmlformats.org/officeDocument/2006/relationships/image" Target="media/image34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21.bin"/><Relationship Id="rId580" Type="http://schemas.openxmlformats.org/officeDocument/2006/relationships/oleObject" Target="embeddings/oleObject312.bin"/><Relationship Id="rId636" Type="http://schemas.openxmlformats.org/officeDocument/2006/relationships/image" Target="media/image289.wmf"/><Relationship Id="rId801" Type="http://schemas.openxmlformats.org/officeDocument/2006/relationships/image" Target="media/image365.wmf"/><Relationship Id="rId1017" Type="http://schemas.openxmlformats.org/officeDocument/2006/relationships/oleObject" Target="embeddings/oleObject542.bin"/><Relationship Id="rId1059" Type="http://schemas.openxmlformats.org/officeDocument/2006/relationships/oleObject" Target="embeddings/oleObject56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30.bin"/><Relationship Id="rId678" Type="http://schemas.openxmlformats.org/officeDocument/2006/relationships/oleObject" Target="embeddings/oleObject366.bin"/><Relationship Id="rId843" Type="http://schemas.openxmlformats.org/officeDocument/2006/relationships/oleObject" Target="embeddings/oleObject452.bin"/><Relationship Id="rId885" Type="http://schemas.openxmlformats.org/officeDocument/2006/relationships/image" Target="media/image406.wmf"/><Relationship Id="rId1070" Type="http://schemas.openxmlformats.org/officeDocument/2006/relationships/image" Target="media/image496.wmf"/><Relationship Id="rId1126" Type="http://schemas.openxmlformats.org/officeDocument/2006/relationships/image" Target="media/image524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image" Target="media/image218.wmf"/><Relationship Id="rId538" Type="http://schemas.openxmlformats.org/officeDocument/2006/relationships/oleObject" Target="embeddings/oleObject291.bin"/><Relationship Id="rId703" Type="http://schemas.openxmlformats.org/officeDocument/2006/relationships/oleObject" Target="embeddings/oleObject379.bin"/><Relationship Id="rId745" Type="http://schemas.openxmlformats.org/officeDocument/2006/relationships/oleObject" Target="embeddings/oleObject401.bin"/><Relationship Id="rId910" Type="http://schemas.openxmlformats.org/officeDocument/2006/relationships/image" Target="media/image418.wmf"/><Relationship Id="rId952" Type="http://schemas.openxmlformats.org/officeDocument/2006/relationships/oleObject" Target="embeddings/oleObject509.bin"/><Relationship Id="rId1168" Type="http://schemas.openxmlformats.org/officeDocument/2006/relationships/image" Target="media/image545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68.wmf"/><Relationship Id="rId605" Type="http://schemas.openxmlformats.org/officeDocument/2006/relationships/oleObject" Target="embeddings/oleObject325.bin"/><Relationship Id="rId787" Type="http://schemas.openxmlformats.org/officeDocument/2006/relationships/oleObject" Target="embeddings/oleObject423.bin"/><Relationship Id="rId812" Type="http://schemas.openxmlformats.org/officeDocument/2006/relationships/oleObject" Target="embeddings/oleObject436.bin"/><Relationship Id="rId994" Type="http://schemas.openxmlformats.org/officeDocument/2006/relationships/image" Target="media/image458.wmf"/><Relationship Id="rId1028" Type="http://schemas.openxmlformats.org/officeDocument/2006/relationships/image" Target="media/image475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47.bin"/><Relationship Id="rId689" Type="http://schemas.openxmlformats.org/officeDocument/2006/relationships/oleObject" Target="embeddings/oleObject372.bin"/><Relationship Id="rId854" Type="http://schemas.openxmlformats.org/officeDocument/2006/relationships/image" Target="media/image391.wmf"/><Relationship Id="rId896" Type="http://schemas.openxmlformats.org/officeDocument/2006/relationships/oleObject" Target="embeddings/oleObject479.bin"/><Relationship Id="rId1081" Type="http://schemas.openxmlformats.org/officeDocument/2006/relationships/oleObject" Target="embeddings/oleObject574.bin"/><Relationship Id="rId39" Type="http://schemas.openxmlformats.org/officeDocument/2006/relationships/image" Target="media/image17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37.bin"/><Relationship Id="rId493" Type="http://schemas.openxmlformats.org/officeDocument/2006/relationships/oleObject" Target="embeddings/oleObject266.bin"/><Relationship Id="rId507" Type="http://schemas.openxmlformats.org/officeDocument/2006/relationships/image" Target="media/image228.wmf"/><Relationship Id="rId549" Type="http://schemas.openxmlformats.org/officeDocument/2006/relationships/image" Target="media/image247.wmf"/><Relationship Id="rId714" Type="http://schemas.openxmlformats.org/officeDocument/2006/relationships/image" Target="media/image323.wmf"/><Relationship Id="rId756" Type="http://schemas.openxmlformats.org/officeDocument/2006/relationships/image" Target="media/image344.wmf"/><Relationship Id="rId921" Type="http://schemas.openxmlformats.org/officeDocument/2006/relationships/oleObject" Target="embeddings/oleObject492.bin"/><Relationship Id="rId1137" Type="http://schemas.openxmlformats.org/officeDocument/2006/relationships/oleObject" Target="embeddings/oleObject60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5.bin"/><Relationship Id="rId560" Type="http://schemas.openxmlformats.org/officeDocument/2006/relationships/oleObject" Target="embeddings/oleObject302.bin"/><Relationship Id="rId798" Type="http://schemas.openxmlformats.org/officeDocument/2006/relationships/image" Target="media/image364.wmf"/><Relationship Id="rId963" Type="http://schemas.openxmlformats.org/officeDocument/2006/relationships/oleObject" Target="embeddings/oleObject515.bin"/><Relationship Id="rId1039" Type="http://schemas.openxmlformats.org/officeDocument/2006/relationships/oleObject" Target="embeddings/oleObject553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4.bin"/><Relationship Id="rId616" Type="http://schemas.openxmlformats.org/officeDocument/2006/relationships/oleObject" Target="embeddings/oleObject331.bin"/><Relationship Id="rId658" Type="http://schemas.openxmlformats.org/officeDocument/2006/relationships/image" Target="media/image299.wmf"/><Relationship Id="rId823" Type="http://schemas.openxmlformats.org/officeDocument/2006/relationships/image" Target="media/image376.wmf"/><Relationship Id="rId865" Type="http://schemas.openxmlformats.org/officeDocument/2006/relationships/oleObject" Target="embeddings/oleObject463.bin"/><Relationship Id="rId1050" Type="http://schemas.openxmlformats.org/officeDocument/2006/relationships/image" Target="media/image486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44.bin"/><Relationship Id="rId518" Type="http://schemas.openxmlformats.org/officeDocument/2006/relationships/oleObject" Target="embeddings/oleObject280.bin"/><Relationship Id="rId725" Type="http://schemas.openxmlformats.org/officeDocument/2006/relationships/oleObject" Target="embeddings/oleObject391.bin"/><Relationship Id="rId932" Type="http://schemas.openxmlformats.org/officeDocument/2006/relationships/image" Target="media/image429.wmf"/><Relationship Id="rId1092" Type="http://schemas.openxmlformats.org/officeDocument/2006/relationships/image" Target="media/image507.wmf"/><Relationship Id="rId1106" Type="http://schemas.openxmlformats.org/officeDocument/2006/relationships/image" Target="media/image514.wmf"/><Relationship Id="rId1148" Type="http://schemas.openxmlformats.org/officeDocument/2006/relationships/image" Target="media/image535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79.bin"/><Relationship Id="rId767" Type="http://schemas.openxmlformats.org/officeDocument/2006/relationships/oleObject" Target="embeddings/oleObject412.bin"/><Relationship Id="rId974" Type="http://schemas.openxmlformats.org/officeDocument/2006/relationships/image" Target="media/image448.wmf"/><Relationship Id="rId1008" Type="http://schemas.openxmlformats.org/officeDocument/2006/relationships/image" Target="media/image465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7.bin"/><Relationship Id="rId571" Type="http://schemas.openxmlformats.org/officeDocument/2006/relationships/image" Target="media/image258.wmf"/><Relationship Id="rId627" Type="http://schemas.openxmlformats.org/officeDocument/2006/relationships/image" Target="media/image285.wmf"/><Relationship Id="rId669" Type="http://schemas.openxmlformats.org/officeDocument/2006/relationships/oleObject" Target="embeddings/oleObject360.bin"/><Relationship Id="rId834" Type="http://schemas.openxmlformats.org/officeDocument/2006/relationships/image" Target="media/image381.wmf"/><Relationship Id="rId876" Type="http://schemas.openxmlformats.org/officeDocument/2006/relationships/oleObject" Target="embeddings/oleObject469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03.wmf"/><Relationship Id="rId473" Type="http://schemas.openxmlformats.org/officeDocument/2006/relationships/oleObject" Target="embeddings/oleObject253.bin"/><Relationship Id="rId529" Type="http://schemas.openxmlformats.org/officeDocument/2006/relationships/oleObject" Target="embeddings/oleObject286.bin"/><Relationship Id="rId680" Type="http://schemas.openxmlformats.org/officeDocument/2006/relationships/oleObject" Target="embeddings/oleObject367.bin"/><Relationship Id="rId736" Type="http://schemas.openxmlformats.org/officeDocument/2006/relationships/image" Target="media/image334.wmf"/><Relationship Id="rId901" Type="http://schemas.openxmlformats.org/officeDocument/2006/relationships/oleObject" Target="embeddings/oleObject482.bin"/><Relationship Id="rId1061" Type="http://schemas.openxmlformats.org/officeDocument/2006/relationships/oleObject" Target="embeddings/oleObject564.bin"/><Relationship Id="rId1117" Type="http://schemas.openxmlformats.org/officeDocument/2006/relationships/oleObject" Target="embeddings/oleObject592.bin"/><Relationship Id="rId1159" Type="http://schemas.openxmlformats.org/officeDocument/2006/relationships/oleObject" Target="embeddings/oleObject613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92.bin"/><Relationship Id="rId778" Type="http://schemas.openxmlformats.org/officeDocument/2006/relationships/image" Target="media/image355.wmf"/><Relationship Id="rId943" Type="http://schemas.openxmlformats.org/officeDocument/2006/relationships/image" Target="media/image434.wmf"/><Relationship Id="rId985" Type="http://schemas.openxmlformats.org/officeDocument/2006/relationships/oleObject" Target="embeddings/oleObject526.bin"/><Relationship Id="rId1019" Type="http://schemas.openxmlformats.org/officeDocument/2006/relationships/oleObject" Target="embeddings/oleObject543.bin"/><Relationship Id="rId1170" Type="http://schemas.openxmlformats.org/officeDocument/2006/relationships/image" Target="media/image546.wmf"/><Relationship Id="rId72" Type="http://schemas.openxmlformats.org/officeDocument/2006/relationships/image" Target="media/image35.wmf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313.bin"/><Relationship Id="rId638" Type="http://schemas.openxmlformats.org/officeDocument/2006/relationships/image" Target="media/image290.wmf"/><Relationship Id="rId803" Type="http://schemas.openxmlformats.org/officeDocument/2006/relationships/image" Target="media/image366.wmf"/><Relationship Id="rId845" Type="http://schemas.openxmlformats.org/officeDocument/2006/relationships/oleObject" Target="embeddings/oleObject453.bin"/><Relationship Id="rId1030" Type="http://schemas.openxmlformats.org/officeDocument/2006/relationships/image" Target="media/image476.wmf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31.bin"/><Relationship Id="rId484" Type="http://schemas.openxmlformats.org/officeDocument/2006/relationships/image" Target="media/image219.wmf"/><Relationship Id="rId705" Type="http://schemas.openxmlformats.org/officeDocument/2006/relationships/oleObject" Target="embeddings/oleObject381.bin"/><Relationship Id="rId887" Type="http://schemas.openxmlformats.org/officeDocument/2006/relationships/image" Target="media/image407.wmf"/><Relationship Id="rId1072" Type="http://schemas.openxmlformats.org/officeDocument/2006/relationships/image" Target="media/image497.wmf"/><Relationship Id="rId1128" Type="http://schemas.openxmlformats.org/officeDocument/2006/relationships/image" Target="media/image525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48.wmf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73.bin"/><Relationship Id="rId747" Type="http://schemas.openxmlformats.org/officeDocument/2006/relationships/oleObject" Target="embeddings/oleObject402.bin"/><Relationship Id="rId789" Type="http://schemas.openxmlformats.org/officeDocument/2006/relationships/oleObject" Target="embeddings/oleObject424.bin"/><Relationship Id="rId912" Type="http://schemas.openxmlformats.org/officeDocument/2006/relationships/image" Target="media/image419.wmf"/><Relationship Id="rId954" Type="http://schemas.openxmlformats.org/officeDocument/2006/relationships/image" Target="media/image438.wmf"/><Relationship Id="rId996" Type="http://schemas.openxmlformats.org/officeDocument/2006/relationships/image" Target="media/image459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51" Type="http://schemas.openxmlformats.org/officeDocument/2006/relationships/image" Target="media/image248.wmf"/><Relationship Id="rId593" Type="http://schemas.openxmlformats.org/officeDocument/2006/relationships/image" Target="media/image269.wmf"/><Relationship Id="rId607" Type="http://schemas.openxmlformats.org/officeDocument/2006/relationships/image" Target="media/image275.wmf"/><Relationship Id="rId649" Type="http://schemas.openxmlformats.org/officeDocument/2006/relationships/oleObject" Target="embeddings/oleObject348.bin"/><Relationship Id="rId814" Type="http://schemas.openxmlformats.org/officeDocument/2006/relationships/oleObject" Target="embeddings/oleObject437.bin"/><Relationship Id="rId856" Type="http://schemas.openxmlformats.org/officeDocument/2006/relationships/image" Target="media/image392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38.bin"/><Relationship Id="rId509" Type="http://schemas.openxmlformats.org/officeDocument/2006/relationships/image" Target="media/image229.wmf"/><Relationship Id="rId660" Type="http://schemas.openxmlformats.org/officeDocument/2006/relationships/image" Target="media/image300.wmf"/><Relationship Id="rId898" Type="http://schemas.openxmlformats.org/officeDocument/2006/relationships/oleObject" Target="embeddings/oleObject480.bin"/><Relationship Id="rId1041" Type="http://schemas.openxmlformats.org/officeDocument/2006/relationships/oleObject" Target="embeddings/oleObject554.bin"/><Relationship Id="rId1083" Type="http://schemas.openxmlformats.org/officeDocument/2006/relationships/oleObject" Target="embeddings/oleObject575.bin"/><Relationship Id="rId1139" Type="http://schemas.openxmlformats.org/officeDocument/2006/relationships/oleObject" Target="embeddings/oleObject603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67.bin"/><Relationship Id="rId716" Type="http://schemas.openxmlformats.org/officeDocument/2006/relationships/image" Target="media/image324.wmf"/><Relationship Id="rId758" Type="http://schemas.openxmlformats.org/officeDocument/2006/relationships/image" Target="media/image345.wmf"/><Relationship Id="rId923" Type="http://schemas.openxmlformats.org/officeDocument/2006/relationships/oleObject" Target="embeddings/oleObject493.bin"/><Relationship Id="rId965" Type="http://schemas.openxmlformats.org/officeDocument/2006/relationships/oleObject" Target="embeddings/oleObject516.bin"/><Relationship Id="rId1150" Type="http://schemas.openxmlformats.org/officeDocument/2006/relationships/image" Target="media/image536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6.wmf"/><Relationship Id="rId148" Type="http://schemas.openxmlformats.org/officeDocument/2006/relationships/image" Target="media/image71.wmf"/><Relationship Id="rId355" Type="http://schemas.openxmlformats.org/officeDocument/2006/relationships/image" Target="media/image174.png"/><Relationship Id="rId397" Type="http://schemas.openxmlformats.org/officeDocument/2006/relationships/image" Target="media/image195.png"/><Relationship Id="rId520" Type="http://schemas.openxmlformats.org/officeDocument/2006/relationships/image" Target="media/image233.wmf"/><Relationship Id="rId562" Type="http://schemas.openxmlformats.org/officeDocument/2006/relationships/oleObject" Target="embeddings/oleObject303.bin"/><Relationship Id="rId618" Type="http://schemas.openxmlformats.org/officeDocument/2006/relationships/oleObject" Target="embeddings/oleObject332.bin"/><Relationship Id="rId825" Type="http://schemas.openxmlformats.org/officeDocument/2006/relationships/oleObject" Target="embeddings/oleObject443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16.bin"/><Relationship Id="rId464" Type="http://schemas.openxmlformats.org/officeDocument/2006/relationships/oleObject" Target="embeddings/oleObject245.bin"/><Relationship Id="rId867" Type="http://schemas.openxmlformats.org/officeDocument/2006/relationships/oleObject" Target="embeddings/oleObject464.bin"/><Relationship Id="rId1010" Type="http://schemas.openxmlformats.org/officeDocument/2006/relationships/image" Target="media/image466.wmf"/><Relationship Id="rId1052" Type="http://schemas.openxmlformats.org/officeDocument/2006/relationships/image" Target="media/image487.wmf"/><Relationship Id="rId1094" Type="http://schemas.openxmlformats.org/officeDocument/2006/relationships/image" Target="media/image508.wmf"/><Relationship Id="rId1108" Type="http://schemas.openxmlformats.org/officeDocument/2006/relationships/image" Target="media/image515.wmf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92.bin"/><Relationship Id="rId934" Type="http://schemas.openxmlformats.org/officeDocument/2006/relationships/image" Target="media/image430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59.wmf"/><Relationship Id="rId780" Type="http://schemas.openxmlformats.org/officeDocument/2006/relationships/image" Target="media/image356.wmf"/><Relationship Id="rId226" Type="http://schemas.openxmlformats.org/officeDocument/2006/relationships/image" Target="media/image110.wmf"/><Relationship Id="rId433" Type="http://schemas.openxmlformats.org/officeDocument/2006/relationships/image" Target="media/image204.wmf"/><Relationship Id="rId878" Type="http://schemas.openxmlformats.org/officeDocument/2006/relationships/oleObject" Target="embeddings/oleObject470.bin"/><Relationship Id="rId1063" Type="http://schemas.openxmlformats.org/officeDocument/2006/relationships/oleObject" Target="embeddings/oleObject565.bin"/><Relationship Id="rId640" Type="http://schemas.openxmlformats.org/officeDocument/2006/relationships/image" Target="media/image291.wmf"/><Relationship Id="rId738" Type="http://schemas.openxmlformats.org/officeDocument/2006/relationships/image" Target="media/image335.wmf"/><Relationship Id="rId945" Type="http://schemas.openxmlformats.org/officeDocument/2006/relationships/image" Target="media/image435.wmf"/><Relationship Id="rId74" Type="http://schemas.openxmlformats.org/officeDocument/2006/relationships/image" Target="media/image36.wmf"/><Relationship Id="rId377" Type="http://schemas.openxmlformats.org/officeDocument/2006/relationships/image" Target="media/image185.wmf"/><Relationship Id="rId500" Type="http://schemas.openxmlformats.org/officeDocument/2006/relationships/image" Target="media/image225.wmf"/><Relationship Id="rId584" Type="http://schemas.openxmlformats.org/officeDocument/2006/relationships/oleObject" Target="embeddings/oleObject314.bin"/><Relationship Id="rId805" Type="http://schemas.openxmlformats.org/officeDocument/2006/relationships/image" Target="media/image367.wmf"/><Relationship Id="rId1130" Type="http://schemas.openxmlformats.org/officeDocument/2006/relationships/image" Target="media/image526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425.bin"/><Relationship Id="rId889" Type="http://schemas.openxmlformats.org/officeDocument/2006/relationships/image" Target="media/image408.wmf"/><Relationship Id="rId1074" Type="http://schemas.openxmlformats.org/officeDocument/2006/relationships/image" Target="media/image498.wmf"/><Relationship Id="rId444" Type="http://schemas.openxmlformats.org/officeDocument/2006/relationships/oleObject" Target="embeddings/oleObject232.bin"/><Relationship Id="rId651" Type="http://schemas.openxmlformats.org/officeDocument/2006/relationships/image" Target="media/image296.wmf"/><Relationship Id="rId749" Type="http://schemas.openxmlformats.org/officeDocument/2006/relationships/oleObject" Target="embeddings/oleObject403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2.bin"/><Relationship Id="rId511" Type="http://schemas.openxmlformats.org/officeDocument/2006/relationships/image" Target="media/image230.wmf"/><Relationship Id="rId609" Type="http://schemas.openxmlformats.org/officeDocument/2006/relationships/image" Target="media/image276.wmf"/><Relationship Id="rId956" Type="http://schemas.openxmlformats.org/officeDocument/2006/relationships/image" Target="media/image439.wmf"/><Relationship Id="rId1141" Type="http://schemas.openxmlformats.org/officeDocument/2006/relationships/oleObject" Target="embeddings/oleObject60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595" Type="http://schemas.openxmlformats.org/officeDocument/2006/relationships/image" Target="media/image270.wmf"/><Relationship Id="rId816" Type="http://schemas.openxmlformats.org/officeDocument/2006/relationships/oleObject" Target="embeddings/oleObject438.bin"/><Relationship Id="rId1001" Type="http://schemas.openxmlformats.org/officeDocument/2006/relationships/oleObject" Target="embeddings/oleObject53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39.bin"/><Relationship Id="rId662" Type="http://schemas.openxmlformats.org/officeDocument/2006/relationships/image" Target="media/image301.wmf"/><Relationship Id="rId1085" Type="http://schemas.openxmlformats.org/officeDocument/2006/relationships/oleObject" Target="embeddings/oleObject57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5.bin"/><Relationship Id="rId522" Type="http://schemas.openxmlformats.org/officeDocument/2006/relationships/image" Target="media/image234.wmf"/><Relationship Id="rId967" Type="http://schemas.openxmlformats.org/officeDocument/2006/relationships/oleObject" Target="embeddings/oleObject517.bin"/><Relationship Id="rId1152" Type="http://schemas.openxmlformats.org/officeDocument/2006/relationships/image" Target="media/image537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44.bin"/><Relationship Id="rId1012" Type="http://schemas.openxmlformats.org/officeDocument/2006/relationships/image" Target="media/image467.wmf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46.bin"/><Relationship Id="rId673" Type="http://schemas.openxmlformats.org/officeDocument/2006/relationships/oleObject" Target="embeddings/oleObject363.bin"/><Relationship Id="rId880" Type="http://schemas.openxmlformats.org/officeDocument/2006/relationships/oleObject" Target="embeddings/oleObject471.bin"/><Relationship Id="rId1096" Type="http://schemas.openxmlformats.org/officeDocument/2006/relationships/image" Target="media/image50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39.wmf"/><Relationship Id="rId978" Type="http://schemas.openxmlformats.org/officeDocument/2006/relationships/image" Target="media/image450.wmf"/><Relationship Id="rId1163" Type="http://schemas.openxmlformats.org/officeDocument/2006/relationships/oleObject" Target="embeddings/oleObject615.bin"/><Relationship Id="rId740" Type="http://schemas.openxmlformats.org/officeDocument/2006/relationships/image" Target="media/image336.wmf"/><Relationship Id="rId838" Type="http://schemas.openxmlformats.org/officeDocument/2006/relationships/image" Target="media/image383.wmf"/><Relationship Id="rId1023" Type="http://schemas.openxmlformats.org/officeDocument/2006/relationships/oleObject" Target="embeddings/oleObject545.bin"/><Relationship Id="rId172" Type="http://schemas.openxmlformats.org/officeDocument/2006/relationships/image" Target="media/image83.wmf"/><Relationship Id="rId477" Type="http://schemas.openxmlformats.org/officeDocument/2006/relationships/image" Target="media/image216.wmf"/><Relationship Id="rId600" Type="http://schemas.openxmlformats.org/officeDocument/2006/relationships/image" Target="media/image272.wmf"/><Relationship Id="rId684" Type="http://schemas.openxmlformats.org/officeDocument/2006/relationships/image" Target="media/image309.wmf"/><Relationship Id="rId337" Type="http://schemas.openxmlformats.org/officeDocument/2006/relationships/image" Target="media/image165.wmf"/><Relationship Id="rId891" Type="http://schemas.openxmlformats.org/officeDocument/2006/relationships/image" Target="media/image409.wmf"/><Relationship Id="rId905" Type="http://schemas.openxmlformats.org/officeDocument/2006/relationships/oleObject" Target="embeddings/oleObject484.bin"/><Relationship Id="rId989" Type="http://schemas.openxmlformats.org/officeDocument/2006/relationships/oleObject" Target="embeddings/oleObject528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94.bin"/><Relationship Id="rId751" Type="http://schemas.openxmlformats.org/officeDocument/2006/relationships/oleObject" Target="embeddings/oleObject404.bin"/><Relationship Id="rId849" Type="http://schemas.openxmlformats.org/officeDocument/2006/relationships/oleObject" Target="embeddings/oleObject455.bin"/><Relationship Id="rId1174" Type="http://schemas.openxmlformats.org/officeDocument/2006/relationships/theme" Target="theme/theme1.xml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277.wmf"/><Relationship Id="rId1034" Type="http://schemas.openxmlformats.org/officeDocument/2006/relationships/image" Target="media/image478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62.bin"/><Relationship Id="rId695" Type="http://schemas.openxmlformats.org/officeDocument/2006/relationships/oleObject" Target="embeddings/oleObject375.bin"/><Relationship Id="rId709" Type="http://schemas.openxmlformats.org/officeDocument/2006/relationships/oleObject" Target="embeddings/oleObject383.bin"/><Relationship Id="rId916" Type="http://schemas.openxmlformats.org/officeDocument/2006/relationships/image" Target="media/image421.wmf"/><Relationship Id="rId1101" Type="http://schemas.openxmlformats.org/officeDocument/2006/relationships/oleObject" Target="embeddings/oleObject58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50.wmf"/><Relationship Id="rId762" Type="http://schemas.openxmlformats.org/officeDocument/2006/relationships/image" Target="media/image347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1.bin"/><Relationship Id="rId622" Type="http://schemas.openxmlformats.org/officeDocument/2006/relationships/oleObject" Target="embeddings/oleObject334.bin"/><Relationship Id="rId1045" Type="http://schemas.openxmlformats.org/officeDocument/2006/relationships/oleObject" Target="embeddings/oleObject556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69.bin"/><Relationship Id="rId927" Type="http://schemas.openxmlformats.org/officeDocument/2006/relationships/oleObject" Target="embeddings/oleObject495.bin"/><Relationship Id="rId1112" Type="http://schemas.openxmlformats.org/officeDocument/2006/relationships/image" Target="media/image517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305.bin"/><Relationship Id="rId773" Type="http://schemas.openxmlformats.org/officeDocument/2006/relationships/oleObject" Target="embeddings/oleObject415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2.wmf"/><Relationship Id="rId633" Type="http://schemas.openxmlformats.org/officeDocument/2006/relationships/image" Target="media/image288.wmf"/><Relationship Id="rId980" Type="http://schemas.openxmlformats.org/officeDocument/2006/relationships/image" Target="media/image451.wmf"/><Relationship Id="rId1056" Type="http://schemas.openxmlformats.org/officeDocument/2006/relationships/image" Target="media/image489.wmf"/><Relationship Id="rId840" Type="http://schemas.openxmlformats.org/officeDocument/2006/relationships/image" Target="media/image384.wmf"/><Relationship Id="rId938" Type="http://schemas.openxmlformats.org/officeDocument/2006/relationships/image" Target="media/image432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3.wmf"/><Relationship Id="rId577" Type="http://schemas.openxmlformats.org/officeDocument/2006/relationships/image" Target="media/image261.wmf"/><Relationship Id="rId700" Type="http://schemas.openxmlformats.org/officeDocument/2006/relationships/image" Target="media/image317.wmf"/><Relationship Id="rId1123" Type="http://schemas.openxmlformats.org/officeDocument/2006/relationships/oleObject" Target="embeddings/oleObject595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421.bin"/><Relationship Id="rId991" Type="http://schemas.openxmlformats.org/officeDocument/2006/relationships/oleObject" Target="embeddings/oleObject529.bin"/><Relationship Id="rId1067" Type="http://schemas.openxmlformats.org/officeDocument/2006/relationships/oleObject" Target="embeddings/oleObject567.bin"/><Relationship Id="rId437" Type="http://schemas.openxmlformats.org/officeDocument/2006/relationships/oleObject" Target="embeddings/oleObject227.bin"/><Relationship Id="rId644" Type="http://schemas.openxmlformats.org/officeDocument/2006/relationships/image" Target="media/image293.wmf"/><Relationship Id="rId851" Type="http://schemas.openxmlformats.org/officeDocument/2006/relationships/oleObject" Target="embeddings/oleObject456.bin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64.bin"/><Relationship Id="rId504" Type="http://schemas.openxmlformats.org/officeDocument/2006/relationships/oleObject" Target="embeddings/oleObject272.bin"/><Relationship Id="rId711" Type="http://schemas.openxmlformats.org/officeDocument/2006/relationships/oleObject" Target="embeddings/oleObject384.bin"/><Relationship Id="rId949" Type="http://schemas.openxmlformats.org/officeDocument/2006/relationships/oleObject" Target="embeddings/oleObject507.bin"/><Relationship Id="rId1134" Type="http://schemas.openxmlformats.org/officeDocument/2006/relationships/image" Target="media/image528.wmf"/><Relationship Id="rId78" Type="http://schemas.openxmlformats.org/officeDocument/2006/relationships/image" Target="media/image38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316.bin"/><Relationship Id="rId795" Type="http://schemas.openxmlformats.org/officeDocument/2006/relationships/oleObject" Target="embeddings/oleObject427.bin"/><Relationship Id="rId809" Type="http://schemas.openxmlformats.org/officeDocument/2006/relationships/image" Target="media/image369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image" Target="media/image207.wmf"/><Relationship Id="rId655" Type="http://schemas.openxmlformats.org/officeDocument/2006/relationships/oleObject" Target="embeddings/oleObject352.bin"/><Relationship Id="rId862" Type="http://schemas.openxmlformats.org/officeDocument/2006/relationships/image" Target="media/image395.wmf"/><Relationship Id="rId1078" Type="http://schemas.openxmlformats.org/officeDocument/2006/relationships/image" Target="media/image500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78.bin"/><Relationship Id="rId722" Type="http://schemas.openxmlformats.org/officeDocument/2006/relationships/image" Target="media/image327.wmf"/><Relationship Id="rId1145" Type="http://schemas.openxmlformats.org/officeDocument/2006/relationships/oleObject" Target="embeddings/oleObject606.bin"/><Relationship Id="rId89" Type="http://schemas.openxmlformats.org/officeDocument/2006/relationships/oleObject" Target="embeddings/oleObject40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322.bin"/><Relationship Id="rId1005" Type="http://schemas.openxmlformats.org/officeDocument/2006/relationships/oleObject" Target="embeddings/oleObject536.bin"/><Relationship Id="rId459" Type="http://schemas.openxmlformats.org/officeDocument/2006/relationships/oleObject" Target="embeddings/oleObject241.bin"/><Relationship Id="rId666" Type="http://schemas.openxmlformats.org/officeDocument/2006/relationships/oleObject" Target="embeddings/oleObject358.bin"/><Relationship Id="rId873" Type="http://schemas.openxmlformats.org/officeDocument/2006/relationships/oleObject" Target="embeddings/oleObject467.bin"/><Relationship Id="rId1089" Type="http://schemas.openxmlformats.org/officeDocument/2006/relationships/oleObject" Target="embeddings/oleObject57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36.wmf"/><Relationship Id="rId1156" Type="http://schemas.openxmlformats.org/officeDocument/2006/relationships/image" Target="media/image539.wmf"/><Relationship Id="rId733" Type="http://schemas.openxmlformats.org/officeDocument/2006/relationships/oleObject" Target="embeddings/oleObject395.bin"/><Relationship Id="rId940" Type="http://schemas.openxmlformats.org/officeDocument/2006/relationships/image" Target="media/image433.wmf"/><Relationship Id="rId1016" Type="http://schemas.openxmlformats.org/officeDocument/2006/relationships/image" Target="media/image469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65.bin"/><Relationship Id="rId800" Type="http://schemas.openxmlformats.org/officeDocument/2006/relationships/oleObject" Target="embeddings/oleObject430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73.bin"/><Relationship Id="rId27" Type="http://schemas.openxmlformats.org/officeDocument/2006/relationships/image" Target="media/image11.wmf"/><Relationship Id="rId537" Type="http://schemas.openxmlformats.org/officeDocument/2006/relationships/image" Target="media/image241.wmf"/><Relationship Id="rId744" Type="http://schemas.openxmlformats.org/officeDocument/2006/relationships/image" Target="media/image338.wmf"/><Relationship Id="rId951" Type="http://schemas.openxmlformats.org/officeDocument/2006/relationships/oleObject" Target="embeddings/oleObject508.bin"/><Relationship Id="rId1167" Type="http://schemas.openxmlformats.org/officeDocument/2006/relationships/oleObject" Target="embeddings/oleObject617.bin"/><Relationship Id="rId80" Type="http://schemas.openxmlformats.org/officeDocument/2006/relationships/image" Target="media/image39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317.bin"/><Relationship Id="rId604" Type="http://schemas.openxmlformats.org/officeDocument/2006/relationships/image" Target="media/image274.wmf"/><Relationship Id="rId811" Type="http://schemas.openxmlformats.org/officeDocument/2006/relationships/image" Target="media/image370.wmf"/><Relationship Id="rId1027" Type="http://schemas.openxmlformats.org/officeDocument/2006/relationships/oleObject" Target="embeddings/oleObject547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08.wmf"/><Relationship Id="rId688" Type="http://schemas.openxmlformats.org/officeDocument/2006/relationships/image" Target="media/image311.wmf"/><Relationship Id="rId895" Type="http://schemas.openxmlformats.org/officeDocument/2006/relationships/image" Target="media/image411.wmf"/><Relationship Id="rId909" Type="http://schemas.openxmlformats.org/officeDocument/2006/relationships/oleObject" Target="embeddings/oleObject486.bin"/><Relationship Id="rId1080" Type="http://schemas.openxmlformats.org/officeDocument/2006/relationships/image" Target="media/image501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image" Target="media/image152.wmf"/><Relationship Id="rId548" Type="http://schemas.openxmlformats.org/officeDocument/2006/relationships/oleObject" Target="embeddings/oleObject296.bin"/><Relationship Id="rId755" Type="http://schemas.openxmlformats.org/officeDocument/2006/relationships/oleObject" Target="embeddings/oleObject406.bin"/><Relationship Id="rId962" Type="http://schemas.openxmlformats.org/officeDocument/2006/relationships/image" Target="media/image442.wmf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79.wmf"/><Relationship Id="rId822" Type="http://schemas.openxmlformats.org/officeDocument/2006/relationships/oleObject" Target="embeddings/oleObject441.bin"/><Relationship Id="rId1038" Type="http://schemas.openxmlformats.org/officeDocument/2006/relationships/image" Target="media/image480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77.bin"/><Relationship Id="rId1091" Type="http://schemas.openxmlformats.org/officeDocument/2006/relationships/oleObject" Target="embeddings/oleObject579.bin"/><Relationship Id="rId1105" Type="http://schemas.openxmlformats.org/officeDocument/2006/relationships/oleObject" Target="embeddings/oleObject586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43.bin"/><Relationship Id="rId559" Type="http://schemas.openxmlformats.org/officeDocument/2006/relationships/image" Target="media/image252.wmf"/><Relationship Id="rId766" Type="http://schemas.openxmlformats.org/officeDocument/2006/relationships/image" Target="media/image349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13.bin"/><Relationship Id="rId626" Type="http://schemas.openxmlformats.org/officeDocument/2006/relationships/oleObject" Target="embeddings/oleObject336.bin"/><Relationship Id="rId973" Type="http://schemas.openxmlformats.org/officeDocument/2006/relationships/oleObject" Target="embeddings/oleObject520.bin"/><Relationship Id="rId1049" Type="http://schemas.openxmlformats.org/officeDocument/2006/relationships/oleObject" Target="embeddings/oleObject558.bin"/><Relationship Id="rId833" Type="http://schemas.openxmlformats.org/officeDocument/2006/relationships/oleObject" Target="embeddings/oleObject447.bin"/><Relationship Id="rId1116" Type="http://schemas.openxmlformats.org/officeDocument/2006/relationships/image" Target="media/image519.wmf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52.bin"/><Relationship Id="rId900" Type="http://schemas.openxmlformats.org/officeDocument/2006/relationships/oleObject" Target="embeddings/oleObject481.bin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417.bin"/><Relationship Id="rId984" Type="http://schemas.openxmlformats.org/officeDocument/2006/relationships/image" Target="media/image453.wmf"/><Relationship Id="rId637" Type="http://schemas.openxmlformats.org/officeDocument/2006/relationships/oleObject" Target="embeddings/oleObject342.bin"/><Relationship Id="rId844" Type="http://schemas.openxmlformats.org/officeDocument/2006/relationships/image" Target="media/image386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59.bin"/><Relationship Id="rId690" Type="http://schemas.openxmlformats.org/officeDocument/2006/relationships/image" Target="media/image312.wmf"/><Relationship Id="rId704" Type="http://schemas.openxmlformats.org/officeDocument/2006/relationships/oleObject" Target="embeddings/oleObject380.bin"/><Relationship Id="rId911" Type="http://schemas.openxmlformats.org/officeDocument/2006/relationships/oleObject" Target="embeddings/oleObject487.bin"/><Relationship Id="rId1127" Type="http://schemas.openxmlformats.org/officeDocument/2006/relationships/oleObject" Target="embeddings/oleObject597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97.bin"/><Relationship Id="rId788" Type="http://schemas.openxmlformats.org/officeDocument/2006/relationships/image" Target="media/image359.wmf"/><Relationship Id="rId995" Type="http://schemas.openxmlformats.org/officeDocument/2006/relationships/oleObject" Target="embeddings/oleObject531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295.wmf"/><Relationship Id="rId855" Type="http://schemas.openxmlformats.org/officeDocument/2006/relationships/oleObject" Target="embeddings/oleObject458.bin"/><Relationship Id="rId1040" Type="http://schemas.openxmlformats.org/officeDocument/2006/relationships/image" Target="media/image481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6.bin"/><Relationship Id="rId494" Type="http://schemas.openxmlformats.org/officeDocument/2006/relationships/image" Target="media/image222.wmf"/><Relationship Id="rId508" Type="http://schemas.openxmlformats.org/officeDocument/2006/relationships/oleObject" Target="embeddings/oleObject274.bin"/><Relationship Id="rId715" Type="http://schemas.openxmlformats.org/officeDocument/2006/relationships/oleObject" Target="embeddings/oleObject386.bin"/><Relationship Id="rId922" Type="http://schemas.openxmlformats.org/officeDocument/2006/relationships/image" Target="media/image424.wmf"/><Relationship Id="rId1138" Type="http://schemas.openxmlformats.org/officeDocument/2006/relationships/image" Target="media/image530.wmf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29.bin"/><Relationship Id="rId51" Type="http://schemas.openxmlformats.org/officeDocument/2006/relationships/image" Target="media/image23.wmf"/><Relationship Id="rId561" Type="http://schemas.openxmlformats.org/officeDocument/2006/relationships/image" Target="media/image253.wmf"/><Relationship Id="rId659" Type="http://schemas.openxmlformats.org/officeDocument/2006/relationships/oleObject" Target="embeddings/oleObject354.bin"/><Relationship Id="rId866" Type="http://schemas.openxmlformats.org/officeDocument/2006/relationships/image" Target="media/image397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15.bin"/><Relationship Id="rId519" Type="http://schemas.openxmlformats.org/officeDocument/2006/relationships/oleObject" Target="embeddings/oleObject281.bin"/><Relationship Id="rId1051" Type="http://schemas.openxmlformats.org/officeDocument/2006/relationships/oleObject" Target="embeddings/oleObject559.bin"/><Relationship Id="rId1149" Type="http://schemas.openxmlformats.org/officeDocument/2006/relationships/oleObject" Target="embeddings/oleObject608.bin"/><Relationship Id="rId158" Type="http://schemas.openxmlformats.org/officeDocument/2006/relationships/image" Target="media/image76.wmf"/><Relationship Id="rId726" Type="http://schemas.openxmlformats.org/officeDocument/2006/relationships/image" Target="media/image329.wmf"/><Relationship Id="rId933" Type="http://schemas.openxmlformats.org/officeDocument/2006/relationships/oleObject" Target="embeddings/oleObject498.bin"/><Relationship Id="rId1009" Type="http://schemas.openxmlformats.org/officeDocument/2006/relationships/oleObject" Target="embeddings/oleObject538.bin"/><Relationship Id="rId62" Type="http://schemas.openxmlformats.org/officeDocument/2006/relationships/image" Target="media/image29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308.bin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23.bin"/><Relationship Id="rId877" Type="http://schemas.openxmlformats.org/officeDocument/2006/relationships/image" Target="media/image402.wmf"/><Relationship Id="rId1062" Type="http://schemas.openxmlformats.org/officeDocument/2006/relationships/image" Target="media/image492.wmf"/><Relationship Id="rId737" Type="http://schemas.openxmlformats.org/officeDocument/2006/relationships/oleObject" Target="embeddings/oleObject397.bin"/><Relationship Id="rId944" Type="http://schemas.openxmlformats.org/officeDocument/2006/relationships/oleObject" Target="embeddings/oleObject504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6.bin"/><Relationship Id="rId583" Type="http://schemas.openxmlformats.org/officeDocument/2006/relationships/image" Target="media/image264.wmf"/><Relationship Id="rId790" Type="http://schemas.openxmlformats.org/officeDocument/2006/relationships/image" Target="media/image360.wmf"/><Relationship Id="rId804" Type="http://schemas.openxmlformats.org/officeDocument/2006/relationships/oleObject" Target="embeddings/oleObject432.bin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image" Target="media/image206.wmf"/><Relationship Id="rId650" Type="http://schemas.openxmlformats.org/officeDocument/2006/relationships/oleObject" Target="embeddings/oleObject349.bin"/><Relationship Id="rId888" Type="http://schemas.openxmlformats.org/officeDocument/2006/relationships/oleObject" Target="embeddings/oleObject475.bin"/><Relationship Id="rId1073" Type="http://schemas.openxmlformats.org/officeDocument/2006/relationships/oleObject" Target="embeddings/oleObject570.bin"/><Relationship Id="rId303" Type="http://schemas.openxmlformats.org/officeDocument/2006/relationships/oleObject" Target="embeddings/oleObject149.bin"/><Relationship Id="rId748" Type="http://schemas.openxmlformats.org/officeDocument/2006/relationships/image" Target="media/image340.wmf"/><Relationship Id="rId955" Type="http://schemas.openxmlformats.org/officeDocument/2006/relationships/oleObject" Target="embeddings/oleObject511.bin"/><Relationship Id="rId1140" Type="http://schemas.openxmlformats.org/officeDocument/2006/relationships/image" Target="media/image531.wmf"/><Relationship Id="rId84" Type="http://schemas.openxmlformats.org/officeDocument/2006/relationships/image" Target="media/image41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75.bin"/><Relationship Id="rId594" Type="http://schemas.openxmlformats.org/officeDocument/2006/relationships/oleObject" Target="embeddings/oleObject319.bin"/><Relationship Id="rId608" Type="http://schemas.openxmlformats.org/officeDocument/2006/relationships/oleObject" Target="embeddings/oleObject327.bin"/><Relationship Id="rId815" Type="http://schemas.openxmlformats.org/officeDocument/2006/relationships/image" Target="media/image372.wmf"/><Relationship Id="rId247" Type="http://schemas.openxmlformats.org/officeDocument/2006/relationships/oleObject" Target="embeddings/oleObject121.bin"/><Relationship Id="rId899" Type="http://schemas.openxmlformats.org/officeDocument/2006/relationships/image" Target="media/image413.wmf"/><Relationship Id="rId1000" Type="http://schemas.openxmlformats.org/officeDocument/2006/relationships/image" Target="media/image461.wmf"/><Relationship Id="rId1084" Type="http://schemas.openxmlformats.org/officeDocument/2006/relationships/image" Target="media/image503.wmf"/><Relationship Id="rId107" Type="http://schemas.openxmlformats.org/officeDocument/2006/relationships/image" Target="media/image52.wmf"/><Relationship Id="rId454" Type="http://schemas.openxmlformats.org/officeDocument/2006/relationships/image" Target="media/image210.wmf"/><Relationship Id="rId661" Type="http://schemas.openxmlformats.org/officeDocument/2006/relationships/oleObject" Target="embeddings/oleObject355.bin"/><Relationship Id="rId759" Type="http://schemas.openxmlformats.org/officeDocument/2006/relationships/oleObject" Target="embeddings/oleObject408.bin"/><Relationship Id="rId966" Type="http://schemas.openxmlformats.org/officeDocument/2006/relationships/image" Target="media/image4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7023</Words>
  <Characters>40036</Characters>
  <Application>Microsoft Office Word</Application>
  <DocSecurity>0</DocSecurity>
  <Lines>333</Lines>
  <Paragraphs>93</Paragraphs>
  <ScaleCrop>false</ScaleCrop>
  <Company/>
  <LinksUpToDate>false</LinksUpToDate>
  <CharactersWithSpaces>469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so</dc:creator>
  <cp:lastModifiedBy>soso</cp:lastModifiedBy>
  <cp:revision>6</cp:revision>
  <dcterms:created xsi:type="dcterms:W3CDTF">2012-10-26T10:09:00Z</dcterms:created>
  <dcterms:modified xsi:type="dcterms:W3CDTF">2012-10-26T10:54:00Z</dcterms:modified>
</cp:coreProperties>
</file>